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745" w:type="dxa"/>
        <w:tblInd w:w="-115" w:type="dxa"/>
        <w:tblBorders>
          <w:insideH w:val="single" w:sz="4" w:space="0" w:color="000000"/>
        </w:tblBorders>
        <w:tblLayout w:type="fixed"/>
        <w:tblLook w:val="0000" w:firstRow="0" w:lastRow="0" w:firstColumn="0" w:lastColumn="0" w:noHBand="0" w:noVBand="0"/>
      </w:tblPr>
      <w:tblGrid>
        <w:gridCol w:w="4907"/>
        <w:gridCol w:w="4838"/>
      </w:tblGrid>
      <w:tr w:rsidR="009B1D87" w:rsidRPr="005F2F3D" w14:paraId="51F5234F" w14:textId="77777777" w:rsidTr="00BD2C48">
        <w:trPr>
          <w:trHeight w:val="1126"/>
        </w:trPr>
        <w:tc>
          <w:tcPr>
            <w:tcW w:w="4907" w:type="dxa"/>
          </w:tcPr>
          <w:p w14:paraId="120A72A8" w14:textId="77777777" w:rsidR="000373F1" w:rsidRPr="005F2F3D" w:rsidRDefault="000373F1" w:rsidP="005F2F3D">
            <w:pPr>
              <w:ind w:right="-472"/>
              <w:rPr>
                <w:b/>
              </w:rPr>
            </w:pPr>
            <w:r w:rsidRPr="005F2F3D">
              <w:rPr>
                <w:b/>
              </w:rPr>
              <w:t>TRƯỜNG THPT HOÀNG VĂN THỤ</w:t>
            </w:r>
          </w:p>
          <w:p w14:paraId="35DD4484" w14:textId="77777777" w:rsidR="000373F1" w:rsidRPr="005F2F3D" w:rsidRDefault="000373F1" w:rsidP="005F2F3D">
            <w:pPr>
              <w:ind w:left="-426" w:right="-472"/>
              <w:rPr>
                <w:b/>
              </w:rPr>
            </w:pPr>
            <w:r w:rsidRPr="005F2F3D">
              <w:rPr>
                <w:b/>
              </w:rPr>
              <w:t xml:space="preserve">                       MÔN : HÓA HỌC</w:t>
            </w:r>
          </w:p>
        </w:tc>
        <w:tc>
          <w:tcPr>
            <w:tcW w:w="4838" w:type="dxa"/>
          </w:tcPr>
          <w:p w14:paraId="049A3940" w14:textId="09E47947" w:rsidR="000373F1" w:rsidRPr="005F2F3D" w:rsidRDefault="000373F1" w:rsidP="005F2F3D">
            <w:pPr>
              <w:ind w:left="-426" w:right="-472"/>
              <w:jc w:val="center"/>
              <w:rPr>
                <w:b/>
              </w:rPr>
            </w:pPr>
            <w:r w:rsidRPr="005F2F3D">
              <w:rPr>
                <w:b/>
              </w:rPr>
              <w:t>ĐỀ CƯƠNG ÔN TẬP GIỮA HỌC KỲ II</w:t>
            </w:r>
          </w:p>
          <w:p w14:paraId="3F022FEB" w14:textId="05F08FED" w:rsidR="000373F1" w:rsidRPr="005F2F3D" w:rsidRDefault="000373F1" w:rsidP="005F2F3D">
            <w:pPr>
              <w:ind w:left="-426" w:right="-472"/>
              <w:jc w:val="center"/>
              <w:rPr>
                <w:b/>
              </w:rPr>
            </w:pPr>
            <w:r w:rsidRPr="005F2F3D">
              <w:rPr>
                <w:b/>
              </w:rPr>
              <w:t>LỚP 1</w:t>
            </w:r>
            <w:r w:rsidRPr="005F2F3D">
              <w:rPr>
                <w:b/>
                <w:lang w:val="en-US"/>
              </w:rPr>
              <w:t>1</w:t>
            </w:r>
            <w:r w:rsidRPr="005F2F3D">
              <w:rPr>
                <w:b/>
              </w:rPr>
              <w:t xml:space="preserve"> - NĂM HỌC 202</w:t>
            </w:r>
            <w:r w:rsidRPr="005F2F3D">
              <w:rPr>
                <w:b/>
                <w:lang w:val="en-US"/>
              </w:rPr>
              <w:t>5</w:t>
            </w:r>
            <w:r w:rsidRPr="005F2F3D">
              <w:rPr>
                <w:b/>
              </w:rPr>
              <w:t xml:space="preserve"> - 202</w:t>
            </w:r>
            <w:r w:rsidRPr="005F2F3D">
              <w:rPr>
                <w:b/>
                <w:lang w:val="en-US"/>
              </w:rPr>
              <w:t>6</w:t>
            </w:r>
          </w:p>
        </w:tc>
      </w:tr>
    </w:tbl>
    <w:p w14:paraId="44587ED7" w14:textId="77777777" w:rsidR="000373F1" w:rsidRPr="005F2F3D" w:rsidRDefault="000373F1" w:rsidP="005F2F3D">
      <w:pPr>
        <w:ind w:left="-426" w:right="-472"/>
        <w:jc w:val="both"/>
        <w:rPr>
          <w:b/>
          <w:u w:val="single"/>
        </w:rPr>
      </w:pPr>
      <w:bookmarkStart w:id="0" w:name="_gjdgxs" w:colFirst="0" w:colLast="0"/>
      <w:bookmarkEnd w:id="0"/>
      <w:r w:rsidRPr="005F2F3D">
        <w:rPr>
          <w:b/>
          <w:lang w:val="en-US"/>
        </w:rPr>
        <w:t>1</w:t>
      </w:r>
      <w:r w:rsidRPr="005F2F3D">
        <w:rPr>
          <w:b/>
        </w:rPr>
        <w:t xml:space="preserve">. </w:t>
      </w:r>
      <w:r w:rsidRPr="005F2F3D">
        <w:rPr>
          <w:b/>
          <w:u w:val="single"/>
        </w:rPr>
        <w:t>MỤC TIÊU</w:t>
      </w:r>
    </w:p>
    <w:p w14:paraId="1206E296" w14:textId="57E867D7" w:rsidR="000373F1" w:rsidRPr="005F2F3D" w:rsidRDefault="000373F1" w:rsidP="005F2F3D">
      <w:pPr>
        <w:ind w:left="-426" w:right="-472"/>
        <w:jc w:val="both"/>
      </w:pPr>
      <w:r w:rsidRPr="005F2F3D">
        <w:rPr>
          <w:b/>
        </w:rPr>
        <w:t>1.1</w:t>
      </w:r>
      <w:r w:rsidRPr="005F2F3D">
        <w:t xml:space="preserve">. </w:t>
      </w:r>
      <w:r w:rsidRPr="005F2F3D">
        <w:rPr>
          <w:b/>
          <w:u w:val="single"/>
        </w:rPr>
        <w:t>Kiến thức</w:t>
      </w:r>
      <w:r w:rsidRPr="005F2F3D">
        <w:t>. Chương 4 :  Hydrocarbon</w:t>
      </w:r>
    </w:p>
    <w:p w14:paraId="2D2F5E39" w14:textId="3E9CA65E" w:rsidR="000373F1" w:rsidRPr="005F2F3D" w:rsidRDefault="000373F1" w:rsidP="005F2F3D">
      <w:pPr>
        <w:ind w:left="-426" w:right="-472"/>
      </w:pPr>
      <w:r w:rsidRPr="005F2F3D">
        <w:rPr>
          <w:b/>
        </w:rPr>
        <w:t xml:space="preserve">1.2. </w:t>
      </w:r>
      <w:r w:rsidRPr="005F2F3D">
        <w:rPr>
          <w:b/>
          <w:u w:val="single"/>
        </w:rPr>
        <w:t>Kĩ năng</w:t>
      </w:r>
      <w:r w:rsidRPr="005F2F3D">
        <w:t>: Học sinh rèn luyện các kĩ năng:</w:t>
      </w:r>
    </w:p>
    <w:p w14:paraId="1AA74CFA" w14:textId="57A6FEE9" w:rsidR="000373F1" w:rsidRPr="005F2F3D" w:rsidRDefault="000373F1" w:rsidP="005F2F3D">
      <w:pPr>
        <w:ind w:left="-426" w:right="-472"/>
      </w:pPr>
      <w:r w:rsidRPr="005F2F3D">
        <w:rPr>
          <w:b/>
        </w:rPr>
        <w:t xml:space="preserve">- </w:t>
      </w:r>
      <w:r w:rsidRPr="005F2F3D">
        <w:t>Xác định loại hydrocarbon, cấu tạo hydrrocarbon</w:t>
      </w:r>
    </w:p>
    <w:p w14:paraId="0D3E805C" w14:textId="2E8E472F" w:rsidR="000373F1" w:rsidRPr="005F2F3D" w:rsidRDefault="000373F1" w:rsidP="005F2F3D">
      <w:pPr>
        <w:ind w:left="-426" w:right="-472"/>
      </w:pPr>
      <w:r w:rsidRPr="005F2F3D">
        <w:t>- Viết đồng phân, gọi tên  một số hyđrocarbon.</w:t>
      </w:r>
    </w:p>
    <w:p w14:paraId="31CF001F" w14:textId="5EE5087C" w:rsidR="000373F1" w:rsidRPr="00F06FEF" w:rsidRDefault="000373F1" w:rsidP="005F2F3D">
      <w:pPr>
        <w:ind w:left="-426" w:right="-472"/>
      </w:pPr>
      <w:r w:rsidRPr="005F2F3D">
        <w:t>- Viết phương trình hóa học: tính chất, chuỗi phản ứng, điều chế</w:t>
      </w:r>
      <w:r w:rsidR="00F06FEF" w:rsidRPr="00F06FEF">
        <w:t xml:space="preserve"> hydrocarbon</w:t>
      </w:r>
    </w:p>
    <w:p w14:paraId="5B485DC3" w14:textId="74B6749C" w:rsidR="000A70F7" w:rsidRPr="005F2F3D" w:rsidRDefault="000A70F7" w:rsidP="005F2F3D">
      <w:pPr>
        <w:ind w:left="-426" w:right="-472"/>
      </w:pPr>
      <w:r w:rsidRPr="005F2F3D">
        <w:t xml:space="preserve">- Thực hành thí nghiệm về hyđrocarbon. </w:t>
      </w:r>
    </w:p>
    <w:p w14:paraId="6D446FAA" w14:textId="3C8E1E7D" w:rsidR="000373F1" w:rsidRPr="005F2F3D" w:rsidRDefault="000373F1" w:rsidP="005F2F3D">
      <w:pPr>
        <w:ind w:left="-426" w:right="-472"/>
      </w:pPr>
      <w:r w:rsidRPr="005F2F3D">
        <w:t>- Bài toán tìm hyđrocarbon</w:t>
      </w:r>
    </w:p>
    <w:p w14:paraId="44AA6D1B" w14:textId="0E10380E" w:rsidR="000373F1" w:rsidRPr="005F2F3D" w:rsidRDefault="000373F1" w:rsidP="005F2F3D">
      <w:pPr>
        <w:ind w:left="-426" w:right="-472"/>
      </w:pPr>
      <w:r w:rsidRPr="005F2F3D">
        <w:t>- Bài toán tính theo phương trình hóa học</w:t>
      </w:r>
    </w:p>
    <w:p w14:paraId="1F4327DC" w14:textId="253040BD" w:rsidR="009B1D87" w:rsidRPr="00F06FEF" w:rsidRDefault="009B1D87" w:rsidP="005F2F3D">
      <w:pPr>
        <w:ind w:left="-426" w:right="-472"/>
      </w:pPr>
      <w:r w:rsidRPr="00F06FEF">
        <w:t xml:space="preserve">- Bài toán nhiên liệu </w:t>
      </w:r>
    </w:p>
    <w:p w14:paraId="6F391AC8" w14:textId="77777777" w:rsidR="000373F1" w:rsidRPr="005F2F3D" w:rsidRDefault="000373F1" w:rsidP="005F2F3D">
      <w:pPr>
        <w:ind w:left="-426" w:right="-472"/>
        <w:rPr>
          <w:b/>
          <w:u w:val="single"/>
        </w:rPr>
      </w:pPr>
      <w:r w:rsidRPr="00F06FEF">
        <w:rPr>
          <w:b/>
        </w:rPr>
        <w:t>2</w:t>
      </w:r>
      <w:r w:rsidRPr="005F2F3D">
        <w:rPr>
          <w:b/>
        </w:rPr>
        <w:t xml:space="preserve">. </w:t>
      </w:r>
      <w:r w:rsidRPr="005F2F3D">
        <w:rPr>
          <w:b/>
          <w:u w:val="single"/>
        </w:rPr>
        <w:t>NỘI DUNG</w:t>
      </w:r>
    </w:p>
    <w:p w14:paraId="7CC54B3C" w14:textId="77777777" w:rsidR="000373F1" w:rsidRPr="005F2F3D" w:rsidRDefault="000373F1" w:rsidP="005F2F3D">
      <w:pPr>
        <w:ind w:left="-426" w:right="-472"/>
        <w:rPr>
          <w:b/>
        </w:rPr>
      </w:pPr>
      <w:r w:rsidRPr="005F2F3D">
        <w:rPr>
          <w:b/>
        </w:rPr>
        <w:t>2.</w:t>
      </w:r>
      <w:r w:rsidRPr="00F06FEF">
        <w:rPr>
          <w:b/>
        </w:rPr>
        <w:t>1</w:t>
      </w:r>
      <w:r w:rsidRPr="005F2F3D">
        <w:rPr>
          <w:b/>
        </w:rPr>
        <w:t>.</w:t>
      </w:r>
      <w:r w:rsidRPr="005F2F3D">
        <w:rPr>
          <w:b/>
          <w:u w:val="single"/>
        </w:rPr>
        <w:t>Ma trận đề</w:t>
      </w:r>
      <w:r w:rsidRPr="005F2F3D">
        <w:rPr>
          <w:b/>
        </w:rPr>
        <w:t xml:space="preserve"> </w:t>
      </w:r>
    </w:p>
    <w:p w14:paraId="37E4423F" w14:textId="77777777" w:rsidR="000373F1" w:rsidRPr="005F2F3D" w:rsidRDefault="000373F1" w:rsidP="005F2F3D">
      <w:pPr>
        <w:ind w:left="-360"/>
        <w:jc w:val="both"/>
      </w:pPr>
      <w:r w:rsidRPr="005F2F3D">
        <w:t>2.</w:t>
      </w:r>
      <w:r w:rsidRPr="00F06FEF">
        <w:t>1.1</w:t>
      </w:r>
      <w:r w:rsidRPr="005F2F3D">
        <w:t>. Số câu, lệch hỏi, số điểm trong mỗi dạng thức</w:t>
      </w:r>
    </w:p>
    <w:tbl>
      <w:tblPr>
        <w:tblStyle w:val="TableGrid"/>
        <w:tblW w:w="0" w:type="auto"/>
        <w:tblInd w:w="-360" w:type="dxa"/>
        <w:tblLook w:val="04A0" w:firstRow="1" w:lastRow="0" w:firstColumn="1" w:lastColumn="0" w:noHBand="0" w:noVBand="1"/>
      </w:tblPr>
      <w:tblGrid>
        <w:gridCol w:w="3392"/>
        <w:gridCol w:w="1055"/>
        <w:gridCol w:w="1368"/>
        <w:gridCol w:w="1961"/>
        <w:gridCol w:w="1934"/>
      </w:tblGrid>
      <w:tr w:rsidR="009B1D87" w:rsidRPr="005F2F3D" w14:paraId="33BFCAF7" w14:textId="77777777" w:rsidTr="00BD2C48">
        <w:tc>
          <w:tcPr>
            <w:tcW w:w="3505" w:type="dxa"/>
          </w:tcPr>
          <w:p w14:paraId="4ACE31B2" w14:textId="77777777" w:rsidR="000373F1" w:rsidRPr="005F2F3D" w:rsidRDefault="000373F1" w:rsidP="005F2F3D">
            <w:pPr>
              <w:jc w:val="both"/>
              <w:rPr>
                <w:i/>
              </w:rPr>
            </w:pPr>
            <w:r w:rsidRPr="005F2F3D">
              <w:rPr>
                <w:i/>
              </w:rPr>
              <w:t xml:space="preserve">Dạng thức </w:t>
            </w:r>
          </w:p>
        </w:tc>
        <w:tc>
          <w:tcPr>
            <w:tcW w:w="1080" w:type="dxa"/>
          </w:tcPr>
          <w:p w14:paraId="63554617" w14:textId="77777777" w:rsidR="000373F1" w:rsidRPr="005F2F3D" w:rsidRDefault="000373F1" w:rsidP="005F2F3D">
            <w:pPr>
              <w:jc w:val="both"/>
              <w:rPr>
                <w:i/>
              </w:rPr>
            </w:pPr>
            <w:r w:rsidRPr="005F2F3D">
              <w:rPr>
                <w:i/>
              </w:rPr>
              <w:t xml:space="preserve">Số câu </w:t>
            </w:r>
          </w:p>
        </w:tc>
        <w:tc>
          <w:tcPr>
            <w:tcW w:w="1403" w:type="dxa"/>
          </w:tcPr>
          <w:p w14:paraId="596EC4AF" w14:textId="77777777" w:rsidR="000373F1" w:rsidRPr="005F2F3D" w:rsidRDefault="000373F1" w:rsidP="005F2F3D">
            <w:pPr>
              <w:jc w:val="both"/>
              <w:rPr>
                <w:i/>
              </w:rPr>
            </w:pPr>
            <w:r w:rsidRPr="005F2F3D">
              <w:rPr>
                <w:i/>
              </w:rPr>
              <w:t xml:space="preserve">Lệch hỏi </w:t>
            </w:r>
          </w:p>
        </w:tc>
        <w:tc>
          <w:tcPr>
            <w:tcW w:w="1996" w:type="dxa"/>
          </w:tcPr>
          <w:p w14:paraId="097C4FBC" w14:textId="77777777" w:rsidR="000373F1" w:rsidRPr="005F2F3D" w:rsidRDefault="000373F1" w:rsidP="005F2F3D">
            <w:pPr>
              <w:jc w:val="both"/>
              <w:rPr>
                <w:i/>
              </w:rPr>
            </w:pPr>
            <w:r w:rsidRPr="005F2F3D">
              <w:rPr>
                <w:i/>
              </w:rPr>
              <w:t xml:space="preserve">Thang điểm </w:t>
            </w:r>
          </w:p>
        </w:tc>
        <w:tc>
          <w:tcPr>
            <w:tcW w:w="1996" w:type="dxa"/>
          </w:tcPr>
          <w:p w14:paraId="010B90D4" w14:textId="77777777" w:rsidR="000373F1" w:rsidRPr="005F2F3D" w:rsidRDefault="000373F1" w:rsidP="005F2F3D">
            <w:pPr>
              <w:jc w:val="both"/>
              <w:rPr>
                <w:i/>
              </w:rPr>
            </w:pPr>
            <w:r w:rsidRPr="005F2F3D">
              <w:rPr>
                <w:i/>
              </w:rPr>
              <w:t xml:space="preserve">Tổng điểm </w:t>
            </w:r>
          </w:p>
        </w:tc>
      </w:tr>
      <w:tr w:rsidR="009B1D87" w:rsidRPr="005F2F3D" w14:paraId="3361BCB0" w14:textId="77777777" w:rsidTr="00BD2C48">
        <w:tc>
          <w:tcPr>
            <w:tcW w:w="3505" w:type="dxa"/>
          </w:tcPr>
          <w:p w14:paraId="5FDA372D" w14:textId="77777777" w:rsidR="000373F1" w:rsidRPr="005F2F3D" w:rsidRDefault="000373F1" w:rsidP="005F2F3D">
            <w:pPr>
              <w:jc w:val="both"/>
            </w:pPr>
            <w:r w:rsidRPr="005F2F3D">
              <w:t xml:space="preserve">Dạng thức 1: Nhiều lựa chọn </w:t>
            </w:r>
          </w:p>
        </w:tc>
        <w:tc>
          <w:tcPr>
            <w:tcW w:w="1080" w:type="dxa"/>
          </w:tcPr>
          <w:p w14:paraId="5183AFB2" w14:textId="77777777" w:rsidR="000373F1" w:rsidRPr="005F2F3D" w:rsidRDefault="000373F1" w:rsidP="005F2F3D">
            <w:pPr>
              <w:jc w:val="both"/>
            </w:pPr>
            <w:r w:rsidRPr="005F2F3D">
              <w:t>12</w:t>
            </w:r>
          </w:p>
        </w:tc>
        <w:tc>
          <w:tcPr>
            <w:tcW w:w="1403" w:type="dxa"/>
          </w:tcPr>
          <w:p w14:paraId="43F828DD" w14:textId="77777777" w:rsidR="000373F1" w:rsidRPr="005F2F3D" w:rsidRDefault="000373F1" w:rsidP="005F2F3D">
            <w:pPr>
              <w:jc w:val="both"/>
            </w:pPr>
            <w:r w:rsidRPr="005F2F3D">
              <w:t>12</w:t>
            </w:r>
          </w:p>
        </w:tc>
        <w:tc>
          <w:tcPr>
            <w:tcW w:w="1996" w:type="dxa"/>
          </w:tcPr>
          <w:p w14:paraId="22448107" w14:textId="77777777" w:rsidR="000373F1" w:rsidRPr="005F2F3D" w:rsidRDefault="000373F1" w:rsidP="005F2F3D">
            <w:pPr>
              <w:jc w:val="both"/>
            </w:pPr>
            <w:r w:rsidRPr="005F2F3D">
              <w:t>0,25đ/1câu</w:t>
            </w:r>
          </w:p>
        </w:tc>
        <w:tc>
          <w:tcPr>
            <w:tcW w:w="1996" w:type="dxa"/>
          </w:tcPr>
          <w:p w14:paraId="39169BBF" w14:textId="77777777" w:rsidR="000373F1" w:rsidRPr="005F2F3D" w:rsidRDefault="000373F1" w:rsidP="005F2F3D">
            <w:pPr>
              <w:jc w:val="both"/>
            </w:pPr>
            <w:r w:rsidRPr="005F2F3D">
              <w:t>3.0</w:t>
            </w:r>
          </w:p>
        </w:tc>
      </w:tr>
      <w:tr w:rsidR="009B1D87" w:rsidRPr="005F2F3D" w14:paraId="56B7FDFF" w14:textId="77777777" w:rsidTr="00BD2C48">
        <w:tc>
          <w:tcPr>
            <w:tcW w:w="3505" w:type="dxa"/>
          </w:tcPr>
          <w:p w14:paraId="47907EA8" w14:textId="77777777" w:rsidR="000373F1" w:rsidRPr="005F2F3D" w:rsidRDefault="000373F1" w:rsidP="005F2F3D">
            <w:pPr>
              <w:jc w:val="both"/>
            </w:pPr>
            <w:r w:rsidRPr="005F2F3D">
              <w:t>Dạng thức 2: Đúng/Sai</w:t>
            </w:r>
          </w:p>
        </w:tc>
        <w:tc>
          <w:tcPr>
            <w:tcW w:w="1080" w:type="dxa"/>
          </w:tcPr>
          <w:p w14:paraId="0D57E141" w14:textId="77777777" w:rsidR="000373F1" w:rsidRPr="005F2F3D" w:rsidRDefault="000373F1" w:rsidP="005F2F3D">
            <w:pPr>
              <w:jc w:val="both"/>
            </w:pPr>
            <w:r w:rsidRPr="005F2F3D">
              <w:t>2</w:t>
            </w:r>
          </w:p>
        </w:tc>
        <w:tc>
          <w:tcPr>
            <w:tcW w:w="1403" w:type="dxa"/>
          </w:tcPr>
          <w:p w14:paraId="7F693581" w14:textId="77777777" w:rsidR="000373F1" w:rsidRPr="005F2F3D" w:rsidRDefault="000373F1" w:rsidP="005F2F3D">
            <w:pPr>
              <w:jc w:val="both"/>
            </w:pPr>
            <w:r w:rsidRPr="005F2F3D">
              <w:t>8</w:t>
            </w:r>
          </w:p>
        </w:tc>
        <w:tc>
          <w:tcPr>
            <w:tcW w:w="1996" w:type="dxa"/>
          </w:tcPr>
          <w:p w14:paraId="02368D3A" w14:textId="77777777" w:rsidR="000373F1" w:rsidRPr="005F2F3D" w:rsidRDefault="000373F1" w:rsidP="005F2F3D">
            <w:pPr>
              <w:jc w:val="both"/>
            </w:pPr>
            <w:r w:rsidRPr="005F2F3D">
              <w:t>1,0đ/1câu</w:t>
            </w:r>
          </w:p>
        </w:tc>
        <w:tc>
          <w:tcPr>
            <w:tcW w:w="1996" w:type="dxa"/>
          </w:tcPr>
          <w:p w14:paraId="01D4AB30" w14:textId="77777777" w:rsidR="000373F1" w:rsidRPr="005F2F3D" w:rsidRDefault="000373F1" w:rsidP="005F2F3D">
            <w:pPr>
              <w:jc w:val="both"/>
            </w:pPr>
            <w:r w:rsidRPr="005F2F3D">
              <w:t>2,0</w:t>
            </w:r>
          </w:p>
        </w:tc>
      </w:tr>
      <w:tr w:rsidR="009B1D87" w:rsidRPr="005F2F3D" w14:paraId="1C4E3DD0" w14:textId="77777777" w:rsidTr="00BD2C48">
        <w:tc>
          <w:tcPr>
            <w:tcW w:w="3505" w:type="dxa"/>
          </w:tcPr>
          <w:p w14:paraId="6B97FAE4" w14:textId="77777777" w:rsidR="000373F1" w:rsidRPr="005F2F3D" w:rsidRDefault="000373F1" w:rsidP="005F2F3D">
            <w:pPr>
              <w:jc w:val="both"/>
            </w:pPr>
            <w:r w:rsidRPr="005F2F3D">
              <w:t>Dạng thức 3: Trả lời ngắn</w:t>
            </w:r>
          </w:p>
        </w:tc>
        <w:tc>
          <w:tcPr>
            <w:tcW w:w="1080" w:type="dxa"/>
          </w:tcPr>
          <w:p w14:paraId="4080FE87" w14:textId="77777777" w:rsidR="000373F1" w:rsidRPr="005F2F3D" w:rsidRDefault="000373F1" w:rsidP="005F2F3D">
            <w:pPr>
              <w:jc w:val="both"/>
            </w:pPr>
            <w:r w:rsidRPr="005F2F3D">
              <w:t>4</w:t>
            </w:r>
          </w:p>
        </w:tc>
        <w:tc>
          <w:tcPr>
            <w:tcW w:w="1403" w:type="dxa"/>
          </w:tcPr>
          <w:p w14:paraId="2FB16B11" w14:textId="77777777" w:rsidR="000373F1" w:rsidRPr="005F2F3D" w:rsidRDefault="000373F1" w:rsidP="005F2F3D">
            <w:pPr>
              <w:jc w:val="both"/>
            </w:pPr>
            <w:r w:rsidRPr="005F2F3D">
              <w:t>4</w:t>
            </w:r>
          </w:p>
        </w:tc>
        <w:tc>
          <w:tcPr>
            <w:tcW w:w="1996" w:type="dxa"/>
          </w:tcPr>
          <w:p w14:paraId="446545D7" w14:textId="77777777" w:rsidR="000373F1" w:rsidRPr="005F2F3D" w:rsidRDefault="000373F1" w:rsidP="005F2F3D">
            <w:pPr>
              <w:jc w:val="both"/>
            </w:pPr>
            <w:r w:rsidRPr="005F2F3D">
              <w:t>0,5đ/1 câu</w:t>
            </w:r>
          </w:p>
        </w:tc>
        <w:tc>
          <w:tcPr>
            <w:tcW w:w="1996" w:type="dxa"/>
          </w:tcPr>
          <w:p w14:paraId="7C351AB3" w14:textId="77777777" w:rsidR="000373F1" w:rsidRPr="005F2F3D" w:rsidRDefault="000373F1" w:rsidP="005F2F3D">
            <w:pPr>
              <w:jc w:val="both"/>
            </w:pPr>
            <w:r w:rsidRPr="005F2F3D">
              <w:t>2,0</w:t>
            </w:r>
          </w:p>
        </w:tc>
      </w:tr>
      <w:tr w:rsidR="009B1D87" w:rsidRPr="005F2F3D" w14:paraId="061E71AD" w14:textId="77777777" w:rsidTr="00BD2C48">
        <w:tc>
          <w:tcPr>
            <w:tcW w:w="3505" w:type="dxa"/>
          </w:tcPr>
          <w:p w14:paraId="00A626EA" w14:textId="77777777" w:rsidR="000373F1" w:rsidRPr="005F2F3D" w:rsidRDefault="000373F1" w:rsidP="005F2F3D">
            <w:pPr>
              <w:jc w:val="both"/>
            </w:pPr>
            <w:r w:rsidRPr="005F2F3D">
              <w:t xml:space="preserve">Dạng thức 4: Tự luận  </w:t>
            </w:r>
          </w:p>
        </w:tc>
        <w:tc>
          <w:tcPr>
            <w:tcW w:w="1080" w:type="dxa"/>
          </w:tcPr>
          <w:p w14:paraId="012F8407" w14:textId="77777777" w:rsidR="000373F1" w:rsidRPr="005F2F3D" w:rsidRDefault="000373F1" w:rsidP="005F2F3D">
            <w:pPr>
              <w:jc w:val="both"/>
            </w:pPr>
            <w:r w:rsidRPr="005F2F3D">
              <w:t>2</w:t>
            </w:r>
          </w:p>
        </w:tc>
        <w:tc>
          <w:tcPr>
            <w:tcW w:w="1403" w:type="dxa"/>
          </w:tcPr>
          <w:p w14:paraId="16E8A9AF" w14:textId="77777777" w:rsidR="000373F1" w:rsidRPr="005F2F3D" w:rsidRDefault="000373F1" w:rsidP="005F2F3D">
            <w:pPr>
              <w:jc w:val="both"/>
            </w:pPr>
            <w:r w:rsidRPr="005F2F3D">
              <w:t>2</w:t>
            </w:r>
          </w:p>
        </w:tc>
        <w:tc>
          <w:tcPr>
            <w:tcW w:w="1996" w:type="dxa"/>
          </w:tcPr>
          <w:p w14:paraId="76C252D5" w14:textId="77777777" w:rsidR="000373F1" w:rsidRPr="005F2F3D" w:rsidRDefault="000373F1" w:rsidP="005F2F3D">
            <w:pPr>
              <w:jc w:val="both"/>
            </w:pPr>
            <w:r w:rsidRPr="005F2F3D">
              <w:t>1,5đ/1 câu</w:t>
            </w:r>
          </w:p>
        </w:tc>
        <w:tc>
          <w:tcPr>
            <w:tcW w:w="1996" w:type="dxa"/>
          </w:tcPr>
          <w:p w14:paraId="17F0A609" w14:textId="77777777" w:rsidR="000373F1" w:rsidRPr="005F2F3D" w:rsidRDefault="000373F1" w:rsidP="005F2F3D">
            <w:pPr>
              <w:jc w:val="both"/>
            </w:pPr>
            <w:r w:rsidRPr="005F2F3D">
              <w:t>3,0</w:t>
            </w:r>
          </w:p>
        </w:tc>
      </w:tr>
    </w:tbl>
    <w:p w14:paraId="58FBBB7C" w14:textId="77777777" w:rsidR="000373F1" w:rsidRPr="005F2F3D" w:rsidRDefault="000373F1" w:rsidP="005F2F3D">
      <w:pPr>
        <w:jc w:val="both"/>
      </w:pPr>
    </w:p>
    <w:p w14:paraId="4C546262" w14:textId="0F27DF2F" w:rsidR="000373F1" w:rsidRPr="005F2F3D" w:rsidRDefault="000373F1" w:rsidP="005F2F3D">
      <w:pPr>
        <w:ind w:left="-360"/>
        <w:jc w:val="both"/>
      </w:pPr>
      <w:r w:rsidRPr="005F2F3D">
        <w:t>2.1.2. Ma trận đề thi giữa học kì I</w:t>
      </w:r>
    </w:p>
    <w:tbl>
      <w:tblPr>
        <w:tblStyle w:val="TableGrid"/>
        <w:tblW w:w="10831" w:type="dxa"/>
        <w:tblInd w:w="-745" w:type="dxa"/>
        <w:tblLook w:val="04A0" w:firstRow="1" w:lastRow="0" w:firstColumn="1" w:lastColumn="0" w:noHBand="0" w:noVBand="1"/>
      </w:tblPr>
      <w:tblGrid>
        <w:gridCol w:w="538"/>
        <w:gridCol w:w="1054"/>
        <w:gridCol w:w="935"/>
        <w:gridCol w:w="446"/>
        <w:gridCol w:w="457"/>
        <w:gridCol w:w="563"/>
        <w:gridCol w:w="462"/>
        <w:gridCol w:w="516"/>
        <w:gridCol w:w="691"/>
        <w:gridCol w:w="377"/>
        <w:gridCol w:w="458"/>
        <w:gridCol w:w="563"/>
        <w:gridCol w:w="446"/>
        <w:gridCol w:w="458"/>
        <w:gridCol w:w="563"/>
        <w:gridCol w:w="589"/>
        <w:gridCol w:w="516"/>
        <w:gridCol w:w="563"/>
        <w:gridCol w:w="636"/>
      </w:tblGrid>
      <w:tr w:rsidR="005F2F3D" w:rsidRPr="005F2F3D" w14:paraId="2218D72B" w14:textId="77777777" w:rsidTr="00FD156F">
        <w:trPr>
          <w:trHeight w:val="580"/>
        </w:trPr>
        <w:tc>
          <w:tcPr>
            <w:tcW w:w="538" w:type="dxa"/>
            <w:vMerge w:val="restart"/>
          </w:tcPr>
          <w:p w14:paraId="31BCA39E" w14:textId="77777777" w:rsidR="00FD156F" w:rsidRPr="00FD156F" w:rsidRDefault="00FD156F" w:rsidP="005F2F3D">
            <w:pPr>
              <w:jc w:val="center"/>
              <w:rPr>
                <w:rFonts w:eastAsiaTheme="minorHAnsi"/>
                <w:b/>
                <w:bCs/>
                <w:lang w:val="en-US"/>
              </w:rPr>
            </w:pPr>
            <w:r w:rsidRPr="00FD156F">
              <w:rPr>
                <w:rFonts w:eastAsiaTheme="minorHAnsi"/>
                <w:b/>
                <w:bCs/>
                <w:lang w:val="en-US"/>
              </w:rPr>
              <w:t>TT</w:t>
            </w:r>
          </w:p>
        </w:tc>
        <w:tc>
          <w:tcPr>
            <w:tcW w:w="1054" w:type="dxa"/>
            <w:vMerge w:val="restart"/>
          </w:tcPr>
          <w:p w14:paraId="2CDDB27A"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Chương</w:t>
            </w:r>
            <w:proofErr w:type="spellEnd"/>
          </w:p>
        </w:tc>
        <w:tc>
          <w:tcPr>
            <w:tcW w:w="972" w:type="dxa"/>
            <w:vMerge w:val="restart"/>
          </w:tcPr>
          <w:p w14:paraId="5014B023"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Nội</w:t>
            </w:r>
            <w:proofErr w:type="spellEnd"/>
            <w:r w:rsidRPr="00FD156F">
              <w:rPr>
                <w:rFonts w:eastAsiaTheme="minorHAnsi"/>
                <w:b/>
                <w:bCs/>
                <w:lang w:val="en-US"/>
              </w:rPr>
              <w:t xml:space="preserve"> dung</w:t>
            </w:r>
          </w:p>
        </w:tc>
        <w:tc>
          <w:tcPr>
            <w:tcW w:w="6074" w:type="dxa"/>
            <w:gridSpan w:val="12"/>
          </w:tcPr>
          <w:p w14:paraId="44B602EF"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Mức</w:t>
            </w:r>
            <w:proofErr w:type="spellEnd"/>
            <w:r w:rsidRPr="00FD156F">
              <w:rPr>
                <w:rFonts w:eastAsiaTheme="minorHAnsi"/>
                <w:b/>
                <w:bCs/>
                <w:lang w:val="en-US"/>
              </w:rPr>
              <w:t xml:space="preserve"> </w:t>
            </w:r>
            <w:proofErr w:type="spellStart"/>
            <w:r w:rsidRPr="00FD156F">
              <w:rPr>
                <w:rFonts w:eastAsiaTheme="minorHAnsi"/>
                <w:b/>
                <w:bCs/>
                <w:lang w:val="en-US"/>
              </w:rPr>
              <w:t>độ</w:t>
            </w:r>
            <w:proofErr w:type="spellEnd"/>
            <w:r w:rsidRPr="00FD156F">
              <w:rPr>
                <w:rFonts w:eastAsiaTheme="minorHAnsi"/>
                <w:b/>
                <w:bCs/>
                <w:lang w:val="en-US"/>
              </w:rPr>
              <w:t xml:space="preserve"> </w:t>
            </w:r>
            <w:proofErr w:type="spellStart"/>
            <w:r w:rsidRPr="00FD156F">
              <w:rPr>
                <w:rFonts w:eastAsiaTheme="minorHAnsi"/>
                <w:b/>
                <w:bCs/>
                <w:lang w:val="en-US"/>
              </w:rPr>
              <w:t>đánh</w:t>
            </w:r>
            <w:proofErr w:type="spellEnd"/>
            <w:r w:rsidRPr="00FD156F">
              <w:rPr>
                <w:rFonts w:eastAsiaTheme="minorHAnsi"/>
                <w:b/>
                <w:bCs/>
                <w:lang w:val="en-US"/>
              </w:rPr>
              <w:t xml:space="preserve"> </w:t>
            </w:r>
            <w:proofErr w:type="spellStart"/>
            <w:r w:rsidRPr="00FD156F">
              <w:rPr>
                <w:rFonts w:eastAsiaTheme="minorHAnsi"/>
                <w:b/>
                <w:bCs/>
                <w:lang w:val="en-US"/>
              </w:rPr>
              <w:t>giá</w:t>
            </w:r>
            <w:proofErr w:type="spellEnd"/>
          </w:p>
        </w:tc>
        <w:tc>
          <w:tcPr>
            <w:tcW w:w="1687" w:type="dxa"/>
            <w:gridSpan w:val="3"/>
          </w:tcPr>
          <w:p w14:paraId="159B6AF6"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ổng</w:t>
            </w:r>
            <w:proofErr w:type="spellEnd"/>
          </w:p>
        </w:tc>
        <w:tc>
          <w:tcPr>
            <w:tcW w:w="506" w:type="dxa"/>
          </w:tcPr>
          <w:p w14:paraId="06631492"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ỷ</w:t>
            </w:r>
            <w:proofErr w:type="spellEnd"/>
            <w:r w:rsidRPr="00FD156F">
              <w:rPr>
                <w:rFonts w:eastAsiaTheme="minorHAnsi"/>
                <w:b/>
                <w:bCs/>
                <w:lang w:val="en-US"/>
              </w:rPr>
              <w:t xml:space="preserve"> </w:t>
            </w:r>
            <w:proofErr w:type="spellStart"/>
            <w:r w:rsidRPr="00FD156F">
              <w:rPr>
                <w:rFonts w:eastAsiaTheme="minorHAnsi"/>
                <w:b/>
                <w:bCs/>
                <w:lang w:val="en-US"/>
              </w:rPr>
              <w:t>lệ</w:t>
            </w:r>
            <w:proofErr w:type="spellEnd"/>
            <w:r w:rsidRPr="00FD156F">
              <w:rPr>
                <w:rFonts w:eastAsiaTheme="minorHAnsi"/>
                <w:b/>
                <w:bCs/>
                <w:lang w:val="en-US"/>
              </w:rPr>
              <w:t xml:space="preserve"> %</w:t>
            </w:r>
          </w:p>
        </w:tc>
      </w:tr>
      <w:tr w:rsidR="005F2F3D" w:rsidRPr="005F2F3D" w14:paraId="61B62714" w14:textId="77777777" w:rsidTr="00FD156F">
        <w:trPr>
          <w:trHeight w:val="290"/>
        </w:trPr>
        <w:tc>
          <w:tcPr>
            <w:tcW w:w="538" w:type="dxa"/>
            <w:vMerge/>
          </w:tcPr>
          <w:p w14:paraId="2E0353F4" w14:textId="77777777" w:rsidR="00FD156F" w:rsidRPr="00FD156F" w:rsidRDefault="00FD156F" w:rsidP="005F2F3D">
            <w:pPr>
              <w:jc w:val="center"/>
              <w:rPr>
                <w:rFonts w:eastAsiaTheme="minorHAnsi"/>
                <w:b/>
                <w:bCs/>
                <w:lang w:val="en-US"/>
              </w:rPr>
            </w:pPr>
          </w:p>
        </w:tc>
        <w:tc>
          <w:tcPr>
            <w:tcW w:w="1054" w:type="dxa"/>
            <w:vMerge/>
          </w:tcPr>
          <w:p w14:paraId="50B88E7B" w14:textId="77777777" w:rsidR="00FD156F" w:rsidRPr="00FD156F" w:rsidRDefault="00FD156F" w:rsidP="005F2F3D">
            <w:pPr>
              <w:jc w:val="center"/>
              <w:rPr>
                <w:rFonts w:eastAsiaTheme="minorHAnsi"/>
                <w:b/>
                <w:bCs/>
                <w:lang w:val="en-US"/>
              </w:rPr>
            </w:pPr>
          </w:p>
        </w:tc>
        <w:tc>
          <w:tcPr>
            <w:tcW w:w="972" w:type="dxa"/>
            <w:vMerge/>
          </w:tcPr>
          <w:p w14:paraId="533EF287" w14:textId="77777777" w:rsidR="00FD156F" w:rsidRPr="00FD156F" w:rsidRDefault="00FD156F" w:rsidP="005F2F3D">
            <w:pPr>
              <w:jc w:val="center"/>
              <w:rPr>
                <w:rFonts w:eastAsiaTheme="minorHAnsi"/>
                <w:b/>
                <w:bCs/>
                <w:lang w:val="en-US"/>
              </w:rPr>
            </w:pPr>
          </w:p>
        </w:tc>
        <w:tc>
          <w:tcPr>
            <w:tcW w:w="4574" w:type="dxa"/>
            <w:gridSpan w:val="9"/>
          </w:tcPr>
          <w:p w14:paraId="30EB09D3"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rắc</w:t>
            </w:r>
            <w:proofErr w:type="spellEnd"/>
            <w:r w:rsidRPr="00FD156F">
              <w:rPr>
                <w:rFonts w:eastAsiaTheme="minorHAnsi"/>
                <w:b/>
                <w:bCs/>
                <w:lang w:val="en-US"/>
              </w:rPr>
              <w:t xml:space="preserve"> </w:t>
            </w:r>
            <w:proofErr w:type="spellStart"/>
            <w:r w:rsidRPr="00FD156F">
              <w:rPr>
                <w:rFonts w:eastAsiaTheme="minorHAnsi"/>
                <w:b/>
                <w:bCs/>
                <w:lang w:val="en-US"/>
              </w:rPr>
              <w:t>nghiệm</w:t>
            </w:r>
            <w:proofErr w:type="spellEnd"/>
            <w:r w:rsidRPr="00FD156F">
              <w:rPr>
                <w:rFonts w:eastAsiaTheme="minorHAnsi"/>
                <w:b/>
                <w:bCs/>
                <w:lang w:val="en-US"/>
              </w:rPr>
              <w:t xml:space="preserve"> </w:t>
            </w:r>
            <w:proofErr w:type="spellStart"/>
            <w:r w:rsidRPr="00FD156F">
              <w:rPr>
                <w:rFonts w:eastAsiaTheme="minorHAnsi"/>
                <w:b/>
                <w:bCs/>
                <w:lang w:val="en-US"/>
              </w:rPr>
              <w:t>khách</w:t>
            </w:r>
            <w:proofErr w:type="spellEnd"/>
            <w:r w:rsidRPr="00FD156F">
              <w:rPr>
                <w:rFonts w:eastAsiaTheme="minorHAnsi"/>
                <w:b/>
                <w:bCs/>
                <w:lang w:val="en-US"/>
              </w:rPr>
              <w:t xml:space="preserve"> </w:t>
            </w:r>
            <w:proofErr w:type="spellStart"/>
            <w:r w:rsidRPr="00FD156F">
              <w:rPr>
                <w:rFonts w:eastAsiaTheme="minorHAnsi"/>
                <w:b/>
                <w:bCs/>
                <w:lang w:val="en-US"/>
              </w:rPr>
              <w:t>quan</w:t>
            </w:r>
            <w:proofErr w:type="spellEnd"/>
          </w:p>
        </w:tc>
        <w:tc>
          <w:tcPr>
            <w:tcW w:w="1500" w:type="dxa"/>
            <w:gridSpan w:val="3"/>
          </w:tcPr>
          <w:p w14:paraId="43E4A2E4"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ự</w:t>
            </w:r>
            <w:proofErr w:type="spellEnd"/>
            <w:r w:rsidRPr="00FD156F">
              <w:rPr>
                <w:rFonts w:eastAsiaTheme="minorHAnsi"/>
                <w:b/>
                <w:bCs/>
                <w:lang w:val="en-US"/>
              </w:rPr>
              <w:t xml:space="preserve"> </w:t>
            </w:r>
            <w:proofErr w:type="spellStart"/>
            <w:r w:rsidRPr="00FD156F">
              <w:rPr>
                <w:rFonts w:eastAsiaTheme="minorHAnsi"/>
                <w:b/>
                <w:bCs/>
                <w:lang w:val="en-US"/>
              </w:rPr>
              <w:t>luận</w:t>
            </w:r>
            <w:proofErr w:type="spellEnd"/>
          </w:p>
        </w:tc>
        <w:tc>
          <w:tcPr>
            <w:tcW w:w="1687" w:type="dxa"/>
            <w:gridSpan w:val="3"/>
            <w:vMerge w:val="restart"/>
          </w:tcPr>
          <w:p w14:paraId="3549EA5B" w14:textId="77777777" w:rsidR="00FD156F" w:rsidRPr="00FD156F" w:rsidRDefault="00FD156F" w:rsidP="005F2F3D">
            <w:pPr>
              <w:jc w:val="center"/>
              <w:rPr>
                <w:rFonts w:eastAsiaTheme="minorHAnsi"/>
                <w:b/>
                <w:bCs/>
                <w:lang w:val="en-US"/>
              </w:rPr>
            </w:pPr>
          </w:p>
        </w:tc>
        <w:tc>
          <w:tcPr>
            <w:tcW w:w="506" w:type="dxa"/>
            <w:vMerge w:val="restart"/>
          </w:tcPr>
          <w:p w14:paraId="6FB0839E" w14:textId="77777777" w:rsidR="00FD156F" w:rsidRPr="00FD156F" w:rsidRDefault="00FD156F" w:rsidP="005F2F3D">
            <w:pPr>
              <w:jc w:val="center"/>
              <w:rPr>
                <w:rFonts w:eastAsiaTheme="minorHAnsi"/>
                <w:b/>
                <w:bCs/>
                <w:lang w:val="en-US"/>
              </w:rPr>
            </w:pPr>
          </w:p>
        </w:tc>
      </w:tr>
      <w:tr w:rsidR="005F2F3D" w:rsidRPr="005F2F3D" w14:paraId="2C1CB1AB" w14:textId="77777777" w:rsidTr="00FD156F">
        <w:trPr>
          <w:trHeight w:val="279"/>
        </w:trPr>
        <w:tc>
          <w:tcPr>
            <w:tcW w:w="538" w:type="dxa"/>
            <w:vMerge/>
          </w:tcPr>
          <w:p w14:paraId="24060CA6" w14:textId="77777777" w:rsidR="00FD156F" w:rsidRPr="00FD156F" w:rsidRDefault="00FD156F" w:rsidP="005F2F3D">
            <w:pPr>
              <w:jc w:val="center"/>
              <w:rPr>
                <w:rFonts w:eastAsiaTheme="minorHAnsi"/>
                <w:b/>
                <w:bCs/>
                <w:lang w:val="en-US"/>
              </w:rPr>
            </w:pPr>
          </w:p>
        </w:tc>
        <w:tc>
          <w:tcPr>
            <w:tcW w:w="1054" w:type="dxa"/>
            <w:vMerge/>
          </w:tcPr>
          <w:p w14:paraId="172002BD" w14:textId="77777777" w:rsidR="00FD156F" w:rsidRPr="00FD156F" w:rsidRDefault="00FD156F" w:rsidP="005F2F3D">
            <w:pPr>
              <w:jc w:val="center"/>
              <w:rPr>
                <w:rFonts w:eastAsiaTheme="minorHAnsi"/>
                <w:b/>
                <w:bCs/>
                <w:lang w:val="en-US"/>
              </w:rPr>
            </w:pPr>
          </w:p>
        </w:tc>
        <w:tc>
          <w:tcPr>
            <w:tcW w:w="972" w:type="dxa"/>
            <w:vMerge/>
          </w:tcPr>
          <w:p w14:paraId="4215DC9C" w14:textId="77777777" w:rsidR="00FD156F" w:rsidRPr="00FD156F" w:rsidRDefault="00FD156F" w:rsidP="005F2F3D">
            <w:pPr>
              <w:jc w:val="center"/>
              <w:rPr>
                <w:rFonts w:eastAsiaTheme="minorHAnsi"/>
                <w:b/>
                <w:bCs/>
                <w:lang w:val="en-US"/>
              </w:rPr>
            </w:pPr>
          </w:p>
        </w:tc>
        <w:tc>
          <w:tcPr>
            <w:tcW w:w="1499" w:type="dxa"/>
            <w:gridSpan w:val="3"/>
          </w:tcPr>
          <w:p w14:paraId="5BBD1F3E"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Nhiều</w:t>
            </w:r>
            <w:proofErr w:type="spellEnd"/>
            <w:r w:rsidRPr="00FD156F">
              <w:rPr>
                <w:rFonts w:eastAsiaTheme="minorHAnsi"/>
                <w:b/>
                <w:bCs/>
                <w:lang w:val="en-US"/>
              </w:rPr>
              <w:t xml:space="preserve"> </w:t>
            </w:r>
            <w:proofErr w:type="spellStart"/>
            <w:r w:rsidRPr="00FD156F">
              <w:rPr>
                <w:rFonts w:eastAsiaTheme="minorHAnsi"/>
                <w:b/>
                <w:bCs/>
                <w:lang w:val="en-US"/>
              </w:rPr>
              <w:t>lựa</w:t>
            </w:r>
            <w:proofErr w:type="spellEnd"/>
            <w:r w:rsidRPr="00FD156F">
              <w:rPr>
                <w:rFonts w:eastAsiaTheme="minorHAnsi"/>
                <w:b/>
                <w:bCs/>
                <w:lang w:val="en-US"/>
              </w:rPr>
              <w:t xml:space="preserve"> </w:t>
            </w:r>
            <w:proofErr w:type="spellStart"/>
            <w:r w:rsidRPr="00FD156F">
              <w:rPr>
                <w:rFonts w:eastAsiaTheme="minorHAnsi"/>
                <w:b/>
                <w:bCs/>
                <w:lang w:val="en-US"/>
              </w:rPr>
              <w:t>chọn</w:t>
            </w:r>
            <w:proofErr w:type="spellEnd"/>
          </w:p>
        </w:tc>
        <w:tc>
          <w:tcPr>
            <w:tcW w:w="1662" w:type="dxa"/>
            <w:gridSpan w:val="3"/>
          </w:tcPr>
          <w:p w14:paraId="01646DCF" w14:textId="77777777" w:rsidR="00FD156F" w:rsidRPr="00FD156F" w:rsidRDefault="00FD156F" w:rsidP="005F2F3D">
            <w:pPr>
              <w:rPr>
                <w:rFonts w:eastAsiaTheme="minorHAnsi"/>
                <w:b/>
                <w:bCs/>
                <w:lang w:val="en-US"/>
              </w:rPr>
            </w:pPr>
            <w:proofErr w:type="gramStart"/>
            <w:r w:rsidRPr="00FD156F">
              <w:rPr>
                <w:rFonts w:eastAsiaTheme="minorHAnsi"/>
                <w:b/>
                <w:bCs/>
                <w:lang w:val="en-US"/>
              </w:rPr>
              <w:t xml:space="preserve">“ </w:t>
            </w:r>
            <w:proofErr w:type="spellStart"/>
            <w:r w:rsidRPr="00FD156F">
              <w:rPr>
                <w:rFonts w:eastAsiaTheme="minorHAnsi"/>
                <w:b/>
                <w:bCs/>
                <w:lang w:val="en-US"/>
              </w:rPr>
              <w:t>Đúng</w:t>
            </w:r>
            <w:proofErr w:type="spellEnd"/>
            <w:proofErr w:type="gramEnd"/>
            <w:r w:rsidRPr="00FD156F">
              <w:rPr>
                <w:rFonts w:eastAsiaTheme="minorHAnsi"/>
                <w:b/>
                <w:bCs/>
                <w:lang w:val="en-US"/>
              </w:rPr>
              <w:t>- Sai”</w:t>
            </w:r>
          </w:p>
        </w:tc>
        <w:tc>
          <w:tcPr>
            <w:tcW w:w="1413" w:type="dxa"/>
            <w:gridSpan w:val="3"/>
          </w:tcPr>
          <w:p w14:paraId="04D56157"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rả</w:t>
            </w:r>
            <w:proofErr w:type="spellEnd"/>
            <w:r w:rsidRPr="00FD156F">
              <w:rPr>
                <w:rFonts w:eastAsiaTheme="minorHAnsi"/>
                <w:b/>
                <w:bCs/>
                <w:lang w:val="en-US"/>
              </w:rPr>
              <w:t xml:space="preserve"> </w:t>
            </w:r>
            <w:proofErr w:type="spellStart"/>
            <w:r w:rsidRPr="00FD156F">
              <w:rPr>
                <w:rFonts w:eastAsiaTheme="minorHAnsi"/>
                <w:b/>
                <w:bCs/>
                <w:lang w:val="en-US"/>
              </w:rPr>
              <w:t>lời</w:t>
            </w:r>
            <w:proofErr w:type="spellEnd"/>
            <w:r w:rsidRPr="00FD156F">
              <w:rPr>
                <w:rFonts w:eastAsiaTheme="minorHAnsi"/>
                <w:b/>
                <w:bCs/>
                <w:lang w:val="en-US"/>
              </w:rPr>
              <w:t xml:space="preserve"> </w:t>
            </w:r>
            <w:proofErr w:type="spellStart"/>
            <w:r w:rsidRPr="00FD156F">
              <w:rPr>
                <w:rFonts w:eastAsiaTheme="minorHAnsi"/>
                <w:b/>
                <w:bCs/>
                <w:lang w:val="en-US"/>
              </w:rPr>
              <w:t>ngắn</w:t>
            </w:r>
            <w:proofErr w:type="spellEnd"/>
          </w:p>
        </w:tc>
        <w:tc>
          <w:tcPr>
            <w:tcW w:w="1500" w:type="dxa"/>
            <w:gridSpan w:val="3"/>
          </w:tcPr>
          <w:p w14:paraId="0903F07F" w14:textId="77777777" w:rsidR="00FD156F" w:rsidRPr="00FD156F" w:rsidRDefault="00FD156F" w:rsidP="005F2F3D">
            <w:pPr>
              <w:jc w:val="center"/>
              <w:rPr>
                <w:rFonts w:eastAsiaTheme="minorHAnsi"/>
                <w:b/>
                <w:bCs/>
                <w:lang w:val="en-US"/>
              </w:rPr>
            </w:pPr>
          </w:p>
        </w:tc>
        <w:tc>
          <w:tcPr>
            <w:tcW w:w="1687" w:type="dxa"/>
            <w:gridSpan w:val="3"/>
            <w:vMerge/>
          </w:tcPr>
          <w:p w14:paraId="772DE559" w14:textId="77777777" w:rsidR="00FD156F" w:rsidRPr="00FD156F" w:rsidRDefault="00FD156F" w:rsidP="005F2F3D">
            <w:pPr>
              <w:jc w:val="center"/>
              <w:rPr>
                <w:rFonts w:eastAsiaTheme="minorHAnsi"/>
                <w:b/>
                <w:bCs/>
                <w:lang w:val="en-US"/>
              </w:rPr>
            </w:pPr>
          </w:p>
        </w:tc>
        <w:tc>
          <w:tcPr>
            <w:tcW w:w="506" w:type="dxa"/>
            <w:vMerge/>
          </w:tcPr>
          <w:p w14:paraId="36C48485" w14:textId="77777777" w:rsidR="00FD156F" w:rsidRPr="00FD156F" w:rsidRDefault="00FD156F" w:rsidP="005F2F3D">
            <w:pPr>
              <w:jc w:val="center"/>
              <w:rPr>
                <w:rFonts w:eastAsiaTheme="minorHAnsi"/>
                <w:b/>
                <w:bCs/>
                <w:lang w:val="en-US"/>
              </w:rPr>
            </w:pPr>
          </w:p>
        </w:tc>
      </w:tr>
      <w:tr w:rsidR="005F2F3D" w:rsidRPr="005F2F3D" w14:paraId="08151621" w14:textId="77777777" w:rsidTr="00FD156F">
        <w:trPr>
          <w:trHeight w:val="290"/>
        </w:trPr>
        <w:tc>
          <w:tcPr>
            <w:tcW w:w="538" w:type="dxa"/>
            <w:vMerge/>
          </w:tcPr>
          <w:p w14:paraId="63D8AE4F" w14:textId="77777777" w:rsidR="00FD156F" w:rsidRPr="00FD156F" w:rsidRDefault="00FD156F" w:rsidP="005F2F3D">
            <w:pPr>
              <w:jc w:val="center"/>
              <w:rPr>
                <w:rFonts w:eastAsiaTheme="minorHAnsi"/>
                <w:b/>
                <w:bCs/>
                <w:lang w:val="en-US"/>
              </w:rPr>
            </w:pPr>
          </w:p>
        </w:tc>
        <w:tc>
          <w:tcPr>
            <w:tcW w:w="1054" w:type="dxa"/>
            <w:vMerge/>
          </w:tcPr>
          <w:p w14:paraId="0AA3E797" w14:textId="77777777" w:rsidR="00FD156F" w:rsidRPr="00FD156F" w:rsidRDefault="00FD156F" w:rsidP="005F2F3D">
            <w:pPr>
              <w:jc w:val="center"/>
              <w:rPr>
                <w:rFonts w:eastAsiaTheme="minorHAnsi"/>
                <w:b/>
                <w:bCs/>
                <w:lang w:val="en-US"/>
              </w:rPr>
            </w:pPr>
          </w:p>
        </w:tc>
        <w:tc>
          <w:tcPr>
            <w:tcW w:w="972" w:type="dxa"/>
            <w:vMerge/>
          </w:tcPr>
          <w:p w14:paraId="4CF84BFE" w14:textId="77777777" w:rsidR="00FD156F" w:rsidRPr="00FD156F" w:rsidRDefault="00FD156F" w:rsidP="005F2F3D">
            <w:pPr>
              <w:jc w:val="center"/>
              <w:rPr>
                <w:rFonts w:eastAsiaTheme="minorHAnsi"/>
                <w:b/>
                <w:bCs/>
                <w:lang w:val="en-US"/>
              </w:rPr>
            </w:pPr>
          </w:p>
        </w:tc>
        <w:tc>
          <w:tcPr>
            <w:tcW w:w="464" w:type="dxa"/>
          </w:tcPr>
          <w:p w14:paraId="6C883BB1" w14:textId="77777777" w:rsidR="00FD156F" w:rsidRPr="00FD156F" w:rsidRDefault="00FD156F" w:rsidP="005F2F3D">
            <w:pPr>
              <w:jc w:val="center"/>
              <w:rPr>
                <w:rFonts w:eastAsiaTheme="minorHAnsi"/>
                <w:b/>
                <w:bCs/>
                <w:lang w:val="en-US"/>
              </w:rPr>
            </w:pPr>
            <w:r w:rsidRPr="00FD156F">
              <w:rPr>
                <w:rFonts w:eastAsiaTheme="minorHAnsi"/>
                <w:b/>
                <w:bCs/>
                <w:lang w:val="en-US"/>
              </w:rPr>
              <w:t>B</w:t>
            </w:r>
          </w:p>
        </w:tc>
        <w:tc>
          <w:tcPr>
            <w:tcW w:w="472" w:type="dxa"/>
          </w:tcPr>
          <w:p w14:paraId="4166EF22" w14:textId="77777777" w:rsidR="00FD156F" w:rsidRPr="00FD156F" w:rsidRDefault="00FD156F" w:rsidP="005F2F3D">
            <w:pPr>
              <w:jc w:val="center"/>
              <w:rPr>
                <w:rFonts w:eastAsiaTheme="minorHAnsi"/>
                <w:b/>
                <w:bCs/>
                <w:lang w:val="en-US"/>
              </w:rPr>
            </w:pPr>
            <w:r w:rsidRPr="00FD156F">
              <w:rPr>
                <w:rFonts w:eastAsiaTheme="minorHAnsi"/>
                <w:b/>
                <w:bCs/>
                <w:lang w:val="en-US"/>
              </w:rPr>
              <w:t>H</w:t>
            </w:r>
          </w:p>
        </w:tc>
        <w:tc>
          <w:tcPr>
            <w:tcW w:w="563" w:type="dxa"/>
          </w:tcPr>
          <w:p w14:paraId="24F0D2AE" w14:textId="77777777" w:rsidR="00FD156F" w:rsidRPr="00FD156F" w:rsidRDefault="00FD156F" w:rsidP="005F2F3D">
            <w:pPr>
              <w:jc w:val="center"/>
              <w:rPr>
                <w:rFonts w:eastAsiaTheme="minorHAnsi"/>
                <w:b/>
                <w:bCs/>
                <w:lang w:val="en-US"/>
              </w:rPr>
            </w:pPr>
            <w:r w:rsidRPr="00FD156F">
              <w:rPr>
                <w:rFonts w:eastAsiaTheme="minorHAnsi"/>
                <w:b/>
                <w:bCs/>
                <w:lang w:val="en-US"/>
              </w:rPr>
              <w:t>VD</w:t>
            </w:r>
          </w:p>
        </w:tc>
        <w:tc>
          <w:tcPr>
            <w:tcW w:w="464" w:type="dxa"/>
          </w:tcPr>
          <w:p w14:paraId="45CF2332" w14:textId="77777777" w:rsidR="00FD156F" w:rsidRPr="00FD156F" w:rsidRDefault="00FD156F" w:rsidP="005F2F3D">
            <w:pPr>
              <w:jc w:val="center"/>
              <w:rPr>
                <w:rFonts w:eastAsiaTheme="minorHAnsi"/>
                <w:b/>
                <w:bCs/>
                <w:lang w:val="en-US"/>
              </w:rPr>
            </w:pPr>
            <w:r w:rsidRPr="00FD156F">
              <w:rPr>
                <w:rFonts w:eastAsiaTheme="minorHAnsi"/>
                <w:b/>
                <w:bCs/>
                <w:lang w:val="en-US"/>
              </w:rPr>
              <w:t>B</w:t>
            </w:r>
          </w:p>
        </w:tc>
        <w:tc>
          <w:tcPr>
            <w:tcW w:w="472" w:type="dxa"/>
          </w:tcPr>
          <w:p w14:paraId="368601AB" w14:textId="77777777" w:rsidR="00FD156F" w:rsidRPr="00FD156F" w:rsidRDefault="00FD156F" w:rsidP="005F2F3D">
            <w:pPr>
              <w:jc w:val="center"/>
              <w:rPr>
                <w:rFonts w:eastAsiaTheme="minorHAnsi"/>
                <w:b/>
                <w:bCs/>
                <w:lang w:val="en-US"/>
              </w:rPr>
            </w:pPr>
            <w:r w:rsidRPr="00FD156F">
              <w:rPr>
                <w:rFonts w:eastAsiaTheme="minorHAnsi"/>
                <w:b/>
                <w:bCs/>
                <w:lang w:val="en-US"/>
              </w:rPr>
              <w:t>H</w:t>
            </w:r>
          </w:p>
        </w:tc>
        <w:tc>
          <w:tcPr>
            <w:tcW w:w="726" w:type="dxa"/>
          </w:tcPr>
          <w:p w14:paraId="4DFAC20E" w14:textId="77777777" w:rsidR="00FD156F" w:rsidRPr="00FD156F" w:rsidRDefault="00FD156F" w:rsidP="005F2F3D">
            <w:pPr>
              <w:jc w:val="center"/>
              <w:rPr>
                <w:rFonts w:eastAsiaTheme="minorHAnsi"/>
                <w:b/>
                <w:bCs/>
                <w:lang w:val="en-US"/>
              </w:rPr>
            </w:pPr>
            <w:r w:rsidRPr="00FD156F">
              <w:rPr>
                <w:rFonts w:eastAsiaTheme="minorHAnsi"/>
                <w:b/>
                <w:bCs/>
                <w:lang w:val="en-US"/>
              </w:rPr>
              <w:t>VD</w:t>
            </w:r>
          </w:p>
        </w:tc>
        <w:tc>
          <w:tcPr>
            <w:tcW w:w="377" w:type="dxa"/>
          </w:tcPr>
          <w:p w14:paraId="27F3711F" w14:textId="77777777" w:rsidR="00FD156F" w:rsidRPr="00FD156F" w:rsidRDefault="00FD156F" w:rsidP="005F2F3D">
            <w:pPr>
              <w:jc w:val="center"/>
              <w:rPr>
                <w:rFonts w:eastAsiaTheme="minorHAnsi"/>
                <w:b/>
                <w:bCs/>
                <w:lang w:val="en-US"/>
              </w:rPr>
            </w:pPr>
            <w:r w:rsidRPr="00FD156F">
              <w:rPr>
                <w:rFonts w:eastAsiaTheme="minorHAnsi"/>
                <w:b/>
                <w:bCs/>
                <w:lang w:val="en-US"/>
              </w:rPr>
              <w:t>B</w:t>
            </w:r>
          </w:p>
        </w:tc>
        <w:tc>
          <w:tcPr>
            <w:tcW w:w="473" w:type="dxa"/>
          </w:tcPr>
          <w:p w14:paraId="41478A87" w14:textId="77777777" w:rsidR="00FD156F" w:rsidRPr="00FD156F" w:rsidRDefault="00FD156F" w:rsidP="005F2F3D">
            <w:pPr>
              <w:jc w:val="center"/>
              <w:rPr>
                <w:rFonts w:eastAsiaTheme="minorHAnsi"/>
                <w:b/>
                <w:bCs/>
                <w:lang w:val="en-US"/>
              </w:rPr>
            </w:pPr>
            <w:r w:rsidRPr="00FD156F">
              <w:rPr>
                <w:rFonts w:eastAsiaTheme="minorHAnsi"/>
                <w:b/>
                <w:bCs/>
                <w:lang w:val="en-US"/>
              </w:rPr>
              <w:t>H</w:t>
            </w:r>
          </w:p>
        </w:tc>
        <w:tc>
          <w:tcPr>
            <w:tcW w:w="563" w:type="dxa"/>
          </w:tcPr>
          <w:p w14:paraId="709A35D5" w14:textId="77777777" w:rsidR="00FD156F" w:rsidRPr="00FD156F" w:rsidRDefault="00FD156F" w:rsidP="005F2F3D">
            <w:pPr>
              <w:jc w:val="center"/>
              <w:rPr>
                <w:rFonts w:eastAsiaTheme="minorHAnsi"/>
                <w:b/>
                <w:bCs/>
                <w:lang w:val="en-US"/>
              </w:rPr>
            </w:pPr>
            <w:r w:rsidRPr="00FD156F">
              <w:rPr>
                <w:rFonts w:eastAsiaTheme="minorHAnsi"/>
                <w:b/>
                <w:bCs/>
                <w:lang w:val="en-US"/>
              </w:rPr>
              <w:t>VD</w:t>
            </w:r>
          </w:p>
        </w:tc>
        <w:tc>
          <w:tcPr>
            <w:tcW w:w="464" w:type="dxa"/>
          </w:tcPr>
          <w:p w14:paraId="67100F95" w14:textId="77777777" w:rsidR="00FD156F" w:rsidRPr="00FD156F" w:rsidRDefault="00FD156F" w:rsidP="005F2F3D">
            <w:pPr>
              <w:jc w:val="center"/>
              <w:rPr>
                <w:rFonts w:eastAsiaTheme="minorHAnsi"/>
                <w:b/>
                <w:bCs/>
                <w:lang w:val="en-US"/>
              </w:rPr>
            </w:pPr>
            <w:r w:rsidRPr="00FD156F">
              <w:rPr>
                <w:rFonts w:eastAsiaTheme="minorHAnsi"/>
                <w:b/>
                <w:bCs/>
                <w:lang w:val="en-US"/>
              </w:rPr>
              <w:t>B</w:t>
            </w:r>
          </w:p>
        </w:tc>
        <w:tc>
          <w:tcPr>
            <w:tcW w:w="473" w:type="dxa"/>
          </w:tcPr>
          <w:p w14:paraId="6E32B3D9" w14:textId="77777777" w:rsidR="00FD156F" w:rsidRPr="00FD156F" w:rsidRDefault="00FD156F" w:rsidP="005F2F3D">
            <w:pPr>
              <w:jc w:val="center"/>
              <w:rPr>
                <w:rFonts w:eastAsiaTheme="minorHAnsi"/>
                <w:b/>
                <w:bCs/>
                <w:lang w:val="en-US"/>
              </w:rPr>
            </w:pPr>
            <w:r w:rsidRPr="00FD156F">
              <w:rPr>
                <w:rFonts w:eastAsiaTheme="minorHAnsi"/>
                <w:b/>
                <w:bCs/>
                <w:lang w:val="en-US"/>
              </w:rPr>
              <w:t>H</w:t>
            </w:r>
          </w:p>
        </w:tc>
        <w:tc>
          <w:tcPr>
            <w:tcW w:w="563" w:type="dxa"/>
          </w:tcPr>
          <w:p w14:paraId="2A2A7B2D" w14:textId="77777777" w:rsidR="00FD156F" w:rsidRPr="00FD156F" w:rsidRDefault="00FD156F" w:rsidP="005F2F3D">
            <w:pPr>
              <w:jc w:val="center"/>
              <w:rPr>
                <w:rFonts w:eastAsiaTheme="minorHAnsi"/>
                <w:b/>
                <w:bCs/>
                <w:lang w:val="en-US"/>
              </w:rPr>
            </w:pPr>
            <w:r w:rsidRPr="00FD156F">
              <w:rPr>
                <w:rFonts w:eastAsiaTheme="minorHAnsi"/>
                <w:b/>
                <w:bCs/>
                <w:lang w:val="en-US"/>
              </w:rPr>
              <w:t>VD</w:t>
            </w:r>
          </w:p>
        </w:tc>
        <w:tc>
          <w:tcPr>
            <w:tcW w:w="608" w:type="dxa"/>
          </w:tcPr>
          <w:p w14:paraId="3AC44431" w14:textId="77777777" w:rsidR="00FD156F" w:rsidRPr="00FD156F" w:rsidRDefault="00FD156F" w:rsidP="005F2F3D">
            <w:pPr>
              <w:jc w:val="center"/>
              <w:rPr>
                <w:rFonts w:eastAsiaTheme="minorHAnsi"/>
                <w:b/>
                <w:bCs/>
                <w:lang w:val="en-US"/>
              </w:rPr>
            </w:pPr>
            <w:r w:rsidRPr="00FD156F">
              <w:rPr>
                <w:rFonts w:eastAsiaTheme="minorHAnsi"/>
                <w:b/>
                <w:bCs/>
                <w:lang w:val="en-US"/>
              </w:rPr>
              <w:t>B</w:t>
            </w:r>
          </w:p>
        </w:tc>
        <w:tc>
          <w:tcPr>
            <w:tcW w:w="516" w:type="dxa"/>
          </w:tcPr>
          <w:p w14:paraId="1678D349" w14:textId="77777777" w:rsidR="00FD156F" w:rsidRPr="00FD156F" w:rsidRDefault="00FD156F" w:rsidP="005F2F3D">
            <w:pPr>
              <w:jc w:val="center"/>
              <w:rPr>
                <w:rFonts w:eastAsiaTheme="minorHAnsi"/>
                <w:b/>
                <w:bCs/>
                <w:lang w:val="en-US"/>
              </w:rPr>
            </w:pPr>
            <w:r w:rsidRPr="00FD156F">
              <w:rPr>
                <w:rFonts w:eastAsiaTheme="minorHAnsi"/>
                <w:b/>
                <w:bCs/>
                <w:lang w:val="en-US"/>
              </w:rPr>
              <w:t>H</w:t>
            </w:r>
          </w:p>
        </w:tc>
        <w:tc>
          <w:tcPr>
            <w:tcW w:w="563" w:type="dxa"/>
          </w:tcPr>
          <w:p w14:paraId="344E55F0" w14:textId="77777777" w:rsidR="00FD156F" w:rsidRPr="00FD156F" w:rsidRDefault="00FD156F" w:rsidP="005F2F3D">
            <w:pPr>
              <w:jc w:val="center"/>
              <w:rPr>
                <w:rFonts w:eastAsiaTheme="minorHAnsi"/>
                <w:b/>
                <w:bCs/>
                <w:lang w:val="en-US"/>
              </w:rPr>
            </w:pPr>
            <w:r w:rsidRPr="00FD156F">
              <w:rPr>
                <w:rFonts w:eastAsiaTheme="minorHAnsi"/>
                <w:b/>
                <w:bCs/>
                <w:lang w:val="en-US"/>
              </w:rPr>
              <w:t>VD</w:t>
            </w:r>
          </w:p>
        </w:tc>
        <w:tc>
          <w:tcPr>
            <w:tcW w:w="506" w:type="dxa"/>
          </w:tcPr>
          <w:p w14:paraId="3C43976D" w14:textId="77777777" w:rsidR="00FD156F" w:rsidRPr="00FD156F" w:rsidRDefault="00FD156F" w:rsidP="005F2F3D">
            <w:pPr>
              <w:jc w:val="center"/>
              <w:rPr>
                <w:rFonts w:eastAsiaTheme="minorHAnsi"/>
                <w:b/>
                <w:bCs/>
                <w:lang w:val="en-US"/>
              </w:rPr>
            </w:pPr>
          </w:p>
        </w:tc>
      </w:tr>
      <w:tr w:rsidR="005F2F3D" w:rsidRPr="005F2F3D" w14:paraId="4CA0C0DF" w14:textId="77777777" w:rsidTr="00FD156F">
        <w:trPr>
          <w:trHeight w:val="290"/>
        </w:trPr>
        <w:tc>
          <w:tcPr>
            <w:tcW w:w="538" w:type="dxa"/>
          </w:tcPr>
          <w:p w14:paraId="2BFEA830" w14:textId="77777777" w:rsidR="00FD156F" w:rsidRPr="00FD156F" w:rsidRDefault="00FD156F" w:rsidP="005F2F3D">
            <w:pPr>
              <w:jc w:val="center"/>
              <w:rPr>
                <w:rFonts w:eastAsiaTheme="minorHAnsi"/>
                <w:b/>
                <w:bCs/>
                <w:lang w:val="en-US"/>
              </w:rPr>
            </w:pPr>
            <w:r w:rsidRPr="00FD156F">
              <w:rPr>
                <w:rFonts w:eastAsiaTheme="minorHAnsi"/>
                <w:b/>
                <w:bCs/>
                <w:lang w:val="en-US"/>
              </w:rPr>
              <w:t>1</w:t>
            </w:r>
          </w:p>
        </w:tc>
        <w:tc>
          <w:tcPr>
            <w:tcW w:w="1054" w:type="dxa"/>
          </w:tcPr>
          <w:p w14:paraId="6386F5C1" w14:textId="77777777" w:rsidR="00FD156F" w:rsidRPr="00FD156F" w:rsidRDefault="00FD156F" w:rsidP="005F2F3D">
            <w:pPr>
              <w:jc w:val="center"/>
              <w:rPr>
                <w:rFonts w:eastAsiaTheme="minorHAnsi"/>
                <w:b/>
                <w:bCs/>
                <w:lang w:val="en-US"/>
              </w:rPr>
            </w:pPr>
          </w:p>
        </w:tc>
        <w:tc>
          <w:tcPr>
            <w:tcW w:w="972" w:type="dxa"/>
          </w:tcPr>
          <w:p w14:paraId="4B8ECF6B" w14:textId="25B88FCC" w:rsidR="00FD156F" w:rsidRPr="00FD156F" w:rsidRDefault="00FD156F" w:rsidP="005F2F3D">
            <w:pPr>
              <w:jc w:val="center"/>
              <w:rPr>
                <w:rFonts w:eastAsiaTheme="minorHAnsi"/>
                <w:b/>
                <w:bCs/>
                <w:lang w:val="en-US"/>
              </w:rPr>
            </w:pPr>
            <w:proofErr w:type="spellStart"/>
            <w:r w:rsidRPr="005F2F3D">
              <w:rPr>
                <w:rFonts w:eastAsiaTheme="minorHAnsi"/>
                <w:b/>
                <w:bCs/>
                <w:lang w:val="en-US"/>
              </w:rPr>
              <w:t>Khái</w:t>
            </w:r>
            <w:proofErr w:type="spellEnd"/>
            <w:r w:rsidRPr="005F2F3D">
              <w:rPr>
                <w:rFonts w:eastAsiaTheme="minorHAnsi"/>
                <w:b/>
                <w:bCs/>
                <w:lang w:val="en-US"/>
              </w:rPr>
              <w:t xml:space="preserve"> </w:t>
            </w:r>
            <w:proofErr w:type="spellStart"/>
            <w:r w:rsidRPr="005F2F3D">
              <w:rPr>
                <w:rFonts w:eastAsiaTheme="minorHAnsi"/>
                <w:b/>
                <w:bCs/>
                <w:lang w:val="en-US"/>
              </w:rPr>
              <w:t>niệm</w:t>
            </w:r>
            <w:proofErr w:type="spellEnd"/>
            <w:r w:rsidRPr="005F2F3D">
              <w:rPr>
                <w:rFonts w:eastAsiaTheme="minorHAnsi"/>
                <w:b/>
                <w:bCs/>
                <w:lang w:val="en-US"/>
              </w:rPr>
              <w:t xml:space="preserve">, </w:t>
            </w:r>
            <w:proofErr w:type="spellStart"/>
            <w:r w:rsidRPr="005F2F3D">
              <w:rPr>
                <w:rFonts w:eastAsiaTheme="minorHAnsi"/>
                <w:b/>
                <w:bCs/>
                <w:lang w:val="en-US"/>
              </w:rPr>
              <w:t>đồng</w:t>
            </w:r>
            <w:proofErr w:type="spellEnd"/>
            <w:r w:rsidRPr="005F2F3D">
              <w:rPr>
                <w:rFonts w:eastAsiaTheme="minorHAnsi"/>
                <w:b/>
                <w:bCs/>
                <w:lang w:val="en-US"/>
              </w:rPr>
              <w:t xml:space="preserve"> </w:t>
            </w:r>
            <w:proofErr w:type="spellStart"/>
            <w:r w:rsidRPr="005F2F3D">
              <w:rPr>
                <w:rFonts w:eastAsiaTheme="minorHAnsi"/>
                <w:b/>
                <w:bCs/>
                <w:lang w:val="en-US"/>
              </w:rPr>
              <w:t>đẳng</w:t>
            </w:r>
            <w:proofErr w:type="spellEnd"/>
            <w:r w:rsidRPr="005F2F3D">
              <w:rPr>
                <w:rFonts w:eastAsiaTheme="minorHAnsi"/>
                <w:b/>
                <w:bCs/>
                <w:lang w:val="en-US"/>
              </w:rPr>
              <w:t xml:space="preserve">, </w:t>
            </w:r>
            <w:proofErr w:type="spellStart"/>
            <w:r w:rsidRPr="005F2F3D">
              <w:rPr>
                <w:rFonts w:eastAsiaTheme="minorHAnsi"/>
                <w:b/>
                <w:bCs/>
                <w:lang w:val="en-US"/>
              </w:rPr>
              <w:t>đồng</w:t>
            </w:r>
            <w:proofErr w:type="spellEnd"/>
            <w:r w:rsidRPr="005F2F3D">
              <w:rPr>
                <w:rFonts w:eastAsiaTheme="minorHAnsi"/>
                <w:b/>
                <w:bCs/>
                <w:lang w:val="en-US"/>
              </w:rPr>
              <w:t xml:space="preserve"> </w:t>
            </w:r>
            <w:proofErr w:type="spellStart"/>
            <w:r w:rsidRPr="005F2F3D">
              <w:rPr>
                <w:rFonts w:eastAsiaTheme="minorHAnsi"/>
                <w:b/>
                <w:bCs/>
                <w:lang w:val="en-US"/>
              </w:rPr>
              <w:t>phân</w:t>
            </w:r>
            <w:proofErr w:type="spellEnd"/>
            <w:r w:rsidRPr="005F2F3D">
              <w:rPr>
                <w:rFonts w:eastAsiaTheme="minorHAnsi"/>
                <w:b/>
                <w:bCs/>
                <w:lang w:val="en-US"/>
              </w:rPr>
              <w:t xml:space="preserve">, </w:t>
            </w:r>
            <w:proofErr w:type="spellStart"/>
            <w:r w:rsidRPr="005F2F3D">
              <w:rPr>
                <w:rFonts w:eastAsiaTheme="minorHAnsi"/>
                <w:b/>
                <w:bCs/>
                <w:lang w:val="en-US"/>
              </w:rPr>
              <w:t>danh</w:t>
            </w:r>
            <w:proofErr w:type="spellEnd"/>
            <w:r w:rsidRPr="005F2F3D">
              <w:rPr>
                <w:rFonts w:eastAsiaTheme="minorHAnsi"/>
                <w:b/>
                <w:bCs/>
                <w:lang w:val="en-US"/>
              </w:rPr>
              <w:t xml:space="preserve"> </w:t>
            </w:r>
            <w:proofErr w:type="spellStart"/>
            <w:r w:rsidRPr="005F2F3D">
              <w:rPr>
                <w:rFonts w:eastAsiaTheme="minorHAnsi"/>
                <w:b/>
                <w:bCs/>
                <w:lang w:val="en-US"/>
              </w:rPr>
              <w:t>pháp</w:t>
            </w:r>
            <w:proofErr w:type="spellEnd"/>
            <w:r w:rsidRPr="005F2F3D">
              <w:rPr>
                <w:rFonts w:eastAsiaTheme="minorHAnsi"/>
                <w:b/>
                <w:bCs/>
                <w:lang w:val="en-US"/>
              </w:rPr>
              <w:t xml:space="preserve"> </w:t>
            </w:r>
          </w:p>
        </w:tc>
        <w:tc>
          <w:tcPr>
            <w:tcW w:w="464" w:type="dxa"/>
          </w:tcPr>
          <w:p w14:paraId="40B821B3" w14:textId="61E11017" w:rsidR="00FD156F" w:rsidRPr="00FD156F" w:rsidRDefault="00FD156F" w:rsidP="005F2F3D">
            <w:pPr>
              <w:jc w:val="center"/>
              <w:rPr>
                <w:rFonts w:eastAsiaTheme="minorHAnsi"/>
                <w:b/>
                <w:bCs/>
                <w:lang w:val="en-US"/>
              </w:rPr>
            </w:pPr>
            <w:r w:rsidRPr="005F2F3D">
              <w:rPr>
                <w:rFonts w:eastAsiaTheme="minorHAnsi"/>
                <w:b/>
                <w:bCs/>
                <w:lang w:val="en-US"/>
              </w:rPr>
              <w:t>4</w:t>
            </w:r>
          </w:p>
        </w:tc>
        <w:tc>
          <w:tcPr>
            <w:tcW w:w="472" w:type="dxa"/>
          </w:tcPr>
          <w:p w14:paraId="72F1A418" w14:textId="5128CC26" w:rsidR="00FD156F" w:rsidRPr="00FD156F" w:rsidRDefault="00FD156F" w:rsidP="005F2F3D">
            <w:pPr>
              <w:jc w:val="center"/>
              <w:rPr>
                <w:rFonts w:eastAsiaTheme="minorHAnsi"/>
                <w:b/>
                <w:bCs/>
                <w:lang w:val="en-US"/>
              </w:rPr>
            </w:pPr>
            <w:r w:rsidRPr="005F2F3D">
              <w:rPr>
                <w:rFonts w:eastAsiaTheme="minorHAnsi"/>
                <w:b/>
                <w:bCs/>
                <w:lang w:val="en-US"/>
              </w:rPr>
              <w:t>2</w:t>
            </w:r>
          </w:p>
        </w:tc>
        <w:tc>
          <w:tcPr>
            <w:tcW w:w="563" w:type="dxa"/>
          </w:tcPr>
          <w:p w14:paraId="3B312547" w14:textId="109E3468" w:rsidR="00FD156F" w:rsidRPr="00FD156F" w:rsidRDefault="00FD156F" w:rsidP="005F2F3D">
            <w:pPr>
              <w:jc w:val="center"/>
              <w:rPr>
                <w:rFonts w:eastAsiaTheme="minorHAnsi"/>
                <w:b/>
                <w:bCs/>
                <w:lang w:val="en-US"/>
              </w:rPr>
            </w:pPr>
            <w:r w:rsidRPr="005F2F3D">
              <w:rPr>
                <w:rFonts w:eastAsiaTheme="minorHAnsi"/>
                <w:b/>
                <w:bCs/>
                <w:lang w:val="en-US"/>
              </w:rPr>
              <w:t>0</w:t>
            </w:r>
          </w:p>
        </w:tc>
        <w:tc>
          <w:tcPr>
            <w:tcW w:w="464" w:type="dxa"/>
          </w:tcPr>
          <w:p w14:paraId="676FF8AC" w14:textId="77777777" w:rsidR="00FD156F" w:rsidRPr="00FD156F" w:rsidRDefault="00FD156F" w:rsidP="005F2F3D">
            <w:pPr>
              <w:jc w:val="center"/>
              <w:rPr>
                <w:rFonts w:eastAsiaTheme="minorHAnsi"/>
                <w:b/>
                <w:bCs/>
                <w:lang w:val="en-US"/>
              </w:rPr>
            </w:pPr>
          </w:p>
        </w:tc>
        <w:tc>
          <w:tcPr>
            <w:tcW w:w="472" w:type="dxa"/>
          </w:tcPr>
          <w:p w14:paraId="4DA3BD31" w14:textId="77777777" w:rsidR="00FD156F" w:rsidRPr="00FD156F" w:rsidRDefault="00FD156F" w:rsidP="005F2F3D">
            <w:pPr>
              <w:jc w:val="center"/>
              <w:rPr>
                <w:rFonts w:eastAsiaTheme="minorHAnsi"/>
                <w:b/>
                <w:bCs/>
                <w:lang w:val="en-US"/>
              </w:rPr>
            </w:pPr>
          </w:p>
        </w:tc>
        <w:tc>
          <w:tcPr>
            <w:tcW w:w="726" w:type="dxa"/>
          </w:tcPr>
          <w:p w14:paraId="1D9DF16C" w14:textId="77777777" w:rsidR="00FD156F" w:rsidRPr="00FD156F" w:rsidRDefault="00FD156F" w:rsidP="005F2F3D">
            <w:pPr>
              <w:jc w:val="center"/>
              <w:rPr>
                <w:rFonts w:eastAsiaTheme="minorHAnsi"/>
                <w:b/>
                <w:bCs/>
                <w:lang w:val="en-US"/>
              </w:rPr>
            </w:pPr>
          </w:p>
        </w:tc>
        <w:tc>
          <w:tcPr>
            <w:tcW w:w="377" w:type="dxa"/>
          </w:tcPr>
          <w:p w14:paraId="4F436FEF" w14:textId="77777777" w:rsidR="00FD156F" w:rsidRPr="00FD156F" w:rsidRDefault="00FD156F" w:rsidP="005F2F3D">
            <w:pPr>
              <w:jc w:val="center"/>
              <w:rPr>
                <w:rFonts w:eastAsiaTheme="minorHAnsi"/>
                <w:b/>
                <w:bCs/>
                <w:lang w:val="en-US"/>
              </w:rPr>
            </w:pPr>
          </w:p>
        </w:tc>
        <w:tc>
          <w:tcPr>
            <w:tcW w:w="473" w:type="dxa"/>
          </w:tcPr>
          <w:p w14:paraId="692A0A66" w14:textId="4A3A1D27" w:rsidR="00FD156F" w:rsidRPr="00FD156F" w:rsidRDefault="00FD156F" w:rsidP="005F2F3D">
            <w:pPr>
              <w:jc w:val="center"/>
              <w:rPr>
                <w:rFonts w:eastAsiaTheme="minorHAnsi"/>
                <w:b/>
                <w:bCs/>
                <w:lang w:val="en-US"/>
              </w:rPr>
            </w:pPr>
            <w:r w:rsidRPr="005F2F3D">
              <w:rPr>
                <w:rFonts w:eastAsiaTheme="minorHAnsi"/>
                <w:b/>
                <w:bCs/>
                <w:lang w:val="en-US"/>
              </w:rPr>
              <w:t>2</w:t>
            </w:r>
          </w:p>
        </w:tc>
        <w:tc>
          <w:tcPr>
            <w:tcW w:w="563" w:type="dxa"/>
          </w:tcPr>
          <w:p w14:paraId="0CDDDE73" w14:textId="77777777" w:rsidR="00FD156F" w:rsidRPr="00FD156F" w:rsidRDefault="00FD156F" w:rsidP="005F2F3D">
            <w:pPr>
              <w:jc w:val="center"/>
              <w:rPr>
                <w:rFonts w:eastAsiaTheme="minorHAnsi"/>
                <w:b/>
                <w:bCs/>
                <w:lang w:val="en-US"/>
              </w:rPr>
            </w:pPr>
          </w:p>
        </w:tc>
        <w:tc>
          <w:tcPr>
            <w:tcW w:w="464" w:type="dxa"/>
          </w:tcPr>
          <w:p w14:paraId="36AB8AC4" w14:textId="77777777" w:rsidR="00FD156F" w:rsidRPr="00FD156F" w:rsidRDefault="00FD156F" w:rsidP="005F2F3D">
            <w:pPr>
              <w:jc w:val="center"/>
              <w:rPr>
                <w:rFonts w:eastAsiaTheme="minorHAnsi"/>
                <w:b/>
                <w:bCs/>
                <w:lang w:val="en-US"/>
              </w:rPr>
            </w:pPr>
          </w:p>
        </w:tc>
        <w:tc>
          <w:tcPr>
            <w:tcW w:w="473" w:type="dxa"/>
          </w:tcPr>
          <w:p w14:paraId="6DF74263" w14:textId="77777777" w:rsidR="00FD156F" w:rsidRPr="00FD156F" w:rsidRDefault="00FD156F" w:rsidP="005F2F3D">
            <w:pPr>
              <w:jc w:val="center"/>
              <w:rPr>
                <w:rFonts w:eastAsiaTheme="minorHAnsi"/>
                <w:b/>
                <w:bCs/>
                <w:lang w:val="en-US"/>
              </w:rPr>
            </w:pPr>
          </w:p>
        </w:tc>
        <w:tc>
          <w:tcPr>
            <w:tcW w:w="563" w:type="dxa"/>
          </w:tcPr>
          <w:p w14:paraId="41BAD137" w14:textId="77777777" w:rsidR="00FD156F" w:rsidRPr="00FD156F" w:rsidRDefault="00FD156F" w:rsidP="005F2F3D">
            <w:pPr>
              <w:jc w:val="center"/>
              <w:rPr>
                <w:rFonts w:eastAsiaTheme="minorHAnsi"/>
                <w:b/>
                <w:bCs/>
                <w:lang w:val="en-US"/>
              </w:rPr>
            </w:pPr>
          </w:p>
        </w:tc>
        <w:tc>
          <w:tcPr>
            <w:tcW w:w="608" w:type="dxa"/>
          </w:tcPr>
          <w:p w14:paraId="36F9118F" w14:textId="515B0895" w:rsidR="00FD156F" w:rsidRPr="00FD156F" w:rsidRDefault="005F2F3D" w:rsidP="005F2F3D">
            <w:pPr>
              <w:jc w:val="center"/>
              <w:rPr>
                <w:rFonts w:eastAsiaTheme="minorHAnsi"/>
                <w:b/>
                <w:bCs/>
                <w:lang w:val="en-US"/>
              </w:rPr>
            </w:pPr>
            <w:r w:rsidRPr="005F2F3D">
              <w:rPr>
                <w:rFonts w:eastAsiaTheme="minorHAnsi"/>
                <w:b/>
                <w:bCs/>
                <w:lang w:val="en-US"/>
              </w:rPr>
              <w:t>4</w:t>
            </w:r>
          </w:p>
        </w:tc>
        <w:tc>
          <w:tcPr>
            <w:tcW w:w="516" w:type="dxa"/>
          </w:tcPr>
          <w:p w14:paraId="0C2367FB" w14:textId="2C65252E" w:rsidR="00FD156F" w:rsidRPr="00FD156F" w:rsidRDefault="005F2F3D" w:rsidP="005F2F3D">
            <w:pPr>
              <w:jc w:val="center"/>
              <w:rPr>
                <w:rFonts w:eastAsiaTheme="minorHAnsi"/>
                <w:b/>
                <w:bCs/>
                <w:lang w:val="en-US"/>
              </w:rPr>
            </w:pPr>
            <w:r w:rsidRPr="005F2F3D">
              <w:rPr>
                <w:rFonts w:eastAsiaTheme="minorHAnsi"/>
                <w:b/>
                <w:bCs/>
                <w:lang w:val="en-US"/>
              </w:rPr>
              <w:t>4</w:t>
            </w:r>
          </w:p>
        </w:tc>
        <w:tc>
          <w:tcPr>
            <w:tcW w:w="563" w:type="dxa"/>
          </w:tcPr>
          <w:p w14:paraId="4558B12B" w14:textId="77777777" w:rsidR="00FD156F" w:rsidRPr="00FD156F" w:rsidRDefault="00FD156F" w:rsidP="005F2F3D">
            <w:pPr>
              <w:jc w:val="center"/>
              <w:rPr>
                <w:rFonts w:eastAsiaTheme="minorHAnsi"/>
                <w:b/>
                <w:bCs/>
                <w:lang w:val="en-US"/>
              </w:rPr>
            </w:pPr>
          </w:p>
        </w:tc>
        <w:tc>
          <w:tcPr>
            <w:tcW w:w="506" w:type="dxa"/>
          </w:tcPr>
          <w:p w14:paraId="7691A62B" w14:textId="71EB95D5" w:rsidR="00FD156F" w:rsidRPr="00FD156F" w:rsidRDefault="005F2F3D" w:rsidP="005F2F3D">
            <w:pPr>
              <w:jc w:val="center"/>
              <w:rPr>
                <w:rFonts w:eastAsiaTheme="minorHAnsi"/>
                <w:b/>
                <w:bCs/>
                <w:lang w:val="en-US"/>
              </w:rPr>
            </w:pPr>
            <w:r w:rsidRPr="005F2F3D">
              <w:rPr>
                <w:rFonts w:eastAsiaTheme="minorHAnsi"/>
                <w:b/>
                <w:bCs/>
                <w:lang w:val="en-US"/>
              </w:rPr>
              <w:t>20</w:t>
            </w:r>
          </w:p>
        </w:tc>
      </w:tr>
      <w:tr w:rsidR="005F2F3D" w:rsidRPr="005F2F3D" w14:paraId="44552F4E" w14:textId="77777777" w:rsidTr="00FD156F">
        <w:trPr>
          <w:trHeight w:val="290"/>
        </w:trPr>
        <w:tc>
          <w:tcPr>
            <w:tcW w:w="538" w:type="dxa"/>
          </w:tcPr>
          <w:p w14:paraId="4E141197" w14:textId="77777777" w:rsidR="00FD156F" w:rsidRPr="00FD156F" w:rsidRDefault="00FD156F" w:rsidP="005F2F3D">
            <w:pPr>
              <w:jc w:val="center"/>
              <w:rPr>
                <w:rFonts w:eastAsiaTheme="minorHAnsi"/>
                <w:b/>
                <w:bCs/>
                <w:lang w:val="en-US"/>
              </w:rPr>
            </w:pPr>
            <w:r w:rsidRPr="00FD156F">
              <w:rPr>
                <w:rFonts w:eastAsiaTheme="minorHAnsi"/>
                <w:b/>
                <w:bCs/>
                <w:lang w:val="en-US"/>
              </w:rPr>
              <w:t>2</w:t>
            </w:r>
          </w:p>
        </w:tc>
        <w:tc>
          <w:tcPr>
            <w:tcW w:w="1054" w:type="dxa"/>
          </w:tcPr>
          <w:p w14:paraId="72F39AE1" w14:textId="77777777" w:rsidR="00FD156F" w:rsidRPr="00FD156F" w:rsidRDefault="00FD156F" w:rsidP="005F2F3D">
            <w:pPr>
              <w:jc w:val="center"/>
              <w:rPr>
                <w:rFonts w:eastAsiaTheme="minorHAnsi"/>
                <w:b/>
                <w:bCs/>
                <w:lang w:val="en-US"/>
              </w:rPr>
            </w:pPr>
          </w:p>
        </w:tc>
        <w:tc>
          <w:tcPr>
            <w:tcW w:w="972" w:type="dxa"/>
          </w:tcPr>
          <w:p w14:paraId="06899F74" w14:textId="05E02A89" w:rsidR="00FD156F" w:rsidRPr="00FD156F" w:rsidRDefault="00FD156F" w:rsidP="005F2F3D">
            <w:pPr>
              <w:jc w:val="center"/>
              <w:rPr>
                <w:rFonts w:eastAsiaTheme="minorHAnsi"/>
                <w:b/>
                <w:bCs/>
                <w:lang w:val="en-US"/>
              </w:rPr>
            </w:pPr>
            <w:proofErr w:type="spellStart"/>
            <w:r w:rsidRPr="005F2F3D">
              <w:rPr>
                <w:rFonts w:eastAsiaTheme="minorHAnsi"/>
                <w:b/>
                <w:bCs/>
                <w:lang w:val="en-US"/>
              </w:rPr>
              <w:t>Tính</w:t>
            </w:r>
            <w:proofErr w:type="spellEnd"/>
            <w:r w:rsidRPr="005F2F3D">
              <w:rPr>
                <w:rFonts w:eastAsiaTheme="minorHAnsi"/>
                <w:b/>
                <w:bCs/>
                <w:lang w:val="en-US"/>
              </w:rPr>
              <w:t xml:space="preserve"> </w:t>
            </w:r>
            <w:proofErr w:type="spellStart"/>
            <w:r w:rsidRPr="005F2F3D">
              <w:rPr>
                <w:rFonts w:eastAsiaTheme="minorHAnsi"/>
                <w:b/>
                <w:bCs/>
                <w:lang w:val="en-US"/>
              </w:rPr>
              <w:t>chất</w:t>
            </w:r>
            <w:proofErr w:type="spellEnd"/>
            <w:r w:rsidRPr="005F2F3D">
              <w:rPr>
                <w:rFonts w:eastAsiaTheme="minorHAnsi"/>
                <w:b/>
                <w:bCs/>
                <w:lang w:val="en-US"/>
              </w:rPr>
              <w:t xml:space="preserve"> </w:t>
            </w:r>
          </w:p>
        </w:tc>
        <w:tc>
          <w:tcPr>
            <w:tcW w:w="464" w:type="dxa"/>
          </w:tcPr>
          <w:p w14:paraId="68B6E667" w14:textId="123321AB" w:rsidR="00FD156F" w:rsidRPr="00FD156F" w:rsidRDefault="00FD156F" w:rsidP="005F2F3D">
            <w:pPr>
              <w:jc w:val="center"/>
              <w:rPr>
                <w:rFonts w:eastAsiaTheme="minorHAnsi"/>
                <w:b/>
                <w:bCs/>
                <w:lang w:val="en-US"/>
              </w:rPr>
            </w:pPr>
            <w:r w:rsidRPr="005F2F3D">
              <w:rPr>
                <w:rFonts w:eastAsiaTheme="minorHAnsi"/>
                <w:b/>
                <w:bCs/>
                <w:lang w:val="en-US"/>
              </w:rPr>
              <w:t>3</w:t>
            </w:r>
          </w:p>
        </w:tc>
        <w:tc>
          <w:tcPr>
            <w:tcW w:w="472" w:type="dxa"/>
          </w:tcPr>
          <w:p w14:paraId="4BB1DF46" w14:textId="252CB761" w:rsidR="00FD156F" w:rsidRPr="00FD156F" w:rsidRDefault="00FD156F" w:rsidP="005F2F3D">
            <w:pPr>
              <w:jc w:val="center"/>
              <w:rPr>
                <w:rFonts w:eastAsiaTheme="minorHAnsi"/>
                <w:b/>
                <w:bCs/>
                <w:lang w:val="en-US"/>
              </w:rPr>
            </w:pPr>
            <w:r w:rsidRPr="005F2F3D">
              <w:rPr>
                <w:rFonts w:eastAsiaTheme="minorHAnsi"/>
                <w:b/>
                <w:bCs/>
                <w:lang w:val="en-US"/>
              </w:rPr>
              <w:t>2</w:t>
            </w:r>
          </w:p>
        </w:tc>
        <w:tc>
          <w:tcPr>
            <w:tcW w:w="563" w:type="dxa"/>
          </w:tcPr>
          <w:p w14:paraId="01CF62D1" w14:textId="204D3AE5" w:rsidR="00FD156F" w:rsidRPr="00FD156F" w:rsidRDefault="00FD156F" w:rsidP="005F2F3D">
            <w:pPr>
              <w:jc w:val="center"/>
              <w:rPr>
                <w:rFonts w:eastAsiaTheme="minorHAnsi"/>
                <w:b/>
                <w:bCs/>
                <w:lang w:val="en-US"/>
              </w:rPr>
            </w:pPr>
            <w:r w:rsidRPr="005F2F3D">
              <w:rPr>
                <w:rFonts w:eastAsiaTheme="minorHAnsi"/>
                <w:b/>
                <w:bCs/>
                <w:lang w:val="en-US"/>
              </w:rPr>
              <w:t>0</w:t>
            </w:r>
          </w:p>
        </w:tc>
        <w:tc>
          <w:tcPr>
            <w:tcW w:w="464" w:type="dxa"/>
          </w:tcPr>
          <w:p w14:paraId="0C0E8C00" w14:textId="1CDED731" w:rsidR="00FD156F" w:rsidRPr="00FD156F" w:rsidRDefault="00FD156F" w:rsidP="005F2F3D">
            <w:pPr>
              <w:jc w:val="center"/>
              <w:rPr>
                <w:rFonts w:eastAsiaTheme="minorHAnsi"/>
                <w:b/>
                <w:bCs/>
                <w:lang w:val="en-US"/>
              </w:rPr>
            </w:pPr>
            <w:r w:rsidRPr="005F2F3D">
              <w:rPr>
                <w:rFonts w:eastAsiaTheme="minorHAnsi"/>
                <w:b/>
                <w:bCs/>
                <w:lang w:val="en-US"/>
              </w:rPr>
              <w:t>4ý</w:t>
            </w:r>
          </w:p>
        </w:tc>
        <w:tc>
          <w:tcPr>
            <w:tcW w:w="472" w:type="dxa"/>
          </w:tcPr>
          <w:p w14:paraId="251D8597" w14:textId="4597947A" w:rsidR="00FD156F" w:rsidRPr="00FD156F" w:rsidRDefault="00FD156F" w:rsidP="005F2F3D">
            <w:pPr>
              <w:jc w:val="center"/>
              <w:rPr>
                <w:rFonts w:eastAsiaTheme="minorHAnsi"/>
                <w:b/>
                <w:bCs/>
                <w:lang w:val="en-US"/>
              </w:rPr>
            </w:pPr>
            <w:r w:rsidRPr="005F2F3D">
              <w:rPr>
                <w:rFonts w:eastAsiaTheme="minorHAnsi"/>
                <w:b/>
                <w:bCs/>
                <w:lang w:val="en-US"/>
              </w:rPr>
              <w:t>2ý</w:t>
            </w:r>
          </w:p>
        </w:tc>
        <w:tc>
          <w:tcPr>
            <w:tcW w:w="726" w:type="dxa"/>
          </w:tcPr>
          <w:p w14:paraId="789AB50E" w14:textId="12623C37" w:rsidR="00FD156F" w:rsidRPr="00FD156F" w:rsidRDefault="00FD156F" w:rsidP="005F2F3D">
            <w:pPr>
              <w:jc w:val="center"/>
              <w:rPr>
                <w:rFonts w:eastAsiaTheme="minorHAnsi"/>
                <w:b/>
                <w:bCs/>
                <w:lang w:val="en-US"/>
              </w:rPr>
            </w:pPr>
            <w:r w:rsidRPr="005F2F3D">
              <w:rPr>
                <w:rFonts w:eastAsiaTheme="minorHAnsi"/>
                <w:b/>
                <w:bCs/>
                <w:lang w:val="en-US"/>
              </w:rPr>
              <w:t>2ý</w:t>
            </w:r>
          </w:p>
        </w:tc>
        <w:tc>
          <w:tcPr>
            <w:tcW w:w="377" w:type="dxa"/>
          </w:tcPr>
          <w:p w14:paraId="6220C86B" w14:textId="77777777" w:rsidR="00FD156F" w:rsidRPr="00FD156F" w:rsidRDefault="00FD156F" w:rsidP="005F2F3D">
            <w:pPr>
              <w:jc w:val="center"/>
              <w:rPr>
                <w:rFonts w:eastAsiaTheme="minorHAnsi"/>
                <w:b/>
                <w:bCs/>
                <w:lang w:val="en-US"/>
              </w:rPr>
            </w:pPr>
          </w:p>
        </w:tc>
        <w:tc>
          <w:tcPr>
            <w:tcW w:w="473" w:type="dxa"/>
          </w:tcPr>
          <w:p w14:paraId="1EB58983" w14:textId="327D4A98" w:rsidR="00FD156F" w:rsidRPr="00FD156F" w:rsidRDefault="00FD156F" w:rsidP="005F2F3D">
            <w:pPr>
              <w:jc w:val="center"/>
              <w:rPr>
                <w:rFonts w:eastAsiaTheme="minorHAnsi"/>
                <w:b/>
                <w:bCs/>
                <w:lang w:val="en-US"/>
              </w:rPr>
            </w:pPr>
          </w:p>
        </w:tc>
        <w:tc>
          <w:tcPr>
            <w:tcW w:w="563" w:type="dxa"/>
          </w:tcPr>
          <w:p w14:paraId="35693BDC" w14:textId="03136A66" w:rsidR="00FD156F" w:rsidRPr="00FD156F" w:rsidRDefault="005F2F3D" w:rsidP="005F2F3D">
            <w:pPr>
              <w:jc w:val="center"/>
              <w:rPr>
                <w:rFonts w:eastAsiaTheme="minorHAnsi"/>
                <w:b/>
                <w:bCs/>
                <w:lang w:val="en-US"/>
              </w:rPr>
            </w:pPr>
            <w:r w:rsidRPr="005F2F3D">
              <w:rPr>
                <w:rFonts w:eastAsiaTheme="minorHAnsi"/>
                <w:b/>
                <w:bCs/>
                <w:lang w:val="en-US"/>
              </w:rPr>
              <w:t>2</w:t>
            </w:r>
          </w:p>
        </w:tc>
        <w:tc>
          <w:tcPr>
            <w:tcW w:w="464" w:type="dxa"/>
          </w:tcPr>
          <w:p w14:paraId="212A3586" w14:textId="73282293" w:rsidR="00FD156F" w:rsidRPr="00FD156F" w:rsidRDefault="00FD156F" w:rsidP="005F2F3D">
            <w:pPr>
              <w:jc w:val="center"/>
              <w:rPr>
                <w:rFonts w:eastAsiaTheme="minorHAnsi"/>
                <w:b/>
                <w:bCs/>
                <w:lang w:val="en-US"/>
              </w:rPr>
            </w:pPr>
          </w:p>
        </w:tc>
        <w:tc>
          <w:tcPr>
            <w:tcW w:w="473" w:type="dxa"/>
          </w:tcPr>
          <w:p w14:paraId="6B541DE9" w14:textId="0062721D" w:rsidR="00FD156F" w:rsidRPr="00FD156F" w:rsidRDefault="00FD156F" w:rsidP="005F2F3D">
            <w:pPr>
              <w:jc w:val="center"/>
              <w:rPr>
                <w:rFonts w:eastAsiaTheme="minorHAnsi"/>
                <w:b/>
                <w:bCs/>
                <w:lang w:val="en-US"/>
              </w:rPr>
            </w:pPr>
          </w:p>
        </w:tc>
        <w:tc>
          <w:tcPr>
            <w:tcW w:w="563" w:type="dxa"/>
          </w:tcPr>
          <w:p w14:paraId="150C5162" w14:textId="01486518" w:rsidR="00FD156F" w:rsidRPr="00FD156F" w:rsidRDefault="005F2F3D" w:rsidP="005F2F3D">
            <w:pPr>
              <w:jc w:val="center"/>
              <w:rPr>
                <w:rFonts w:eastAsiaTheme="minorHAnsi"/>
                <w:b/>
                <w:bCs/>
                <w:lang w:val="en-US"/>
              </w:rPr>
            </w:pPr>
            <w:r w:rsidRPr="005F2F3D">
              <w:rPr>
                <w:rFonts w:eastAsiaTheme="minorHAnsi"/>
                <w:b/>
                <w:bCs/>
                <w:lang w:val="en-US"/>
              </w:rPr>
              <w:t>2</w:t>
            </w:r>
          </w:p>
        </w:tc>
        <w:tc>
          <w:tcPr>
            <w:tcW w:w="608" w:type="dxa"/>
          </w:tcPr>
          <w:p w14:paraId="149AD912" w14:textId="5DFF5BB4" w:rsidR="00FD156F" w:rsidRPr="00FD156F" w:rsidRDefault="005F2F3D" w:rsidP="005F2F3D">
            <w:pPr>
              <w:jc w:val="center"/>
              <w:rPr>
                <w:rFonts w:eastAsiaTheme="minorHAnsi"/>
                <w:b/>
                <w:bCs/>
                <w:lang w:val="en-US"/>
              </w:rPr>
            </w:pPr>
            <w:r w:rsidRPr="005F2F3D">
              <w:rPr>
                <w:rFonts w:eastAsiaTheme="minorHAnsi"/>
                <w:b/>
                <w:bCs/>
                <w:lang w:val="en-US"/>
              </w:rPr>
              <w:t>7</w:t>
            </w:r>
          </w:p>
        </w:tc>
        <w:tc>
          <w:tcPr>
            <w:tcW w:w="516" w:type="dxa"/>
          </w:tcPr>
          <w:p w14:paraId="1386516C" w14:textId="6F1A4C4A" w:rsidR="00FD156F" w:rsidRPr="00FD156F" w:rsidRDefault="005F2F3D" w:rsidP="005F2F3D">
            <w:pPr>
              <w:jc w:val="center"/>
              <w:rPr>
                <w:rFonts w:eastAsiaTheme="minorHAnsi"/>
                <w:b/>
                <w:bCs/>
                <w:lang w:val="en-US"/>
              </w:rPr>
            </w:pPr>
            <w:r w:rsidRPr="005F2F3D">
              <w:rPr>
                <w:rFonts w:eastAsiaTheme="minorHAnsi"/>
                <w:b/>
                <w:bCs/>
                <w:lang w:val="en-US"/>
              </w:rPr>
              <w:t>4</w:t>
            </w:r>
          </w:p>
        </w:tc>
        <w:tc>
          <w:tcPr>
            <w:tcW w:w="563" w:type="dxa"/>
          </w:tcPr>
          <w:p w14:paraId="22EE5375" w14:textId="6E514BE0" w:rsidR="00FD156F" w:rsidRPr="00FD156F" w:rsidRDefault="005F2F3D" w:rsidP="005F2F3D">
            <w:pPr>
              <w:jc w:val="center"/>
              <w:rPr>
                <w:rFonts w:eastAsiaTheme="minorHAnsi"/>
                <w:b/>
                <w:bCs/>
                <w:lang w:val="en-US"/>
              </w:rPr>
            </w:pPr>
            <w:r w:rsidRPr="005F2F3D">
              <w:rPr>
                <w:rFonts w:eastAsiaTheme="minorHAnsi"/>
                <w:b/>
                <w:bCs/>
                <w:lang w:val="en-US"/>
              </w:rPr>
              <w:t>2</w:t>
            </w:r>
          </w:p>
        </w:tc>
        <w:tc>
          <w:tcPr>
            <w:tcW w:w="506" w:type="dxa"/>
          </w:tcPr>
          <w:p w14:paraId="2C048453" w14:textId="3A5A152B" w:rsidR="00FD156F" w:rsidRPr="00FD156F" w:rsidRDefault="005F2F3D" w:rsidP="005F2F3D">
            <w:pPr>
              <w:jc w:val="center"/>
              <w:rPr>
                <w:rFonts w:eastAsiaTheme="minorHAnsi"/>
                <w:b/>
                <w:bCs/>
                <w:lang w:val="en-US"/>
              </w:rPr>
            </w:pPr>
            <w:r w:rsidRPr="005F2F3D">
              <w:rPr>
                <w:rFonts w:eastAsiaTheme="minorHAnsi"/>
                <w:b/>
                <w:bCs/>
                <w:lang w:val="en-US"/>
              </w:rPr>
              <w:t>77,5</w:t>
            </w:r>
          </w:p>
        </w:tc>
      </w:tr>
      <w:tr w:rsidR="005F2F3D" w:rsidRPr="005F2F3D" w14:paraId="19F48ED8" w14:textId="77777777" w:rsidTr="00FD156F">
        <w:trPr>
          <w:trHeight w:val="290"/>
        </w:trPr>
        <w:tc>
          <w:tcPr>
            <w:tcW w:w="538" w:type="dxa"/>
          </w:tcPr>
          <w:p w14:paraId="1304A44C" w14:textId="77777777" w:rsidR="00FD156F" w:rsidRPr="00FD156F" w:rsidRDefault="00FD156F" w:rsidP="005F2F3D">
            <w:pPr>
              <w:jc w:val="center"/>
              <w:rPr>
                <w:rFonts w:eastAsiaTheme="minorHAnsi"/>
                <w:b/>
                <w:bCs/>
                <w:lang w:val="en-US"/>
              </w:rPr>
            </w:pPr>
          </w:p>
        </w:tc>
        <w:tc>
          <w:tcPr>
            <w:tcW w:w="1054" w:type="dxa"/>
          </w:tcPr>
          <w:p w14:paraId="341FACBC" w14:textId="77777777" w:rsidR="00FD156F" w:rsidRPr="00FD156F" w:rsidRDefault="00FD156F" w:rsidP="005F2F3D">
            <w:pPr>
              <w:jc w:val="center"/>
              <w:rPr>
                <w:rFonts w:eastAsiaTheme="minorHAnsi"/>
                <w:b/>
                <w:bCs/>
                <w:lang w:val="en-US"/>
              </w:rPr>
            </w:pPr>
          </w:p>
        </w:tc>
        <w:tc>
          <w:tcPr>
            <w:tcW w:w="972" w:type="dxa"/>
          </w:tcPr>
          <w:p w14:paraId="3E3279D2" w14:textId="69FE7526" w:rsidR="00FD156F" w:rsidRPr="00FD156F" w:rsidRDefault="00FD156F" w:rsidP="005F2F3D">
            <w:pPr>
              <w:jc w:val="center"/>
              <w:rPr>
                <w:rFonts w:eastAsiaTheme="minorHAnsi"/>
                <w:b/>
                <w:bCs/>
                <w:lang w:val="en-US"/>
              </w:rPr>
            </w:pPr>
            <w:proofErr w:type="spellStart"/>
            <w:r w:rsidRPr="005F2F3D">
              <w:rPr>
                <w:rFonts w:eastAsiaTheme="minorHAnsi"/>
                <w:b/>
                <w:bCs/>
                <w:lang w:val="en-US"/>
              </w:rPr>
              <w:t>Điều</w:t>
            </w:r>
            <w:proofErr w:type="spellEnd"/>
            <w:r w:rsidRPr="005F2F3D">
              <w:rPr>
                <w:rFonts w:eastAsiaTheme="minorHAnsi"/>
                <w:b/>
                <w:bCs/>
                <w:lang w:val="en-US"/>
              </w:rPr>
              <w:t xml:space="preserve"> </w:t>
            </w:r>
            <w:proofErr w:type="spellStart"/>
            <w:r w:rsidRPr="005F2F3D">
              <w:rPr>
                <w:rFonts w:eastAsiaTheme="minorHAnsi"/>
                <w:b/>
                <w:bCs/>
                <w:lang w:val="en-US"/>
              </w:rPr>
              <w:t>chế</w:t>
            </w:r>
            <w:proofErr w:type="spellEnd"/>
            <w:r w:rsidRPr="005F2F3D">
              <w:rPr>
                <w:rFonts w:eastAsiaTheme="minorHAnsi"/>
                <w:b/>
                <w:bCs/>
                <w:lang w:val="en-US"/>
              </w:rPr>
              <w:t xml:space="preserve">, </w:t>
            </w:r>
            <w:proofErr w:type="spellStart"/>
            <w:r w:rsidRPr="005F2F3D">
              <w:rPr>
                <w:rFonts w:eastAsiaTheme="minorHAnsi"/>
                <w:b/>
                <w:bCs/>
                <w:lang w:val="en-US"/>
              </w:rPr>
              <w:t>ứng</w:t>
            </w:r>
            <w:proofErr w:type="spellEnd"/>
            <w:r w:rsidRPr="005F2F3D">
              <w:rPr>
                <w:rFonts w:eastAsiaTheme="minorHAnsi"/>
                <w:b/>
                <w:bCs/>
                <w:lang w:val="en-US"/>
              </w:rPr>
              <w:t xml:space="preserve"> </w:t>
            </w:r>
            <w:proofErr w:type="spellStart"/>
            <w:r w:rsidRPr="005F2F3D">
              <w:rPr>
                <w:rFonts w:eastAsiaTheme="minorHAnsi"/>
                <w:b/>
                <w:bCs/>
                <w:lang w:val="en-US"/>
              </w:rPr>
              <w:t>dụng</w:t>
            </w:r>
            <w:proofErr w:type="spellEnd"/>
            <w:r w:rsidRPr="005F2F3D">
              <w:rPr>
                <w:rFonts w:eastAsiaTheme="minorHAnsi"/>
                <w:b/>
                <w:bCs/>
                <w:lang w:val="en-US"/>
              </w:rPr>
              <w:t xml:space="preserve"> </w:t>
            </w:r>
          </w:p>
        </w:tc>
        <w:tc>
          <w:tcPr>
            <w:tcW w:w="464" w:type="dxa"/>
          </w:tcPr>
          <w:p w14:paraId="317838BE" w14:textId="4E9F5265" w:rsidR="00FD156F" w:rsidRPr="00FD156F" w:rsidRDefault="00FD156F" w:rsidP="005F2F3D">
            <w:pPr>
              <w:jc w:val="center"/>
              <w:rPr>
                <w:rFonts w:eastAsiaTheme="minorHAnsi"/>
                <w:b/>
                <w:bCs/>
                <w:lang w:val="en-US"/>
              </w:rPr>
            </w:pPr>
            <w:r w:rsidRPr="005F2F3D">
              <w:rPr>
                <w:rFonts w:eastAsiaTheme="minorHAnsi"/>
                <w:b/>
                <w:bCs/>
                <w:lang w:val="en-US"/>
              </w:rPr>
              <w:t>1</w:t>
            </w:r>
          </w:p>
        </w:tc>
        <w:tc>
          <w:tcPr>
            <w:tcW w:w="472" w:type="dxa"/>
          </w:tcPr>
          <w:p w14:paraId="6C25A77D" w14:textId="77777777" w:rsidR="00FD156F" w:rsidRPr="00FD156F" w:rsidRDefault="00FD156F" w:rsidP="005F2F3D">
            <w:pPr>
              <w:jc w:val="center"/>
              <w:rPr>
                <w:rFonts w:eastAsiaTheme="minorHAnsi"/>
                <w:b/>
                <w:bCs/>
                <w:lang w:val="en-US"/>
              </w:rPr>
            </w:pPr>
          </w:p>
        </w:tc>
        <w:tc>
          <w:tcPr>
            <w:tcW w:w="563" w:type="dxa"/>
          </w:tcPr>
          <w:p w14:paraId="7B9757C6" w14:textId="4DD9371C" w:rsidR="00FD156F" w:rsidRPr="00FD156F" w:rsidRDefault="00FD156F" w:rsidP="005F2F3D">
            <w:pPr>
              <w:jc w:val="center"/>
              <w:rPr>
                <w:rFonts w:eastAsiaTheme="minorHAnsi"/>
                <w:b/>
                <w:bCs/>
                <w:lang w:val="en-US"/>
              </w:rPr>
            </w:pPr>
            <w:r w:rsidRPr="005F2F3D">
              <w:rPr>
                <w:rFonts w:eastAsiaTheme="minorHAnsi"/>
                <w:b/>
                <w:bCs/>
                <w:lang w:val="en-US"/>
              </w:rPr>
              <w:t>0</w:t>
            </w:r>
          </w:p>
        </w:tc>
        <w:tc>
          <w:tcPr>
            <w:tcW w:w="464" w:type="dxa"/>
          </w:tcPr>
          <w:p w14:paraId="780F4063" w14:textId="77777777" w:rsidR="00FD156F" w:rsidRPr="00FD156F" w:rsidRDefault="00FD156F" w:rsidP="005F2F3D">
            <w:pPr>
              <w:jc w:val="center"/>
              <w:rPr>
                <w:rFonts w:eastAsiaTheme="minorHAnsi"/>
                <w:b/>
                <w:bCs/>
                <w:lang w:val="en-US"/>
              </w:rPr>
            </w:pPr>
          </w:p>
        </w:tc>
        <w:tc>
          <w:tcPr>
            <w:tcW w:w="472" w:type="dxa"/>
          </w:tcPr>
          <w:p w14:paraId="7C2600BC" w14:textId="77777777" w:rsidR="00FD156F" w:rsidRPr="00FD156F" w:rsidRDefault="00FD156F" w:rsidP="005F2F3D">
            <w:pPr>
              <w:jc w:val="center"/>
              <w:rPr>
                <w:rFonts w:eastAsiaTheme="minorHAnsi"/>
                <w:b/>
                <w:bCs/>
                <w:lang w:val="en-US"/>
              </w:rPr>
            </w:pPr>
          </w:p>
        </w:tc>
        <w:tc>
          <w:tcPr>
            <w:tcW w:w="726" w:type="dxa"/>
          </w:tcPr>
          <w:p w14:paraId="58F7265B" w14:textId="77777777" w:rsidR="00FD156F" w:rsidRPr="00FD156F" w:rsidRDefault="00FD156F" w:rsidP="005F2F3D">
            <w:pPr>
              <w:jc w:val="center"/>
              <w:rPr>
                <w:rFonts w:eastAsiaTheme="minorHAnsi"/>
                <w:b/>
                <w:bCs/>
                <w:lang w:val="en-US"/>
              </w:rPr>
            </w:pPr>
          </w:p>
        </w:tc>
        <w:tc>
          <w:tcPr>
            <w:tcW w:w="377" w:type="dxa"/>
          </w:tcPr>
          <w:p w14:paraId="1C8746DB" w14:textId="77777777" w:rsidR="00FD156F" w:rsidRPr="00FD156F" w:rsidRDefault="00FD156F" w:rsidP="005F2F3D">
            <w:pPr>
              <w:jc w:val="center"/>
              <w:rPr>
                <w:rFonts w:eastAsiaTheme="minorHAnsi"/>
                <w:b/>
                <w:bCs/>
                <w:lang w:val="en-US"/>
              </w:rPr>
            </w:pPr>
          </w:p>
        </w:tc>
        <w:tc>
          <w:tcPr>
            <w:tcW w:w="473" w:type="dxa"/>
          </w:tcPr>
          <w:p w14:paraId="0CB5F237" w14:textId="77777777" w:rsidR="00FD156F" w:rsidRPr="00FD156F" w:rsidRDefault="00FD156F" w:rsidP="005F2F3D">
            <w:pPr>
              <w:jc w:val="center"/>
              <w:rPr>
                <w:rFonts w:eastAsiaTheme="minorHAnsi"/>
                <w:b/>
                <w:bCs/>
                <w:lang w:val="en-US"/>
              </w:rPr>
            </w:pPr>
          </w:p>
        </w:tc>
        <w:tc>
          <w:tcPr>
            <w:tcW w:w="563" w:type="dxa"/>
          </w:tcPr>
          <w:p w14:paraId="3B19D35D" w14:textId="77777777" w:rsidR="00FD156F" w:rsidRPr="00FD156F" w:rsidRDefault="00FD156F" w:rsidP="005F2F3D">
            <w:pPr>
              <w:jc w:val="center"/>
              <w:rPr>
                <w:rFonts w:eastAsiaTheme="minorHAnsi"/>
                <w:b/>
                <w:bCs/>
                <w:lang w:val="en-US"/>
              </w:rPr>
            </w:pPr>
          </w:p>
        </w:tc>
        <w:tc>
          <w:tcPr>
            <w:tcW w:w="464" w:type="dxa"/>
          </w:tcPr>
          <w:p w14:paraId="68CE7724" w14:textId="77777777" w:rsidR="00FD156F" w:rsidRPr="00FD156F" w:rsidRDefault="00FD156F" w:rsidP="005F2F3D">
            <w:pPr>
              <w:jc w:val="center"/>
              <w:rPr>
                <w:rFonts w:eastAsiaTheme="minorHAnsi"/>
                <w:b/>
                <w:bCs/>
                <w:lang w:val="en-US"/>
              </w:rPr>
            </w:pPr>
          </w:p>
        </w:tc>
        <w:tc>
          <w:tcPr>
            <w:tcW w:w="473" w:type="dxa"/>
          </w:tcPr>
          <w:p w14:paraId="53BD908B" w14:textId="77777777" w:rsidR="00FD156F" w:rsidRPr="00FD156F" w:rsidRDefault="00FD156F" w:rsidP="005F2F3D">
            <w:pPr>
              <w:jc w:val="center"/>
              <w:rPr>
                <w:rFonts w:eastAsiaTheme="minorHAnsi"/>
                <w:b/>
                <w:bCs/>
                <w:lang w:val="en-US"/>
              </w:rPr>
            </w:pPr>
          </w:p>
        </w:tc>
        <w:tc>
          <w:tcPr>
            <w:tcW w:w="563" w:type="dxa"/>
          </w:tcPr>
          <w:p w14:paraId="2A5F16FD" w14:textId="77777777" w:rsidR="00FD156F" w:rsidRPr="00FD156F" w:rsidRDefault="00FD156F" w:rsidP="005F2F3D">
            <w:pPr>
              <w:jc w:val="center"/>
              <w:rPr>
                <w:rFonts w:eastAsiaTheme="minorHAnsi"/>
                <w:b/>
                <w:bCs/>
                <w:lang w:val="en-US"/>
              </w:rPr>
            </w:pPr>
          </w:p>
        </w:tc>
        <w:tc>
          <w:tcPr>
            <w:tcW w:w="608" w:type="dxa"/>
          </w:tcPr>
          <w:p w14:paraId="1D01B05E" w14:textId="3FD8BD19" w:rsidR="00FD156F" w:rsidRPr="00FD156F" w:rsidRDefault="005F2F3D" w:rsidP="005F2F3D">
            <w:pPr>
              <w:jc w:val="center"/>
              <w:rPr>
                <w:rFonts w:eastAsiaTheme="minorHAnsi"/>
                <w:b/>
                <w:bCs/>
                <w:lang w:val="en-US"/>
              </w:rPr>
            </w:pPr>
            <w:r w:rsidRPr="005F2F3D">
              <w:rPr>
                <w:rFonts w:eastAsiaTheme="minorHAnsi"/>
                <w:b/>
                <w:bCs/>
                <w:lang w:val="en-US"/>
              </w:rPr>
              <w:t>1</w:t>
            </w:r>
          </w:p>
        </w:tc>
        <w:tc>
          <w:tcPr>
            <w:tcW w:w="516" w:type="dxa"/>
          </w:tcPr>
          <w:p w14:paraId="64D7D26C" w14:textId="78DB4810" w:rsidR="00FD156F" w:rsidRPr="00FD156F" w:rsidRDefault="005F2F3D" w:rsidP="005F2F3D">
            <w:pPr>
              <w:jc w:val="center"/>
              <w:rPr>
                <w:rFonts w:eastAsiaTheme="minorHAnsi"/>
                <w:b/>
                <w:bCs/>
                <w:lang w:val="en-US"/>
              </w:rPr>
            </w:pPr>
            <w:r w:rsidRPr="005F2F3D">
              <w:rPr>
                <w:rFonts w:eastAsiaTheme="minorHAnsi"/>
                <w:b/>
                <w:bCs/>
                <w:lang w:val="en-US"/>
              </w:rPr>
              <w:t>0</w:t>
            </w:r>
          </w:p>
        </w:tc>
        <w:tc>
          <w:tcPr>
            <w:tcW w:w="563" w:type="dxa"/>
          </w:tcPr>
          <w:p w14:paraId="46B075FD" w14:textId="0F6881CE" w:rsidR="00FD156F" w:rsidRPr="00FD156F" w:rsidRDefault="005F2F3D" w:rsidP="005F2F3D">
            <w:pPr>
              <w:jc w:val="center"/>
              <w:rPr>
                <w:rFonts w:eastAsiaTheme="minorHAnsi"/>
                <w:b/>
                <w:bCs/>
                <w:lang w:val="en-US"/>
              </w:rPr>
            </w:pPr>
            <w:r w:rsidRPr="005F2F3D">
              <w:rPr>
                <w:rFonts w:eastAsiaTheme="minorHAnsi"/>
                <w:b/>
                <w:bCs/>
                <w:lang w:val="en-US"/>
              </w:rPr>
              <w:t>0</w:t>
            </w:r>
          </w:p>
        </w:tc>
        <w:tc>
          <w:tcPr>
            <w:tcW w:w="506" w:type="dxa"/>
          </w:tcPr>
          <w:p w14:paraId="7AAB554E" w14:textId="43BDF56A" w:rsidR="00FD156F" w:rsidRPr="00FD156F" w:rsidRDefault="005F2F3D" w:rsidP="005F2F3D">
            <w:pPr>
              <w:jc w:val="center"/>
              <w:rPr>
                <w:rFonts w:eastAsiaTheme="minorHAnsi"/>
                <w:b/>
                <w:bCs/>
                <w:lang w:val="en-US"/>
              </w:rPr>
            </w:pPr>
            <w:r w:rsidRPr="005F2F3D">
              <w:rPr>
                <w:rFonts w:eastAsiaTheme="minorHAnsi"/>
                <w:b/>
                <w:bCs/>
                <w:lang w:val="en-US"/>
              </w:rPr>
              <w:t>2,5</w:t>
            </w:r>
          </w:p>
        </w:tc>
      </w:tr>
      <w:tr w:rsidR="005F2F3D" w:rsidRPr="005F2F3D" w14:paraId="17B94C70" w14:textId="77777777" w:rsidTr="00FD156F">
        <w:trPr>
          <w:trHeight w:val="290"/>
        </w:trPr>
        <w:tc>
          <w:tcPr>
            <w:tcW w:w="2564" w:type="dxa"/>
            <w:gridSpan w:val="3"/>
          </w:tcPr>
          <w:p w14:paraId="38C3938D"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ổng</w:t>
            </w:r>
            <w:proofErr w:type="spellEnd"/>
            <w:r w:rsidRPr="00FD156F">
              <w:rPr>
                <w:rFonts w:eastAsiaTheme="minorHAnsi"/>
                <w:b/>
                <w:bCs/>
                <w:lang w:val="en-US"/>
              </w:rPr>
              <w:t xml:space="preserve"> </w:t>
            </w:r>
            <w:proofErr w:type="spellStart"/>
            <w:r w:rsidRPr="00FD156F">
              <w:rPr>
                <w:rFonts w:eastAsiaTheme="minorHAnsi"/>
                <w:b/>
                <w:bCs/>
                <w:lang w:val="en-US"/>
              </w:rPr>
              <w:t>số</w:t>
            </w:r>
            <w:proofErr w:type="spellEnd"/>
            <w:r w:rsidRPr="00FD156F">
              <w:rPr>
                <w:rFonts w:eastAsiaTheme="minorHAnsi"/>
                <w:b/>
                <w:bCs/>
                <w:lang w:val="en-US"/>
              </w:rPr>
              <w:t xml:space="preserve"> </w:t>
            </w:r>
            <w:proofErr w:type="spellStart"/>
            <w:r w:rsidRPr="00FD156F">
              <w:rPr>
                <w:rFonts w:eastAsiaTheme="minorHAnsi"/>
                <w:b/>
                <w:bCs/>
                <w:lang w:val="en-US"/>
              </w:rPr>
              <w:t>câu</w:t>
            </w:r>
            <w:proofErr w:type="spellEnd"/>
          </w:p>
        </w:tc>
        <w:tc>
          <w:tcPr>
            <w:tcW w:w="464" w:type="dxa"/>
          </w:tcPr>
          <w:p w14:paraId="42004909" w14:textId="3F83DB75" w:rsidR="00FD156F" w:rsidRPr="00FD156F" w:rsidRDefault="00FD156F" w:rsidP="005F2F3D">
            <w:pPr>
              <w:jc w:val="center"/>
              <w:rPr>
                <w:rFonts w:eastAsiaTheme="minorHAnsi"/>
                <w:b/>
                <w:bCs/>
                <w:lang w:val="en-US"/>
              </w:rPr>
            </w:pPr>
            <w:r w:rsidRPr="005F2F3D">
              <w:rPr>
                <w:rFonts w:eastAsiaTheme="minorHAnsi"/>
                <w:b/>
                <w:bCs/>
                <w:lang w:val="en-US"/>
              </w:rPr>
              <w:t>8</w:t>
            </w:r>
          </w:p>
        </w:tc>
        <w:tc>
          <w:tcPr>
            <w:tcW w:w="472" w:type="dxa"/>
          </w:tcPr>
          <w:p w14:paraId="1FFEC825" w14:textId="4086DB77" w:rsidR="00FD156F" w:rsidRPr="00FD156F" w:rsidRDefault="00FD156F" w:rsidP="005F2F3D">
            <w:pPr>
              <w:jc w:val="center"/>
              <w:rPr>
                <w:rFonts w:eastAsiaTheme="minorHAnsi"/>
                <w:b/>
                <w:bCs/>
                <w:lang w:val="en-US"/>
              </w:rPr>
            </w:pPr>
            <w:r w:rsidRPr="005F2F3D">
              <w:rPr>
                <w:rFonts w:eastAsiaTheme="minorHAnsi"/>
                <w:b/>
                <w:bCs/>
                <w:lang w:val="en-US"/>
              </w:rPr>
              <w:t>4</w:t>
            </w:r>
          </w:p>
        </w:tc>
        <w:tc>
          <w:tcPr>
            <w:tcW w:w="563" w:type="dxa"/>
          </w:tcPr>
          <w:p w14:paraId="0C51002C" w14:textId="212417CC" w:rsidR="00FD156F" w:rsidRPr="00FD156F" w:rsidRDefault="00FD156F" w:rsidP="005F2F3D">
            <w:pPr>
              <w:jc w:val="center"/>
              <w:rPr>
                <w:rFonts w:eastAsiaTheme="minorHAnsi"/>
                <w:b/>
                <w:bCs/>
                <w:lang w:val="en-US"/>
              </w:rPr>
            </w:pPr>
            <w:r w:rsidRPr="005F2F3D">
              <w:rPr>
                <w:rFonts w:eastAsiaTheme="minorHAnsi"/>
                <w:b/>
                <w:bCs/>
                <w:lang w:val="en-US"/>
              </w:rPr>
              <w:t>0</w:t>
            </w:r>
          </w:p>
        </w:tc>
        <w:tc>
          <w:tcPr>
            <w:tcW w:w="464" w:type="dxa"/>
          </w:tcPr>
          <w:p w14:paraId="1A804B76" w14:textId="2966AFBA" w:rsidR="00FD156F" w:rsidRPr="00FD156F" w:rsidRDefault="005F2F3D" w:rsidP="005F2F3D">
            <w:pPr>
              <w:jc w:val="center"/>
              <w:rPr>
                <w:rFonts w:eastAsiaTheme="minorHAnsi"/>
                <w:b/>
                <w:bCs/>
                <w:lang w:val="en-US"/>
              </w:rPr>
            </w:pPr>
            <w:r w:rsidRPr="005F2F3D">
              <w:rPr>
                <w:rFonts w:eastAsiaTheme="minorHAnsi"/>
                <w:b/>
                <w:bCs/>
                <w:lang w:val="en-US"/>
              </w:rPr>
              <w:t>1</w:t>
            </w:r>
          </w:p>
        </w:tc>
        <w:tc>
          <w:tcPr>
            <w:tcW w:w="472" w:type="dxa"/>
          </w:tcPr>
          <w:p w14:paraId="46DBBF8A" w14:textId="226F30FE" w:rsidR="00FD156F" w:rsidRPr="00FD156F" w:rsidRDefault="005F2F3D" w:rsidP="005F2F3D">
            <w:pPr>
              <w:jc w:val="center"/>
              <w:rPr>
                <w:rFonts w:eastAsiaTheme="minorHAnsi"/>
                <w:b/>
                <w:bCs/>
                <w:lang w:val="en-US"/>
              </w:rPr>
            </w:pPr>
            <w:r w:rsidRPr="005F2F3D">
              <w:rPr>
                <w:rFonts w:eastAsiaTheme="minorHAnsi"/>
                <w:b/>
                <w:bCs/>
                <w:lang w:val="en-US"/>
              </w:rPr>
              <w:t>0,5</w:t>
            </w:r>
          </w:p>
        </w:tc>
        <w:tc>
          <w:tcPr>
            <w:tcW w:w="726" w:type="dxa"/>
          </w:tcPr>
          <w:p w14:paraId="774FEA85" w14:textId="48349504" w:rsidR="00FD156F" w:rsidRPr="00FD156F" w:rsidRDefault="005F2F3D" w:rsidP="005F2F3D">
            <w:pPr>
              <w:jc w:val="center"/>
              <w:rPr>
                <w:rFonts w:eastAsiaTheme="minorHAnsi"/>
                <w:b/>
                <w:bCs/>
                <w:lang w:val="en-US"/>
              </w:rPr>
            </w:pPr>
            <w:r w:rsidRPr="005F2F3D">
              <w:rPr>
                <w:rFonts w:eastAsiaTheme="minorHAnsi"/>
                <w:b/>
                <w:bCs/>
                <w:lang w:val="en-US"/>
              </w:rPr>
              <w:t>0,5</w:t>
            </w:r>
          </w:p>
        </w:tc>
        <w:tc>
          <w:tcPr>
            <w:tcW w:w="377" w:type="dxa"/>
          </w:tcPr>
          <w:p w14:paraId="4FE4E4E7" w14:textId="77777777" w:rsidR="00FD156F" w:rsidRPr="00FD156F" w:rsidRDefault="00FD156F" w:rsidP="005F2F3D">
            <w:pPr>
              <w:jc w:val="center"/>
              <w:rPr>
                <w:rFonts w:eastAsiaTheme="minorHAnsi"/>
                <w:b/>
                <w:bCs/>
                <w:lang w:val="en-US"/>
              </w:rPr>
            </w:pPr>
          </w:p>
        </w:tc>
        <w:tc>
          <w:tcPr>
            <w:tcW w:w="473" w:type="dxa"/>
          </w:tcPr>
          <w:p w14:paraId="1B2E6409" w14:textId="75335172" w:rsidR="00FD156F" w:rsidRPr="00FD156F" w:rsidRDefault="005F2F3D" w:rsidP="005F2F3D">
            <w:pPr>
              <w:jc w:val="center"/>
              <w:rPr>
                <w:rFonts w:eastAsiaTheme="minorHAnsi"/>
                <w:b/>
                <w:bCs/>
                <w:lang w:val="en-US"/>
              </w:rPr>
            </w:pPr>
            <w:r w:rsidRPr="005F2F3D">
              <w:rPr>
                <w:rFonts w:eastAsiaTheme="minorHAnsi"/>
                <w:b/>
                <w:bCs/>
                <w:lang w:val="en-US"/>
              </w:rPr>
              <w:t>2</w:t>
            </w:r>
          </w:p>
        </w:tc>
        <w:tc>
          <w:tcPr>
            <w:tcW w:w="563" w:type="dxa"/>
          </w:tcPr>
          <w:p w14:paraId="5DC0793F" w14:textId="24459531" w:rsidR="00FD156F" w:rsidRPr="00FD156F" w:rsidRDefault="005F2F3D" w:rsidP="005F2F3D">
            <w:pPr>
              <w:jc w:val="center"/>
              <w:rPr>
                <w:rFonts w:eastAsiaTheme="minorHAnsi"/>
                <w:b/>
                <w:bCs/>
                <w:lang w:val="en-US"/>
              </w:rPr>
            </w:pPr>
            <w:r w:rsidRPr="005F2F3D">
              <w:rPr>
                <w:rFonts w:eastAsiaTheme="minorHAnsi"/>
                <w:b/>
                <w:bCs/>
                <w:lang w:val="en-US"/>
              </w:rPr>
              <w:t>2</w:t>
            </w:r>
          </w:p>
        </w:tc>
        <w:tc>
          <w:tcPr>
            <w:tcW w:w="464" w:type="dxa"/>
          </w:tcPr>
          <w:p w14:paraId="3BF846C5" w14:textId="77777777" w:rsidR="00FD156F" w:rsidRPr="00FD156F" w:rsidRDefault="00FD156F" w:rsidP="005F2F3D">
            <w:pPr>
              <w:jc w:val="center"/>
              <w:rPr>
                <w:rFonts w:eastAsiaTheme="minorHAnsi"/>
                <w:b/>
                <w:bCs/>
                <w:lang w:val="en-US"/>
              </w:rPr>
            </w:pPr>
          </w:p>
        </w:tc>
        <w:tc>
          <w:tcPr>
            <w:tcW w:w="473" w:type="dxa"/>
          </w:tcPr>
          <w:p w14:paraId="3EBFC816" w14:textId="77777777" w:rsidR="00FD156F" w:rsidRPr="00FD156F" w:rsidRDefault="00FD156F" w:rsidP="005F2F3D">
            <w:pPr>
              <w:jc w:val="center"/>
              <w:rPr>
                <w:rFonts w:eastAsiaTheme="minorHAnsi"/>
                <w:b/>
                <w:bCs/>
                <w:lang w:val="en-US"/>
              </w:rPr>
            </w:pPr>
          </w:p>
        </w:tc>
        <w:tc>
          <w:tcPr>
            <w:tcW w:w="563" w:type="dxa"/>
          </w:tcPr>
          <w:p w14:paraId="5E6BC9A2" w14:textId="1C79515E" w:rsidR="00FD156F" w:rsidRPr="00FD156F" w:rsidRDefault="005F2F3D" w:rsidP="005F2F3D">
            <w:pPr>
              <w:jc w:val="center"/>
              <w:rPr>
                <w:rFonts w:eastAsiaTheme="minorHAnsi"/>
                <w:b/>
                <w:bCs/>
                <w:lang w:val="en-US"/>
              </w:rPr>
            </w:pPr>
            <w:r w:rsidRPr="005F2F3D">
              <w:rPr>
                <w:rFonts w:eastAsiaTheme="minorHAnsi"/>
                <w:b/>
                <w:bCs/>
                <w:lang w:val="en-US"/>
              </w:rPr>
              <w:t>2</w:t>
            </w:r>
          </w:p>
        </w:tc>
        <w:tc>
          <w:tcPr>
            <w:tcW w:w="608" w:type="dxa"/>
          </w:tcPr>
          <w:p w14:paraId="68233D4A" w14:textId="77777777" w:rsidR="00FD156F" w:rsidRPr="00FD156F" w:rsidRDefault="00FD156F" w:rsidP="005F2F3D">
            <w:pPr>
              <w:jc w:val="center"/>
              <w:rPr>
                <w:rFonts w:eastAsiaTheme="minorHAnsi"/>
                <w:b/>
                <w:bCs/>
                <w:lang w:val="en-US"/>
              </w:rPr>
            </w:pPr>
          </w:p>
        </w:tc>
        <w:tc>
          <w:tcPr>
            <w:tcW w:w="516" w:type="dxa"/>
          </w:tcPr>
          <w:p w14:paraId="2AF3403D" w14:textId="77777777" w:rsidR="00FD156F" w:rsidRPr="00FD156F" w:rsidRDefault="00FD156F" w:rsidP="005F2F3D">
            <w:pPr>
              <w:jc w:val="center"/>
              <w:rPr>
                <w:rFonts w:eastAsiaTheme="minorHAnsi"/>
                <w:b/>
                <w:bCs/>
                <w:lang w:val="en-US"/>
              </w:rPr>
            </w:pPr>
          </w:p>
        </w:tc>
        <w:tc>
          <w:tcPr>
            <w:tcW w:w="563" w:type="dxa"/>
          </w:tcPr>
          <w:p w14:paraId="50F41D68" w14:textId="77777777" w:rsidR="00FD156F" w:rsidRPr="00FD156F" w:rsidRDefault="00FD156F" w:rsidP="005F2F3D">
            <w:pPr>
              <w:jc w:val="center"/>
              <w:rPr>
                <w:rFonts w:eastAsiaTheme="minorHAnsi"/>
                <w:b/>
                <w:bCs/>
                <w:lang w:val="en-US"/>
              </w:rPr>
            </w:pPr>
          </w:p>
        </w:tc>
        <w:tc>
          <w:tcPr>
            <w:tcW w:w="506" w:type="dxa"/>
          </w:tcPr>
          <w:p w14:paraId="4018EFEE" w14:textId="77777777" w:rsidR="00FD156F" w:rsidRPr="00FD156F" w:rsidRDefault="00FD156F" w:rsidP="005F2F3D">
            <w:pPr>
              <w:jc w:val="center"/>
              <w:rPr>
                <w:rFonts w:eastAsiaTheme="minorHAnsi"/>
                <w:b/>
                <w:bCs/>
                <w:lang w:val="en-US"/>
              </w:rPr>
            </w:pPr>
          </w:p>
        </w:tc>
      </w:tr>
      <w:tr w:rsidR="005F2F3D" w:rsidRPr="005F2F3D" w14:paraId="30AFFEFB" w14:textId="77777777" w:rsidTr="00FD156F">
        <w:trPr>
          <w:trHeight w:val="290"/>
        </w:trPr>
        <w:tc>
          <w:tcPr>
            <w:tcW w:w="2564" w:type="dxa"/>
            <w:gridSpan w:val="3"/>
          </w:tcPr>
          <w:p w14:paraId="3AB62966"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ổng</w:t>
            </w:r>
            <w:proofErr w:type="spellEnd"/>
            <w:r w:rsidRPr="00FD156F">
              <w:rPr>
                <w:rFonts w:eastAsiaTheme="minorHAnsi"/>
                <w:b/>
                <w:bCs/>
                <w:lang w:val="en-US"/>
              </w:rPr>
              <w:t xml:space="preserve"> </w:t>
            </w:r>
            <w:proofErr w:type="spellStart"/>
            <w:r w:rsidRPr="00FD156F">
              <w:rPr>
                <w:rFonts w:eastAsiaTheme="minorHAnsi"/>
                <w:b/>
                <w:bCs/>
                <w:lang w:val="en-US"/>
              </w:rPr>
              <w:t>số</w:t>
            </w:r>
            <w:proofErr w:type="spellEnd"/>
            <w:r w:rsidRPr="00FD156F">
              <w:rPr>
                <w:rFonts w:eastAsiaTheme="minorHAnsi"/>
                <w:b/>
                <w:bCs/>
                <w:lang w:val="en-US"/>
              </w:rPr>
              <w:t xml:space="preserve"> </w:t>
            </w:r>
            <w:proofErr w:type="spellStart"/>
            <w:r w:rsidRPr="00FD156F">
              <w:rPr>
                <w:rFonts w:eastAsiaTheme="minorHAnsi"/>
                <w:b/>
                <w:bCs/>
                <w:lang w:val="en-US"/>
              </w:rPr>
              <w:t>điểm</w:t>
            </w:r>
            <w:proofErr w:type="spellEnd"/>
          </w:p>
        </w:tc>
        <w:tc>
          <w:tcPr>
            <w:tcW w:w="1499" w:type="dxa"/>
            <w:gridSpan w:val="3"/>
          </w:tcPr>
          <w:p w14:paraId="795EF72E"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1662" w:type="dxa"/>
            <w:gridSpan w:val="3"/>
          </w:tcPr>
          <w:p w14:paraId="4B3DAAB4" w14:textId="77777777" w:rsidR="00FD156F" w:rsidRPr="00FD156F" w:rsidRDefault="00FD156F" w:rsidP="005F2F3D">
            <w:pPr>
              <w:jc w:val="center"/>
              <w:rPr>
                <w:rFonts w:eastAsiaTheme="minorHAnsi"/>
                <w:b/>
                <w:bCs/>
                <w:lang w:val="en-US"/>
              </w:rPr>
            </w:pPr>
            <w:r w:rsidRPr="00FD156F">
              <w:rPr>
                <w:rFonts w:eastAsiaTheme="minorHAnsi"/>
                <w:b/>
                <w:bCs/>
                <w:lang w:val="en-US"/>
              </w:rPr>
              <w:t>2,0</w:t>
            </w:r>
          </w:p>
        </w:tc>
        <w:tc>
          <w:tcPr>
            <w:tcW w:w="1413" w:type="dxa"/>
            <w:gridSpan w:val="3"/>
          </w:tcPr>
          <w:p w14:paraId="17CA9322" w14:textId="77777777" w:rsidR="00FD156F" w:rsidRPr="00FD156F" w:rsidRDefault="00FD156F" w:rsidP="005F2F3D">
            <w:pPr>
              <w:jc w:val="center"/>
              <w:rPr>
                <w:rFonts w:eastAsiaTheme="minorHAnsi"/>
                <w:b/>
                <w:bCs/>
                <w:lang w:val="en-US"/>
              </w:rPr>
            </w:pPr>
            <w:r w:rsidRPr="00FD156F">
              <w:rPr>
                <w:rFonts w:eastAsiaTheme="minorHAnsi"/>
                <w:b/>
                <w:bCs/>
                <w:lang w:val="en-US"/>
              </w:rPr>
              <w:t>2,0</w:t>
            </w:r>
          </w:p>
        </w:tc>
        <w:tc>
          <w:tcPr>
            <w:tcW w:w="1500" w:type="dxa"/>
            <w:gridSpan w:val="3"/>
          </w:tcPr>
          <w:p w14:paraId="517B4DBA"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608" w:type="dxa"/>
          </w:tcPr>
          <w:p w14:paraId="0261B243" w14:textId="77777777" w:rsidR="00FD156F" w:rsidRPr="00FD156F" w:rsidRDefault="00FD156F" w:rsidP="005F2F3D">
            <w:pPr>
              <w:jc w:val="center"/>
              <w:rPr>
                <w:rFonts w:eastAsiaTheme="minorHAnsi"/>
                <w:b/>
                <w:bCs/>
                <w:lang w:val="en-US"/>
              </w:rPr>
            </w:pPr>
            <w:r w:rsidRPr="00FD156F">
              <w:rPr>
                <w:rFonts w:eastAsiaTheme="minorHAnsi"/>
                <w:b/>
                <w:bCs/>
                <w:lang w:val="en-US"/>
              </w:rPr>
              <w:t>4,0</w:t>
            </w:r>
          </w:p>
        </w:tc>
        <w:tc>
          <w:tcPr>
            <w:tcW w:w="516" w:type="dxa"/>
          </w:tcPr>
          <w:p w14:paraId="79007812"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563" w:type="dxa"/>
          </w:tcPr>
          <w:p w14:paraId="220B528A"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506" w:type="dxa"/>
          </w:tcPr>
          <w:p w14:paraId="276A3640" w14:textId="77777777" w:rsidR="00FD156F" w:rsidRPr="00FD156F" w:rsidRDefault="00FD156F" w:rsidP="005F2F3D">
            <w:pPr>
              <w:jc w:val="center"/>
              <w:rPr>
                <w:rFonts w:eastAsiaTheme="minorHAnsi"/>
                <w:b/>
                <w:bCs/>
                <w:lang w:val="en-US"/>
              </w:rPr>
            </w:pPr>
          </w:p>
        </w:tc>
      </w:tr>
      <w:tr w:rsidR="005F2F3D" w:rsidRPr="005F2F3D" w14:paraId="03D3E9CD" w14:textId="77777777" w:rsidTr="00FD156F">
        <w:trPr>
          <w:trHeight w:val="290"/>
        </w:trPr>
        <w:tc>
          <w:tcPr>
            <w:tcW w:w="2564" w:type="dxa"/>
            <w:gridSpan w:val="3"/>
          </w:tcPr>
          <w:p w14:paraId="6AD5B2D5" w14:textId="77777777" w:rsidR="00FD156F" w:rsidRPr="00FD156F" w:rsidRDefault="00FD156F" w:rsidP="005F2F3D">
            <w:pPr>
              <w:jc w:val="center"/>
              <w:rPr>
                <w:rFonts w:eastAsiaTheme="minorHAnsi"/>
                <w:b/>
                <w:bCs/>
                <w:lang w:val="en-US"/>
              </w:rPr>
            </w:pPr>
            <w:proofErr w:type="spellStart"/>
            <w:r w:rsidRPr="00FD156F">
              <w:rPr>
                <w:rFonts w:eastAsiaTheme="minorHAnsi"/>
                <w:b/>
                <w:bCs/>
                <w:lang w:val="en-US"/>
              </w:rPr>
              <w:t>Tỷ</w:t>
            </w:r>
            <w:proofErr w:type="spellEnd"/>
            <w:r w:rsidRPr="00FD156F">
              <w:rPr>
                <w:rFonts w:eastAsiaTheme="minorHAnsi"/>
                <w:b/>
                <w:bCs/>
                <w:lang w:val="en-US"/>
              </w:rPr>
              <w:t xml:space="preserve"> </w:t>
            </w:r>
            <w:proofErr w:type="spellStart"/>
            <w:r w:rsidRPr="00FD156F">
              <w:rPr>
                <w:rFonts w:eastAsiaTheme="minorHAnsi"/>
                <w:b/>
                <w:bCs/>
                <w:lang w:val="en-US"/>
              </w:rPr>
              <w:t>lệ</w:t>
            </w:r>
            <w:proofErr w:type="spellEnd"/>
            <w:r w:rsidRPr="00FD156F">
              <w:rPr>
                <w:rFonts w:eastAsiaTheme="minorHAnsi"/>
                <w:b/>
                <w:bCs/>
                <w:lang w:val="en-US"/>
              </w:rPr>
              <w:t xml:space="preserve"> %</w:t>
            </w:r>
          </w:p>
        </w:tc>
        <w:tc>
          <w:tcPr>
            <w:tcW w:w="1499" w:type="dxa"/>
            <w:gridSpan w:val="3"/>
          </w:tcPr>
          <w:p w14:paraId="233A7271"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1662" w:type="dxa"/>
            <w:gridSpan w:val="3"/>
          </w:tcPr>
          <w:p w14:paraId="1445239C" w14:textId="77777777" w:rsidR="00FD156F" w:rsidRPr="00FD156F" w:rsidRDefault="00FD156F" w:rsidP="005F2F3D">
            <w:pPr>
              <w:jc w:val="center"/>
              <w:rPr>
                <w:rFonts w:eastAsiaTheme="minorHAnsi"/>
                <w:b/>
                <w:bCs/>
                <w:lang w:val="en-US"/>
              </w:rPr>
            </w:pPr>
            <w:r w:rsidRPr="00FD156F">
              <w:rPr>
                <w:rFonts w:eastAsiaTheme="minorHAnsi"/>
                <w:b/>
                <w:bCs/>
                <w:lang w:val="en-US"/>
              </w:rPr>
              <w:t>20</w:t>
            </w:r>
          </w:p>
        </w:tc>
        <w:tc>
          <w:tcPr>
            <w:tcW w:w="1413" w:type="dxa"/>
            <w:gridSpan w:val="3"/>
          </w:tcPr>
          <w:p w14:paraId="3B73C0E2" w14:textId="77777777" w:rsidR="00FD156F" w:rsidRPr="00FD156F" w:rsidRDefault="00FD156F" w:rsidP="005F2F3D">
            <w:pPr>
              <w:jc w:val="center"/>
              <w:rPr>
                <w:rFonts w:eastAsiaTheme="minorHAnsi"/>
                <w:b/>
                <w:bCs/>
                <w:lang w:val="en-US"/>
              </w:rPr>
            </w:pPr>
            <w:r w:rsidRPr="00FD156F">
              <w:rPr>
                <w:rFonts w:eastAsiaTheme="minorHAnsi"/>
                <w:b/>
                <w:bCs/>
                <w:lang w:val="en-US"/>
              </w:rPr>
              <w:t>20</w:t>
            </w:r>
          </w:p>
        </w:tc>
        <w:tc>
          <w:tcPr>
            <w:tcW w:w="1500" w:type="dxa"/>
            <w:gridSpan w:val="3"/>
          </w:tcPr>
          <w:p w14:paraId="62BB7431"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608" w:type="dxa"/>
          </w:tcPr>
          <w:p w14:paraId="4C6570B0" w14:textId="77777777" w:rsidR="00FD156F" w:rsidRPr="00FD156F" w:rsidRDefault="00FD156F" w:rsidP="005F2F3D">
            <w:pPr>
              <w:jc w:val="center"/>
              <w:rPr>
                <w:rFonts w:eastAsiaTheme="minorHAnsi"/>
                <w:b/>
                <w:bCs/>
                <w:lang w:val="en-US"/>
              </w:rPr>
            </w:pPr>
            <w:r w:rsidRPr="00FD156F">
              <w:rPr>
                <w:rFonts w:eastAsiaTheme="minorHAnsi"/>
                <w:b/>
                <w:bCs/>
                <w:lang w:val="en-US"/>
              </w:rPr>
              <w:t>40</w:t>
            </w:r>
          </w:p>
        </w:tc>
        <w:tc>
          <w:tcPr>
            <w:tcW w:w="516" w:type="dxa"/>
          </w:tcPr>
          <w:p w14:paraId="6AA0F790"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563" w:type="dxa"/>
          </w:tcPr>
          <w:p w14:paraId="3C46312B" w14:textId="77777777" w:rsidR="00FD156F" w:rsidRPr="00FD156F" w:rsidRDefault="00FD156F" w:rsidP="005F2F3D">
            <w:pPr>
              <w:jc w:val="center"/>
              <w:rPr>
                <w:rFonts w:eastAsiaTheme="minorHAnsi"/>
                <w:b/>
                <w:bCs/>
                <w:lang w:val="en-US"/>
              </w:rPr>
            </w:pPr>
            <w:r w:rsidRPr="00FD156F">
              <w:rPr>
                <w:rFonts w:eastAsiaTheme="minorHAnsi"/>
                <w:b/>
                <w:bCs/>
                <w:lang w:val="en-US"/>
              </w:rPr>
              <w:t>30</w:t>
            </w:r>
          </w:p>
        </w:tc>
        <w:tc>
          <w:tcPr>
            <w:tcW w:w="506" w:type="dxa"/>
          </w:tcPr>
          <w:p w14:paraId="6BD92100" w14:textId="77777777" w:rsidR="00FD156F" w:rsidRPr="00FD156F" w:rsidRDefault="00FD156F" w:rsidP="005F2F3D">
            <w:pPr>
              <w:jc w:val="center"/>
              <w:rPr>
                <w:rFonts w:eastAsiaTheme="minorHAnsi"/>
                <w:b/>
                <w:bCs/>
                <w:lang w:val="en-US"/>
              </w:rPr>
            </w:pPr>
          </w:p>
        </w:tc>
      </w:tr>
    </w:tbl>
    <w:p w14:paraId="07A9BC02" w14:textId="6E0F280A" w:rsidR="00FD156F" w:rsidRPr="005F2F3D" w:rsidRDefault="00FD156F" w:rsidP="005F2F3D">
      <w:pPr>
        <w:ind w:left="-360"/>
        <w:jc w:val="both"/>
      </w:pPr>
    </w:p>
    <w:p w14:paraId="757781F5" w14:textId="11F0CA42" w:rsidR="000373F1" w:rsidRPr="005F2F3D" w:rsidRDefault="000373F1" w:rsidP="005F2F3D">
      <w:pPr>
        <w:ind w:left="-426" w:right="-720"/>
        <w:rPr>
          <w:b/>
          <w:u w:val="single"/>
        </w:rPr>
      </w:pPr>
      <w:r w:rsidRPr="005F2F3D">
        <w:rPr>
          <w:b/>
        </w:rPr>
        <w:t>2.</w:t>
      </w:r>
      <w:r w:rsidR="005F2F3D" w:rsidRPr="005F2F3D">
        <w:rPr>
          <w:b/>
        </w:rPr>
        <w:t>2</w:t>
      </w:r>
      <w:r w:rsidRPr="005F2F3D">
        <w:rPr>
          <w:b/>
        </w:rPr>
        <w:t xml:space="preserve">. </w:t>
      </w:r>
      <w:r w:rsidRPr="005F2F3D">
        <w:rPr>
          <w:b/>
          <w:u w:val="single"/>
        </w:rPr>
        <w:t xml:space="preserve">Câu hỏi và bài tập minh họa </w:t>
      </w:r>
    </w:p>
    <w:p w14:paraId="271F6078" w14:textId="4B357B60" w:rsidR="00084B94" w:rsidRPr="005F2F3D" w:rsidRDefault="000373F1" w:rsidP="005F2F3D">
      <w:pPr>
        <w:ind w:left="-426" w:right="-720"/>
        <w:rPr>
          <w:b/>
          <w:u w:val="single"/>
        </w:rPr>
      </w:pPr>
      <w:r w:rsidRPr="005F2F3D">
        <w:rPr>
          <w:b/>
          <w:u w:val="single"/>
        </w:rPr>
        <w:lastRenderedPageBreak/>
        <w:t>P</w:t>
      </w:r>
      <w:r w:rsidR="000A70F7" w:rsidRPr="005F2F3D">
        <w:rPr>
          <w:b/>
          <w:u w:val="single"/>
        </w:rPr>
        <w:t>hần</w:t>
      </w:r>
      <w:r w:rsidRPr="005F2F3D">
        <w:rPr>
          <w:b/>
          <w:u w:val="single"/>
        </w:rPr>
        <w:t xml:space="preserve"> I. Câu trắc nghiệm nhiều phương án lựa chọn</w:t>
      </w:r>
      <w:r w:rsidR="00175FE7" w:rsidRPr="005F2F3D">
        <w:rPr>
          <w:b/>
          <w:u w:val="single"/>
        </w:rPr>
        <w:t xml:space="preserve"> ( </w:t>
      </w:r>
      <w:r w:rsidR="005F2F3D" w:rsidRPr="005F2F3D">
        <w:rPr>
          <w:b/>
          <w:u w:val="single"/>
        </w:rPr>
        <w:t>45</w:t>
      </w:r>
      <w:r w:rsidR="00175FE7" w:rsidRPr="005F2F3D">
        <w:rPr>
          <w:b/>
          <w:u w:val="single"/>
        </w:rPr>
        <w:t xml:space="preserve"> câu)</w:t>
      </w:r>
    </w:p>
    <w:p w14:paraId="20FF03CF" w14:textId="159FD347" w:rsidR="000373F1" w:rsidRPr="005F2F3D" w:rsidRDefault="000373F1" w:rsidP="005F2F3D">
      <w:pPr>
        <w:pStyle w:val="ListParagraph"/>
        <w:numPr>
          <w:ilvl w:val="0"/>
          <w:numId w:val="1"/>
        </w:numPr>
        <w:ind w:left="-426" w:right="-720" w:firstLine="0"/>
        <w:rPr>
          <w:b/>
          <w:u w:val="single"/>
        </w:rPr>
      </w:pPr>
      <w:r w:rsidRPr="005F2F3D">
        <w:rPr>
          <w:b/>
          <w:u w:val="single"/>
        </w:rPr>
        <w:t>Khái niệm, đồng đẳng, đồng phân, danh pháp, cấu tạo</w:t>
      </w:r>
    </w:p>
    <w:p w14:paraId="30F06025" w14:textId="668F87F4" w:rsidR="00461C9B" w:rsidRPr="005F2F3D" w:rsidRDefault="009B1D87" w:rsidP="005F2F3D">
      <w:pPr>
        <w:tabs>
          <w:tab w:val="left" w:pos="992"/>
        </w:tabs>
        <w:ind w:left="-426" w:right="-720"/>
        <w:contextualSpacing/>
        <w:jc w:val="both"/>
        <w:rPr>
          <w:rFonts w:eastAsia="Calibri"/>
        </w:rPr>
      </w:pPr>
      <w:bookmarkStart w:id="1" w:name="_Hlk221384342"/>
      <w:r w:rsidRPr="005F2F3D">
        <w:rPr>
          <w:rFonts w:eastAsia="Calibri"/>
          <w:b/>
          <w:bCs/>
        </w:rPr>
        <w:t>Câu 1</w:t>
      </w:r>
      <w:r w:rsidRPr="005F2F3D">
        <w:rPr>
          <w:rFonts w:eastAsia="Calibri"/>
        </w:rPr>
        <w:t xml:space="preserve">: </w:t>
      </w:r>
      <w:r w:rsidR="00461C9B" w:rsidRPr="005F2F3D">
        <w:rPr>
          <w:rFonts w:eastAsia="Calibri"/>
        </w:rPr>
        <w:t>Công thức</w:t>
      </w:r>
      <w:r w:rsidR="00D609A4" w:rsidRPr="005F2F3D">
        <w:rPr>
          <w:rFonts w:eastAsia="Calibri"/>
        </w:rPr>
        <w:t xml:space="preserve"> phân tử</w:t>
      </w:r>
      <w:r w:rsidR="00461C9B" w:rsidRPr="005F2F3D">
        <w:rPr>
          <w:rFonts w:eastAsia="Calibri"/>
        </w:rPr>
        <w:t xml:space="preserve"> tổng quát của alkane là</w:t>
      </w:r>
    </w:p>
    <w:p w14:paraId="10A54369" w14:textId="77777777" w:rsidR="00461C9B" w:rsidRPr="005F2F3D" w:rsidRDefault="00461C9B"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n+2</w:t>
      </w:r>
      <w:r w:rsidRPr="005F2F3D">
        <w:rPr>
          <w:rFonts w:eastAsia="Calibri"/>
        </w:rPr>
        <w:t xml:space="preserve"> (n ≥ 1).</w:t>
      </w:r>
      <w:r w:rsidRPr="005F2F3D">
        <w:rPr>
          <w:rFonts w:eastAsia="Calibri"/>
        </w:rPr>
        <w:tab/>
      </w:r>
      <w:r w:rsidRPr="005F2F3D">
        <w:rPr>
          <w:rFonts w:eastAsia="Calibri"/>
          <w:b/>
        </w:rPr>
        <w:t xml:space="preserve">B.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0).</w:t>
      </w:r>
      <w:r w:rsidRPr="005F2F3D">
        <w:rPr>
          <w:rFonts w:eastAsia="Calibri"/>
        </w:rPr>
        <w:tab/>
      </w:r>
      <w:r w:rsidRPr="005F2F3D">
        <w:rPr>
          <w:rFonts w:eastAsia="Calibri"/>
          <w:b/>
        </w:rPr>
        <w:t xml:space="preserve">C.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w:t>
      </w:r>
      <w:r w:rsidRPr="005F2F3D">
        <w:rPr>
          <w:rFonts w:eastAsia="Calibri"/>
        </w:rPr>
        <w:t xml:space="preserve"> (n ≥ 2).</w:t>
      </w:r>
      <w:r w:rsidRPr="005F2F3D">
        <w:rPr>
          <w:rFonts w:eastAsia="Calibri"/>
        </w:rPr>
        <w:tab/>
      </w:r>
      <w:r w:rsidRPr="005F2F3D">
        <w:rPr>
          <w:rFonts w:eastAsia="Calibri"/>
          <w:b/>
        </w:rPr>
        <w:t xml:space="preserve">D.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2).</w:t>
      </w:r>
    </w:p>
    <w:bookmarkEnd w:id="1"/>
    <w:p w14:paraId="6F6C00EF" w14:textId="72C37DE5" w:rsidR="00461C9B" w:rsidRPr="005F2F3D" w:rsidRDefault="009B1D87" w:rsidP="005F2F3D">
      <w:pPr>
        <w:tabs>
          <w:tab w:val="left" w:pos="992"/>
        </w:tabs>
        <w:ind w:left="-426" w:right="-720"/>
        <w:contextualSpacing/>
        <w:jc w:val="both"/>
        <w:rPr>
          <w:rFonts w:eastAsia="Calibri"/>
        </w:rPr>
      </w:pPr>
      <w:r w:rsidRPr="005F2F3D">
        <w:rPr>
          <w:rFonts w:eastAsia="Calibri"/>
          <w:b/>
          <w:bCs/>
        </w:rPr>
        <w:t>Câu 2</w:t>
      </w:r>
      <w:r w:rsidRPr="005F2F3D">
        <w:rPr>
          <w:rFonts w:eastAsia="Calibri"/>
        </w:rPr>
        <w:t xml:space="preserve">: </w:t>
      </w:r>
      <w:r w:rsidR="00461C9B" w:rsidRPr="005F2F3D">
        <w:rPr>
          <w:rFonts w:eastAsia="Calibri"/>
        </w:rPr>
        <w:t xml:space="preserve">Dãy </w:t>
      </w:r>
      <w:r w:rsidR="00D609A4" w:rsidRPr="005F2F3D">
        <w:rPr>
          <w:rFonts w:eastAsia="Calibri"/>
        </w:rPr>
        <w:t xml:space="preserve"> chất </w:t>
      </w:r>
      <w:r w:rsidR="00461C9B" w:rsidRPr="005F2F3D">
        <w:rPr>
          <w:rFonts w:eastAsia="Calibri"/>
        </w:rPr>
        <w:t>nào sau đây chỉ gồm các chất thuộc dãy đồng đẳng của methane?</w:t>
      </w:r>
    </w:p>
    <w:p w14:paraId="1D6CCE42" w14:textId="77777777" w:rsidR="00461C9B" w:rsidRPr="005F2F3D" w:rsidRDefault="00461C9B"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C</w:t>
      </w:r>
      <w:r w:rsidRPr="005F2F3D">
        <w:rPr>
          <w:rFonts w:eastAsia="Calibri"/>
          <w:vertAlign w:val="subscript"/>
        </w:rPr>
        <w:t>2</w:t>
      </w:r>
      <w:r w:rsidRPr="005F2F3D">
        <w:rPr>
          <w:rFonts w:eastAsia="Calibri"/>
        </w:rPr>
        <w:t>H</w:t>
      </w:r>
      <w:r w:rsidRPr="005F2F3D">
        <w:rPr>
          <w:rFonts w:eastAsia="Calibri"/>
          <w:vertAlign w:val="subscript"/>
        </w:rPr>
        <w:t>2</w:t>
      </w:r>
      <w:r w:rsidRPr="005F2F3D">
        <w:rPr>
          <w:rFonts w:eastAsia="Calibri"/>
        </w:rPr>
        <w:t>, C</w:t>
      </w:r>
      <w:r w:rsidRPr="005F2F3D">
        <w:rPr>
          <w:rFonts w:eastAsia="Calibri"/>
          <w:vertAlign w:val="subscript"/>
        </w:rPr>
        <w:t>3</w:t>
      </w:r>
      <w:r w:rsidRPr="005F2F3D">
        <w:rPr>
          <w:rFonts w:eastAsia="Calibri"/>
        </w:rPr>
        <w:t>H</w:t>
      </w:r>
      <w:r w:rsidRPr="005F2F3D">
        <w:rPr>
          <w:rFonts w:eastAsia="Calibri"/>
          <w:vertAlign w:val="subscript"/>
        </w:rPr>
        <w:t>4</w:t>
      </w:r>
      <w:r w:rsidRPr="005F2F3D">
        <w:rPr>
          <w:rFonts w:eastAsia="Calibri"/>
        </w:rPr>
        <w:t>, C</w:t>
      </w:r>
      <w:r w:rsidRPr="005F2F3D">
        <w:rPr>
          <w:rFonts w:eastAsia="Calibri"/>
          <w:vertAlign w:val="subscript"/>
        </w:rPr>
        <w:t>4</w:t>
      </w:r>
      <w:r w:rsidRPr="005F2F3D">
        <w:rPr>
          <w:rFonts w:eastAsia="Calibri"/>
        </w:rPr>
        <w:t>H</w:t>
      </w:r>
      <w:r w:rsidRPr="005F2F3D">
        <w:rPr>
          <w:rFonts w:eastAsia="Calibri"/>
          <w:vertAlign w:val="subscript"/>
        </w:rPr>
        <w:t>6</w:t>
      </w:r>
      <w:r w:rsidRPr="005F2F3D">
        <w:rPr>
          <w:rFonts w:eastAsia="Calibri"/>
        </w:rPr>
        <w:t>, C</w:t>
      </w:r>
      <w:r w:rsidRPr="005F2F3D">
        <w:rPr>
          <w:rFonts w:eastAsia="Calibri"/>
          <w:vertAlign w:val="subscript"/>
        </w:rPr>
        <w:t>5</w:t>
      </w:r>
      <w:r w:rsidRPr="005F2F3D">
        <w:rPr>
          <w:rFonts w:eastAsia="Calibri"/>
        </w:rPr>
        <w:t>H</w:t>
      </w:r>
      <w:r w:rsidRPr="005F2F3D">
        <w:rPr>
          <w:rFonts w:eastAsia="Calibri"/>
          <w:vertAlign w:val="subscript"/>
        </w:rPr>
        <w:t>8</w:t>
      </w:r>
      <w:r w:rsidRPr="005F2F3D">
        <w:rPr>
          <w:rFonts w:eastAsia="Calibri"/>
        </w:rPr>
        <w:t>.</w:t>
      </w:r>
      <w:r w:rsidRPr="005F2F3D">
        <w:rPr>
          <w:rFonts w:eastAsia="Calibri"/>
        </w:rPr>
        <w:tab/>
      </w:r>
      <w:r w:rsidRPr="005F2F3D">
        <w:rPr>
          <w:rFonts w:eastAsia="Calibri"/>
          <w:b/>
        </w:rPr>
        <w:t xml:space="preserve">B. </w:t>
      </w:r>
      <w:r w:rsidRPr="005F2F3D">
        <w:rPr>
          <w:rFonts w:eastAsia="Calibri"/>
        </w:rPr>
        <w:t>CH</w:t>
      </w:r>
      <w:r w:rsidRPr="005F2F3D">
        <w:rPr>
          <w:rFonts w:eastAsia="Calibri"/>
          <w:vertAlign w:val="subscript"/>
        </w:rPr>
        <w:t>4</w:t>
      </w:r>
      <w:r w:rsidRPr="005F2F3D">
        <w:rPr>
          <w:rFonts w:eastAsia="Calibri"/>
        </w:rPr>
        <w:t>, C</w:t>
      </w:r>
      <w:r w:rsidRPr="005F2F3D">
        <w:rPr>
          <w:rFonts w:eastAsia="Calibri"/>
          <w:vertAlign w:val="subscript"/>
        </w:rPr>
        <w:t>2</w:t>
      </w:r>
      <w:r w:rsidRPr="005F2F3D">
        <w:rPr>
          <w:rFonts w:eastAsia="Calibri"/>
        </w:rPr>
        <w:t>H</w:t>
      </w:r>
      <w:r w:rsidRPr="005F2F3D">
        <w:rPr>
          <w:rFonts w:eastAsia="Calibri"/>
          <w:vertAlign w:val="subscript"/>
        </w:rPr>
        <w:t>2</w:t>
      </w:r>
      <w:r w:rsidRPr="005F2F3D">
        <w:rPr>
          <w:rFonts w:eastAsia="Calibri"/>
        </w:rPr>
        <w:t>, C</w:t>
      </w:r>
      <w:r w:rsidRPr="005F2F3D">
        <w:rPr>
          <w:rFonts w:eastAsia="Calibri"/>
          <w:vertAlign w:val="subscript"/>
        </w:rPr>
        <w:t>3</w:t>
      </w:r>
      <w:r w:rsidRPr="005F2F3D">
        <w:rPr>
          <w:rFonts w:eastAsia="Calibri"/>
        </w:rPr>
        <w:t>H</w:t>
      </w:r>
      <w:r w:rsidRPr="005F2F3D">
        <w:rPr>
          <w:rFonts w:eastAsia="Calibri"/>
          <w:vertAlign w:val="subscript"/>
        </w:rPr>
        <w:t>4</w:t>
      </w:r>
      <w:r w:rsidRPr="005F2F3D">
        <w:rPr>
          <w:rFonts w:eastAsia="Calibri"/>
        </w:rPr>
        <w:t>, C</w:t>
      </w:r>
      <w:r w:rsidRPr="005F2F3D">
        <w:rPr>
          <w:rFonts w:eastAsia="Calibri"/>
          <w:vertAlign w:val="subscript"/>
        </w:rPr>
        <w:t>4</w:t>
      </w:r>
      <w:r w:rsidRPr="005F2F3D">
        <w:rPr>
          <w:rFonts w:eastAsia="Calibri"/>
        </w:rPr>
        <w:t>H</w:t>
      </w:r>
      <w:r w:rsidRPr="005F2F3D">
        <w:rPr>
          <w:rFonts w:eastAsia="Calibri"/>
          <w:vertAlign w:val="subscript"/>
        </w:rPr>
        <w:t>10</w:t>
      </w:r>
      <w:r w:rsidRPr="005F2F3D">
        <w:rPr>
          <w:rFonts w:eastAsia="Calibri"/>
        </w:rPr>
        <w:t>.</w:t>
      </w:r>
    </w:p>
    <w:p w14:paraId="72317026" w14:textId="77777777" w:rsidR="00461C9B" w:rsidRPr="005F2F3D" w:rsidRDefault="00461C9B" w:rsidP="005F2F3D">
      <w:pPr>
        <w:tabs>
          <w:tab w:val="left" w:pos="3402"/>
          <w:tab w:val="left" w:pos="5669"/>
          <w:tab w:val="left" w:pos="7937"/>
        </w:tabs>
        <w:ind w:left="-426" w:right="-720"/>
        <w:rPr>
          <w:rFonts w:eastAsia="Calibri"/>
        </w:rPr>
      </w:pPr>
      <w:r w:rsidRPr="005F2F3D">
        <w:rPr>
          <w:rFonts w:eastAsia="Calibri"/>
          <w:b/>
        </w:rPr>
        <w:t xml:space="preserve">C. </w:t>
      </w:r>
      <w:r w:rsidRPr="005F2F3D">
        <w:rPr>
          <w:rFonts w:eastAsia="Calibri"/>
        </w:rPr>
        <w:t>CH</w:t>
      </w:r>
      <w:r w:rsidRPr="005F2F3D">
        <w:rPr>
          <w:rFonts w:eastAsia="Calibri"/>
          <w:vertAlign w:val="subscript"/>
        </w:rPr>
        <w:t>4</w:t>
      </w:r>
      <w:r w:rsidRPr="005F2F3D">
        <w:rPr>
          <w:rFonts w:eastAsia="Calibri"/>
        </w:rPr>
        <w:t>, C</w:t>
      </w:r>
      <w:r w:rsidRPr="005F2F3D">
        <w:rPr>
          <w:rFonts w:eastAsia="Calibri"/>
          <w:vertAlign w:val="subscript"/>
        </w:rPr>
        <w:t>2</w:t>
      </w:r>
      <w:r w:rsidRPr="005F2F3D">
        <w:rPr>
          <w:rFonts w:eastAsia="Calibri"/>
        </w:rPr>
        <w:t>H</w:t>
      </w:r>
      <w:r w:rsidRPr="005F2F3D">
        <w:rPr>
          <w:rFonts w:eastAsia="Calibri"/>
          <w:vertAlign w:val="subscript"/>
        </w:rPr>
        <w:t>6</w:t>
      </w:r>
      <w:r w:rsidRPr="005F2F3D">
        <w:rPr>
          <w:rFonts w:eastAsia="Calibri"/>
        </w:rPr>
        <w:t>, C</w:t>
      </w:r>
      <w:r w:rsidRPr="005F2F3D">
        <w:rPr>
          <w:rFonts w:eastAsia="Calibri"/>
          <w:vertAlign w:val="subscript"/>
        </w:rPr>
        <w:t>4</w:t>
      </w:r>
      <w:r w:rsidRPr="005F2F3D">
        <w:rPr>
          <w:rFonts w:eastAsia="Calibri"/>
        </w:rPr>
        <w:t>H</w:t>
      </w:r>
      <w:r w:rsidRPr="005F2F3D">
        <w:rPr>
          <w:rFonts w:eastAsia="Calibri"/>
          <w:vertAlign w:val="subscript"/>
        </w:rPr>
        <w:t>10</w:t>
      </w:r>
      <w:r w:rsidRPr="005F2F3D">
        <w:rPr>
          <w:rFonts w:eastAsia="Calibri"/>
        </w:rPr>
        <w:t>, C</w:t>
      </w:r>
      <w:r w:rsidRPr="005F2F3D">
        <w:rPr>
          <w:rFonts w:eastAsia="Calibri"/>
          <w:vertAlign w:val="subscript"/>
        </w:rPr>
        <w:t>5</w:t>
      </w:r>
      <w:r w:rsidRPr="005F2F3D">
        <w:rPr>
          <w:rFonts w:eastAsia="Calibri"/>
        </w:rPr>
        <w:t>H</w:t>
      </w:r>
      <w:r w:rsidRPr="005F2F3D">
        <w:rPr>
          <w:rFonts w:eastAsia="Calibri"/>
          <w:vertAlign w:val="subscript"/>
        </w:rPr>
        <w:t>12</w:t>
      </w:r>
      <w:r w:rsidRPr="005F2F3D">
        <w:rPr>
          <w:rFonts w:eastAsia="Calibri"/>
        </w:rPr>
        <w:t>.</w:t>
      </w:r>
      <w:r w:rsidRPr="005F2F3D">
        <w:rPr>
          <w:rFonts w:eastAsia="Calibri"/>
        </w:rPr>
        <w:tab/>
      </w:r>
      <w:r w:rsidRPr="005F2F3D">
        <w:rPr>
          <w:rFonts w:eastAsia="Calibri"/>
          <w:b/>
        </w:rPr>
        <w:t xml:space="preserve">D. </w:t>
      </w:r>
      <w:r w:rsidRPr="005F2F3D">
        <w:rPr>
          <w:rFonts w:eastAsia="Calibri"/>
        </w:rPr>
        <w:t>C</w:t>
      </w:r>
      <w:r w:rsidRPr="005F2F3D">
        <w:rPr>
          <w:rFonts w:eastAsia="Calibri"/>
          <w:vertAlign w:val="subscript"/>
        </w:rPr>
        <w:t>2</w:t>
      </w:r>
      <w:r w:rsidRPr="005F2F3D">
        <w:rPr>
          <w:rFonts w:eastAsia="Calibri"/>
        </w:rPr>
        <w:t>H</w:t>
      </w:r>
      <w:r w:rsidRPr="005F2F3D">
        <w:rPr>
          <w:rFonts w:eastAsia="Calibri"/>
          <w:vertAlign w:val="subscript"/>
        </w:rPr>
        <w:t>6</w:t>
      </w:r>
      <w:r w:rsidRPr="005F2F3D">
        <w:rPr>
          <w:rFonts w:eastAsia="Calibri"/>
        </w:rPr>
        <w:t>, C</w:t>
      </w:r>
      <w:r w:rsidRPr="005F2F3D">
        <w:rPr>
          <w:rFonts w:eastAsia="Calibri"/>
          <w:vertAlign w:val="subscript"/>
        </w:rPr>
        <w:t>3</w:t>
      </w:r>
      <w:r w:rsidRPr="005F2F3D">
        <w:rPr>
          <w:rFonts w:eastAsia="Calibri"/>
        </w:rPr>
        <w:t>H</w:t>
      </w:r>
      <w:r w:rsidRPr="005F2F3D">
        <w:rPr>
          <w:rFonts w:eastAsia="Calibri"/>
          <w:vertAlign w:val="subscript"/>
        </w:rPr>
        <w:t>8</w:t>
      </w:r>
      <w:r w:rsidRPr="005F2F3D">
        <w:rPr>
          <w:rFonts w:eastAsia="Calibri"/>
        </w:rPr>
        <w:t>, C</w:t>
      </w:r>
      <w:r w:rsidRPr="005F2F3D">
        <w:rPr>
          <w:rFonts w:eastAsia="Calibri"/>
          <w:vertAlign w:val="subscript"/>
        </w:rPr>
        <w:t>5</w:t>
      </w:r>
      <w:r w:rsidRPr="005F2F3D">
        <w:rPr>
          <w:rFonts w:eastAsia="Calibri"/>
        </w:rPr>
        <w:t>H</w:t>
      </w:r>
      <w:r w:rsidRPr="005F2F3D">
        <w:rPr>
          <w:rFonts w:eastAsia="Calibri"/>
          <w:vertAlign w:val="subscript"/>
        </w:rPr>
        <w:t>10</w:t>
      </w:r>
      <w:r w:rsidRPr="005F2F3D">
        <w:rPr>
          <w:rFonts w:eastAsia="Calibri"/>
        </w:rPr>
        <w:t>, C</w:t>
      </w:r>
      <w:r w:rsidRPr="005F2F3D">
        <w:rPr>
          <w:rFonts w:eastAsia="Calibri"/>
          <w:vertAlign w:val="subscript"/>
        </w:rPr>
        <w:t>6</w:t>
      </w:r>
      <w:r w:rsidRPr="005F2F3D">
        <w:rPr>
          <w:rFonts w:eastAsia="Calibri"/>
        </w:rPr>
        <w:t>H</w:t>
      </w:r>
      <w:r w:rsidRPr="005F2F3D">
        <w:rPr>
          <w:rFonts w:eastAsia="Calibri"/>
          <w:vertAlign w:val="subscript"/>
        </w:rPr>
        <w:t>12</w:t>
      </w:r>
      <w:r w:rsidRPr="005F2F3D">
        <w:rPr>
          <w:rFonts w:eastAsia="Calibri"/>
        </w:rPr>
        <w:t>.</w:t>
      </w:r>
    </w:p>
    <w:p w14:paraId="25ED862F" w14:textId="1CB0C85D" w:rsidR="00461C9B" w:rsidRPr="005F2F3D" w:rsidRDefault="009B1D87" w:rsidP="005F2F3D">
      <w:pPr>
        <w:pStyle w:val="ListParagraph"/>
        <w:tabs>
          <w:tab w:val="left" w:pos="992"/>
        </w:tabs>
        <w:ind w:left="-426" w:right="-720"/>
        <w:jc w:val="both"/>
      </w:pPr>
      <w:bookmarkStart w:id="2" w:name="_Hlk221384373"/>
      <w:r w:rsidRPr="005F2F3D">
        <w:rPr>
          <w:b/>
          <w:bCs/>
        </w:rPr>
        <w:t xml:space="preserve">Câu 3: </w:t>
      </w:r>
      <w:r w:rsidR="00461C9B" w:rsidRPr="005F2F3D">
        <w:t>(CH</w:t>
      </w:r>
      <w:r w:rsidR="00461C9B" w:rsidRPr="005F2F3D">
        <w:rPr>
          <w:vertAlign w:val="subscript"/>
        </w:rPr>
        <w:t>3</w:t>
      </w:r>
      <w:r w:rsidR="00461C9B" w:rsidRPr="005F2F3D">
        <w:t>)</w:t>
      </w:r>
      <w:r w:rsidR="00461C9B" w:rsidRPr="005F2F3D">
        <w:rPr>
          <w:vertAlign w:val="subscript"/>
        </w:rPr>
        <w:t>2</w:t>
      </w:r>
      <w:r w:rsidR="00461C9B" w:rsidRPr="005F2F3D">
        <w:t>CHCH</w:t>
      </w:r>
      <w:r w:rsidR="00461C9B" w:rsidRPr="005F2F3D">
        <w:rPr>
          <w:vertAlign w:val="subscript"/>
        </w:rPr>
        <w:t>3</w:t>
      </w:r>
      <w:r w:rsidR="00461C9B" w:rsidRPr="005F2F3D">
        <w:t xml:space="preserve"> có tên theo danh pháp thay thế là</w:t>
      </w:r>
    </w:p>
    <w:p w14:paraId="2441891A" w14:textId="6DA6AE20" w:rsidR="00461C9B" w:rsidRPr="005F2F3D" w:rsidRDefault="00461C9B" w:rsidP="005F2F3D">
      <w:pPr>
        <w:tabs>
          <w:tab w:val="left" w:pos="3402"/>
          <w:tab w:val="left" w:pos="5669"/>
          <w:tab w:val="left" w:pos="7937"/>
        </w:tabs>
        <w:ind w:left="-426" w:right="-720"/>
      </w:pPr>
      <w:r w:rsidRPr="005F2F3D">
        <w:rPr>
          <w:b/>
          <w:lang w:val="fr-FR"/>
        </w:rPr>
        <w:t xml:space="preserve">A. </w:t>
      </w:r>
      <w:r w:rsidRPr="005F2F3D">
        <w:rPr>
          <w:lang w:val="fr-FR"/>
        </w:rPr>
        <w:t>2-methylpropane.</w:t>
      </w:r>
      <w:r w:rsidRPr="005F2F3D">
        <w:rPr>
          <w:lang w:val="fr-FR"/>
        </w:rPr>
        <w:tab/>
      </w:r>
      <w:r w:rsidRPr="005F2F3D">
        <w:rPr>
          <w:b/>
          <w:lang w:val="fr-FR"/>
        </w:rPr>
        <w:t xml:space="preserve">B. </w:t>
      </w:r>
      <w:r w:rsidRPr="005F2F3D">
        <w:rPr>
          <w:lang w:val="fr-FR"/>
        </w:rPr>
        <w:t>isobutane.</w:t>
      </w:r>
      <w:r w:rsidRPr="005F2F3D">
        <w:rPr>
          <w:lang w:val="fr-FR"/>
        </w:rPr>
        <w:tab/>
      </w:r>
      <w:r w:rsidRPr="005F2F3D">
        <w:rPr>
          <w:b/>
          <w:lang w:val="fr-FR"/>
        </w:rPr>
        <w:t xml:space="preserve">B. </w:t>
      </w:r>
      <w:r w:rsidRPr="005F2F3D">
        <w:rPr>
          <w:lang w:val="fr-FR"/>
        </w:rPr>
        <w:t>butane.</w:t>
      </w:r>
      <w:r w:rsidRPr="005F2F3D">
        <w:rPr>
          <w:lang w:val="fr-FR"/>
        </w:rPr>
        <w:tab/>
      </w:r>
      <w:r w:rsidRPr="005F2F3D">
        <w:rPr>
          <w:b/>
        </w:rPr>
        <w:t xml:space="preserve">D. </w:t>
      </w:r>
      <w:r w:rsidRPr="005F2F3D">
        <w:t>2-methylbutane.</w:t>
      </w:r>
    </w:p>
    <w:bookmarkEnd w:id="2"/>
    <w:p w14:paraId="0B5C67BD" w14:textId="0D9BCEF6" w:rsidR="00461C9B" w:rsidRPr="005F2F3D" w:rsidRDefault="009B1D87" w:rsidP="005F2F3D">
      <w:pPr>
        <w:pStyle w:val="ListParagraph"/>
        <w:tabs>
          <w:tab w:val="left" w:pos="992"/>
        </w:tabs>
        <w:ind w:left="-426" w:right="-720"/>
        <w:jc w:val="both"/>
      </w:pPr>
      <w:r w:rsidRPr="00F06FEF">
        <w:rPr>
          <w:b/>
          <w:bCs/>
        </w:rPr>
        <w:t xml:space="preserve">Câu 4: </w:t>
      </w:r>
      <w:r w:rsidR="00461C9B" w:rsidRPr="005F2F3D">
        <w:rPr>
          <w:b/>
          <w:bCs/>
        </w:rPr>
        <w:t xml:space="preserve"> </w:t>
      </w:r>
      <w:r w:rsidR="00461C9B" w:rsidRPr="005F2F3D">
        <w:t>Số đồng phân cấu tạo ứng với công thức phân tử C</w:t>
      </w:r>
      <w:r w:rsidR="00461C9B" w:rsidRPr="005F2F3D">
        <w:rPr>
          <w:vertAlign w:val="subscript"/>
        </w:rPr>
        <w:t>6</w:t>
      </w:r>
      <w:r w:rsidR="00461C9B" w:rsidRPr="005F2F3D">
        <w:t>H</w:t>
      </w:r>
      <w:r w:rsidR="00461C9B" w:rsidRPr="005F2F3D">
        <w:rPr>
          <w:vertAlign w:val="subscript"/>
        </w:rPr>
        <w:t>14</w:t>
      </w:r>
      <w:r w:rsidR="00461C9B" w:rsidRPr="005F2F3D">
        <w:t xml:space="preserve"> là</w:t>
      </w:r>
    </w:p>
    <w:p w14:paraId="73046345" w14:textId="77777777" w:rsidR="00461C9B" w:rsidRPr="005F2F3D" w:rsidRDefault="00461C9B" w:rsidP="005F2F3D">
      <w:pPr>
        <w:tabs>
          <w:tab w:val="left" w:pos="3402"/>
          <w:tab w:val="left" w:pos="5669"/>
          <w:tab w:val="left" w:pos="7937"/>
        </w:tabs>
        <w:ind w:left="-426" w:right="-720"/>
      </w:pPr>
      <w:r w:rsidRPr="005F2F3D">
        <w:rPr>
          <w:b/>
        </w:rPr>
        <w:t xml:space="preserve">A. </w:t>
      </w:r>
      <w:r w:rsidRPr="005F2F3D">
        <w:t>3.</w:t>
      </w:r>
      <w:r w:rsidRPr="005F2F3D">
        <w:tab/>
      </w:r>
      <w:r w:rsidRPr="005F2F3D">
        <w:rPr>
          <w:b/>
        </w:rPr>
        <w:t xml:space="preserve">B. </w:t>
      </w:r>
      <w:r w:rsidRPr="005F2F3D">
        <w:t>5.</w:t>
      </w:r>
      <w:r w:rsidRPr="005F2F3D">
        <w:tab/>
      </w:r>
      <w:r w:rsidRPr="005F2F3D">
        <w:rPr>
          <w:b/>
        </w:rPr>
        <w:t xml:space="preserve">C. </w:t>
      </w:r>
      <w:r w:rsidRPr="005F2F3D">
        <w:t>4.</w:t>
      </w:r>
      <w:r w:rsidRPr="005F2F3D">
        <w:tab/>
      </w:r>
      <w:r w:rsidRPr="005F2F3D">
        <w:rPr>
          <w:b/>
        </w:rPr>
        <w:t xml:space="preserve">D. </w:t>
      </w:r>
      <w:r w:rsidRPr="005F2F3D">
        <w:t>6.</w:t>
      </w:r>
    </w:p>
    <w:p w14:paraId="12E9FEDB" w14:textId="301BC24D" w:rsidR="00461C9B" w:rsidRPr="005F2F3D" w:rsidRDefault="009B1D87" w:rsidP="005F2F3D">
      <w:pPr>
        <w:pStyle w:val="ListParagraph"/>
        <w:tabs>
          <w:tab w:val="left" w:pos="992"/>
        </w:tabs>
        <w:ind w:left="-426" w:right="-720"/>
        <w:jc w:val="both"/>
      </w:pPr>
      <w:r w:rsidRPr="005F2F3D">
        <w:rPr>
          <w:b/>
          <w:bCs/>
        </w:rPr>
        <w:t xml:space="preserve">Câu 5: </w:t>
      </w:r>
      <w:r w:rsidR="00461C9B" w:rsidRPr="005F2F3D">
        <w:t xml:space="preserve">Phát biểu nào sau đây </w:t>
      </w:r>
      <w:r w:rsidR="00461C9B" w:rsidRPr="005F2F3D">
        <w:rPr>
          <w:b/>
          <w:bCs/>
        </w:rPr>
        <w:t>không</w:t>
      </w:r>
      <w:r w:rsidR="00461C9B" w:rsidRPr="005F2F3D">
        <w:t xml:space="preserve"> đúng?</w:t>
      </w:r>
    </w:p>
    <w:p w14:paraId="35E2CB43" w14:textId="77777777" w:rsidR="00461C9B" w:rsidRPr="005F2F3D" w:rsidRDefault="00461C9B" w:rsidP="005F2F3D">
      <w:pPr>
        <w:tabs>
          <w:tab w:val="left" w:pos="3402"/>
          <w:tab w:val="left" w:pos="5669"/>
          <w:tab w:val="left" w:pos="7937"/>
        </w:tabs>
        <w:ind w:left="-426" w:right="-720"/>
      </w:pPr>
      <w:r w:rsidRPr="005F2F3D">
        <w:rPr>
          <w:b/>
        </w:rPr>
        <w:t xml:space="preserve">A. </w:t>
      </w:r>
      <w:r w:rsidRPr="005F2F3D">
        <w:t>Trong phân tử alkane chỉ chứa các liên kết σ bền vững.</w:t>
      </w:r>
    </w:p>
    <w:p w14:paraId="589CA08E" w14:textId="77777777" w:rsidR="00461C9B" w:rsidRPr="005F2F3D" w:rsidRDefault="00461C9B" w:rsidP="005F2F3D">
      <w:pPr>
        <w:tabs>
          <w:tab w:val="left" w:pos="3402"/>
          <w:tab w:val="left" w:pos="5669"/>
          <w:tab w:val="left" w:pos="7937"/>
        </w:tabs>
        <w:ind w:left="-426" w:right="-720"/>
      </w:pPr>
      <w:r w:rsidRPr="005F2F3D">
        <w:rPr>
          <w:b/>
        </w:rPr>
        <w:t xml:space="preserve">B. </w:t>
      </w:r>
      <w:r w:rsidRPr="005F2F3D">
        <w:t>Các phân tử alkane hầu như không phân cực.</w:t>
      </w:r>
    </w:p>
    <w:p w14:paraId="0BC851EA" w14:textId="77777777" w:rsidR="00461C9B" w:rsidRPr="005F2F3D" w:rsidRDefault="00461C9B" w:rsidP="005F2F3D">
      <w:pPr>
        <w:tabs>
          <w:tab w:val="left" w:pos="3402"/>
          <w:tab w:val="left" w:pos="5669"/>
          <w:tab w:val="left" w:pos="7937"/>
        </w:tabs>
        <w:ind w:left="-426" w:right="-720"/>
      </w:pPr>
      <w:r w:rsidRPr="005F2F3D">
        <w:rPr>
          <w:b/>
        </w:rPr>
        <w:t xml:space="preserve">C. </w:t>
      </w:r>
      <w:r w:rsidRPr="005F2F3D">
        <w:t>Ở điều kiện thường các alkane tương đối trơ về mặt hoá học.</w:t>
      </w:r>
    </w:p>
    <w:p w14:paraId="1EFB27D2" w14:textId="77777777" w:rsidR="00461C9B" w:rsidRPr="005F2F3D" w:rsidRDefault="00461C9B" w:rsidP="005F2F3D">
      <w:pPr>
        <w:tabs>
          <w:tab w:val="left" w:pos="3402"/>
          <w:tab w:val="left" w:pos="5669"/>
          <w:tab w:val="left" w:pos="7937"/>
        </w:tabs>
        <w:ind w:left="-426" w:right="-720"/>
      </w:pPr>
      <w:r w:rsidRPr="005F2F3D">
        <w:rPr>
          <w:b/>
        </w:rPr>
        <w:t xml:space="preserve">D. </w:t>
      </w:r>
      <w:r w:rsidRPr="005F2F3D">
        <w:t>Trong phân tử methane, bốn liên kết C–H hướng về bốn đỉnh của một hình vuông.</w:t>
      </w:r>
    </w:p>
    <w:p w14:paraId="746C4F43" w14:textId="700DDD54" w:rsidR="00CA0D87" w:rsidRPr="005F2F3D" w:rsidRDefault="009B1D87" w:rsidP="005F2F3D">
      <w:pPr>
        <w:tabs>
          <w:tab w:val="left" w:pos="992"/>
        </w:tabs>
        <w:ind w:left="-426" w:right="-720"/>
        <w:contextualSpacing/>
        <w:jc w:val="both"/>
        <w:rPr>
          <w:rFonts w:eastAsia="Calibri"/>
        </w:rPr>
      </w:pPr>
      <w:r w:rsidRPr="005F2F3D">
        <w:rPr>
          <w:rFonts w:eastAsia="Calibri"/>
          <w:b/>
          <w:bCs/>
        </w:rPr>
        <w:t>Câu 6:</w:t>
      </w:r>
      <w:r w:rsidRPr="005F2F3D">
        <w:rPr>
          <w:rFonts w:eastAsia="Calibri"/>
        </w:rPr>
        <w:t xml:space="preserve"> </w:t>
      </w:r>
      <w:r w:rsidR="00CA0D87" w:rsidRPr="005F2F3D">
        <w:rPr>
          <w:rFonts w:eastAsia="Calibri"/>
        </w:rPr>
        <w:t>Công thức tổng quát của alkyne là</w:t>
      </w:r>
    </w:p>
    <w:p w14:paraId="7A29B79F" w14:textId="77777777" w:rsidR="00CA0D87" w:rsidRPr="005F2F3D" w:rsidRDefault="00CA0D87"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n+2</w:t>
      </w:r>
      <w:r w:rsidRPr="005F2F3D">
        <w:rPr>
          <w:rFonts w:eastAsia="Calibri"/>
        </w:rPr>
        <w:t xml:space="preserve"> (n ≥ 1).</w:t>
      </w:r>
      <w:r w:rsidRPr="005F2F3D">
        <w:rPr>
          <w:rFonts w:eastAsia="Calibri"/>
        </w:rPr>
        <w:tab/>
      </w:r>
      <w:r w:rsidRPr="005F2F3D">
        <w:rPr>
          <w:rFonts w:eastAsia="Calibri"/>
          <w:b/>
        </w:rPr>
        <w:t xml:space="preserve">B.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0).</w:t>
      </w:r>
      <w:r w:rsidRPr="005F2F3D">
        <w:rPr>
          <w:rFonts w:eastAsia="Calibri"/>
        </w:rPr>
        <w:tab/>
      </w:r>
      <w:r w:rsidRPr="005F2F3D">
        <w:rPr>
          <w:rFonts w:eastAsia="Calibri"/>
          <w:b/>
        </w:rPr>
        <w:t xml:space="preserve">C.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w:t>
      </w:r>
      <w:r w:rsidRPr="005F2F3D">
        <w:rPr>
          <w:rFonts w:eastAsia="Calibri"/>
        </w:rPr>
        <w:t xml:space="preserve"> (n ≥ 2).</w:t>
      </w:r>
      <w:r w:rsidRPr="005F2F3D">
        <w:rPr>
          <w:rFonts w:eastAsia="Calibri"/>
        </w:rPr>
        <w:tab/>
      </w:r>
      <w:r w:rsidRPr="005F2F3D">
        <w:rPr>
          <w:rFonts w:eastAsia="Calibri"/>
          <w:b/>
        </w:rPr>
        <w:t xml:space="preserve">D.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2).</w:t>
      </w:r>
    </w:p>
    <w:p w14:paraId="2D763963" w14:textId="6CE4FDEB" w:rsidR="00CA0D87" w:rsidRPr="005F2F3D" w:rsidRDefault="009B1D87" w:rsidP="005F2F3D">
      <w:pPr>
        <w:tabs>
          <w:tab w:val="left" w:pos="992"/>
        </w:tabs>
        <w:ind w:left="-426" w:right="-720"/>
        <w:contextualSpacing/>
        <w:jc w:val="both"/>
        <w:rPr>
          <w:rFonts w:eastAsia="Calibri"/>
        </w:rPr>
      </w:pPr>
      <w:r w:rsidRPr="005F2F3D">
        <w:rPr>
          <w:rFonts w:eastAsia="Calibri"/>
          <w:b/>
          <w:bCs/>
        </w:rPr>
        <w:t>Câu 7</w:t>
      </w:r>
      <w:r w:rsidRPr="005F2F3D">
        <w:rPr>
          <w:rFonts w:eastAsia="Calibri"/>
        </w:rPr>
        <w:t xml:space="preserve">: </w:t>
      </w:r>
      <w:r w:rsidR="00CA0D87" w:rsidRPr="005F2F3D">
        <w:rPr>
          <w:rFonts w:eastAsia="Calibri"/>
        </w:rPr>
        <w:t>Công thức tổng quát của alkene là</w:t>
      </w:r>
    </w:p>
    <w:p w14:paraId="07F19D42" w14:textId="77777777" w:rsidR="009B1D87" w:rsidRPr="005F2F3D" w:rsidRDefault="00CA0D87"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n+2</w:t>
      </w:r>
      <w:r w:rsidRPr="005F2F3D">
        <w:rPr>
          <w:rFonts w:eastAsia="Calibri"/>
        </w:rPr>
        <w:t xml:space="preserve"> (n ≥ 1).</w:t>
      </w:r>
      <w:r w:rsidRPr="005F2F3D">
        <w:rPr>
          <w:rFonts w:eastAsia="Calibri"/>
        </w:rPr>
        <w:tab/>
      </w:r>
      <w:r w:rsidRPr="005F2F3D">
        <w:rPr>
          <w:rFonts w:eastAsia="Calibri"/>
          <w:b/>
        </w:rPr>
        <w:t xml:space="preserve">B.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0).</w:t>
      </w:r>
      <w:r w:rsidRPr="005F2F3D">
        <w:rPr>
          <w:rFonts w:eastAsia="Calibri"/>
        </w:rPr>
        <w:tab/>
      </w:r>
      <w:r w:rsidRPr="005F2F3D">
        <w:rPr>
          <w:rFonts w:eastAsia="Calibri"/>
          <w:b/>
        </w:rPr>
        <w:t xml:space="preserve">C.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w:t>
      </w:r>
      <w:r w:rsidRPr="005F2F3D">
        <w:rPr>
          <w:rFonts w:eastAsia="Calibri"/>
        </w:rPr>
        <w:t xml:space="preserve"> (n ≥ 2).</w:t>
      </w:r>
      <w:r w:rsidRPr="005F2F3D">
        <w:rPr>
          <w:rFonts w:eastAsia="Calibri"/>
        </w:rPr>
        <w:tab/>
      </w:r>
      <w:r w:rsidRPr="005F2F3D">
        <w:rPr>
          <w:rFonts w:eastAsia="Calibri"/>
          <w:b/>
        </w:rPr>
        <w:t xml:space="preserve">D.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2)</w:t>
      </w:r>
    </w:p>
    <w:p w14:paraId="5F123810" w14:textId="0C865B6B" w:rsidR="00CA0D87" w:rsidRPr="005F2F3D" w:rsidRDefault="009B1D87" w:rsidP="005F2F3D">
      <w:pPr>
        <w:tabs>
          <w:tab w:val="left" w:pos="3402"/>
          <w:tab w:val="left" w:pos="5669"/>
          <w:tab w:val="left" w:pos="7937"/>
        </w:tabs>
        <w:ind w:left="-426" w:right="-720"/>
        <w:rPr>
          <w:rFonts w:eastAsia="Calibri"/>
        </w:rPr>
      </w:pPr>
      <w:r w:rsidRPr="005F2F3D">
        <w:rPr>
          <w:rFonts w:eastAsia="Calibri"/>
          <w:b/>
        </w:rPr>
        <w:t>Câu 8:</w:t>
      </w:r>
      <w:r w:rsidRPr="005F2F3D">
        <w:t xml:space="preserve"> </w:t>
      </w:r>
      <w:r w:rsidR="00CA0D87" w:rsidRPr="005F2F3D">
        <w:t>Hợp chất nào sau đây là một alkene?</w:t>
      </w:r>
    </w:p>
    <w:p w14:paraId="58FDA43D" w14:textId="77777777" w:rsidR="00CA0D87" w:rsidRPr="005F2F3D" w:rsidRDefault="00CA0D87" w:rsidP="005F2F3D">
      <w:pPr>
        <w:tabs>
          <w:tab w:val="left" w:pos="3402"/>
          <w:tab w:val="left" w:pos="5669"/>
          <w:tab w:val="left" w:pos="7937"/>
        </w:tabs>
        <w:ind w:left="-426" w:right="-720"/>
      </w:pPr>
      <w:r w:rsidRPr="005F2F3D">
        <w:rPr>
          <w:b/>
        </w:rPr>
        <w:t xml:space="preserve">A. </w:t>
      </w:r>
      <w:r w:rsidRPr="005F2F3D">
        <w:t>CH</w:t>
      </w:r>
      <w:r w:rsidRPr="005F2F3D">
        <w:rPr>
          <w:vertAlign w:val="subscript"/>
        </w:rPr>
        <w:t>3</w:t>
      </w:r>
      <w:r w:rsidRPr="005F2F3D">
        <w:t>CH</w:t>
      </w:r>
      <w:r w:rsidRPr="005F2F3D">
        <w:rPr>
          <w:vertAlign w:val="subscript"/>
        </w:rPr>
        <w:t>2</w:t>
      </w:r>
      <w:r w:rsidRPr="005F2F3D">
        <w:t>CH</w:t>
      </w:r>
      <w:r w:rsidRPr="005F2F3D">
        <w:rPr>
          <w:vertAlign w:val="subscript"/>
        </w:rPr>
        <w:t>3</w:t>
      </w:r>
      <w:r w:rsidRPr="005F2F3D">
        <w:t>.</w:t>
      </w:r>
      <w:r w:rsidRPr="005F2F3D">
        <w:tab/>
      </w:r>
      <w:r w:rsidRPr="005F2F3D">
        <w:rPr>
          <w:b/>
        </w:rPr>
        <w:t xml:space="preserve">B. </w:t>
      </w:r>
      <w:r w:rsidRPr="005F2F3D">
        <w:t>CH</w:t>
      </w:r>
      <w:r w:rsidRPr="005F2F3D">
        <w:rPr>
          <w:vertAlign w:val="subscript"/>
        </w:rPr>
        <w:t>3</w:t>
      </w:r>
      <w:r w:rsidRPr="005F2F3D">
        <w:t>CH=CH</w:t>
      </w:r>
      <w:r w:rsidRPr="005F2F3D">
        <w:rPr>
          <w:vertAlign w:val="subscript"/>
        </w:rPr>
        <w:t>2</w:t>
      </w:r>
      <w:r w:rsidRPr="005F2F3D">
        <w:t>.</w:t>
      </w:r>
      <w:r w:rsidRPr="005F2F3D">
        <w:tab/>
      </w:r>
      <w:r w:rsidRPr="005F2F3D">
        <w:rPr>
          <w:b/>
        </w:rPr>
        <w:t xml:space="preserve">C. </w:t>
      </w:r>
      <w:r w:rsidRPr="005F2F3D">
        <w:t>CH</w:t>
      </w:r>
      <w:r w:rsidRPr="005F2F3D">
        <w:rPr>
          <w:vertAlign w:val="subscript"/>
        </w:rPr>
        <w:t>3</w:t>
      </w:r>
      <w:r w:rsidRPr="005F2F3D">
        <w:t>C≡CH.</w:t>
      </w:r>
      <w:r w:rsidRPr="005F2F3D">
        <w:tab/>
      </w:r>
      <w:r w:rsidRPr="005F2F3D">
        <w:rPr>
          <w:b/>
        </w:rPr>
        <w:t xml:space="preserve">D. </w:t>
      </w:r>
      <w:r w:rsidRPr="005F2F3D">
        <w:t>CH</w:t>
      </w:r>
      <w:r w:rsidRPr="005F2F3D">
        <w:rPr>
          <w:vertAlign w:val="subscript"/>
        </w:rPr>
        <w:t>2</w:t>
      </w:r>
      <w:r w:rsidRPr="005F2F3D">
        <w:t>=C=CH</w:t>
      </w:r>
      <w:r w:rsidRPr="005F2F3D">
        <w:rPr>
          <w:vertAlign w:val="subscript"/>
        </w:rPr>
        <w:t>2</w:t>
      </w:r>
      <w:r w:rsidRPr="005F2F3D">
        <w:t>.</w:t>
      </w:r>
    </w:p>
    <w:p w14:paraId="15929D9E" w14:textId="370BAB84" w:rsidR="00CA0D87" w:rsidRPr="005F2F3D" w:rsidRDefault="009B1D87" w:rsidP="005F2F3D">
      <w:pPr>
        <w:pStyle w:val="ListParagraph"/>
        <w:tabs>
          <w:tab w:val="left" w:pos="992"/>
        </w:tabs>
        <w:ind w:left="-426" w:right="-720"/>
        <w:jc w:val="both"/>
      </w:pPr>
      <w:r w:rsidRPr="005F2F3D">
        <w:rPr>
          <w:b/>
          <w:bCs/>
        </w:rPr>
        <w:t xml:space="preserve">Câu 9: </w:t>
      </w:r>
      <w:r w:rsidR="00CA0D87" w:rsidRPr="005F2F3D">
        <w:t>Hợp chất nào sau đây là một alkyne?</w:t>
      </w:r>
    </w:p>
    <w:p w14:paraId="34B567A1" w14:textId="6416A13F" w:rsidR="00CA0D87" w:rsidRPr="005F2F3D" w:rsidRDefault="00CA0D87" w:rsidP="005F2F3D">
      <w:pPr>
        <w:tabs>
          <w:tab w:val="left" w:pos="3402"/>
          <w:tab w:val="left" w:pos="5669"/>
          <w:tab w:val="left" w:pos="7937"/>
        </w:tabs>
        <w:ind w:left="-426" w:right="-720"/>
      </w:pPr>
      <w:r w:rsidRPr="005F2F3D">
        <w:rPr>
          <w:b/>
        </w:rPr>
        <w:t xml:space="preserve">A. </w:t>
      </w:r>
      <w:r w:rsidRPr="005F2F3D">
        <w:t>CH</w:t>
      </w:r>
      <w:r w:rsidRPr="005F2F3D">
        <w:rPr>
          <w:vertAlign w:val="subscript"/>
        </w:rPr>
        <w:t>3</w:t>
      </w:r>
      <w:r w:rsidRPr="005F2F3D">
        <w:t>CH</w:t>
      </w:r>
      <w:r w:rsidRPr="005F2F3D">
        <w:rPr>
          <w:vertAlign w:val="subscript"/>
        </w:rPr>
        <w:t>2</w:t>
      </w:r>
      <w:r w:rsidRPr="005F2F3D">
        <w:t>CH</w:t>
      </w:r>
      <w:r w:rsidRPr="005F2F3D">
        <w:rPr>
          <w:vertAlign w:val="subscript"/>
        </w:rPr>
        <w:t>2</w:t>
      </w:r>
      <w:r w:rsidRPr="005F2F3D">
        <w:t>CH</w:t>
      </w:r>
      <w:r w:rsidRPr="005F2F3D">
        <w:rPr>
          <w:vertAlign w:val="subscript"/>
        </w:rPr>
        <w:t>3</w:t>
      </w:r>
      <w:r w:rsidRPr="005F2F3D">
        <w:t>.</w:t>
      </w:r>
      <w:r w:rsidRPr="005F2F3D">
        <w:tab/>
      </w:r>
      <w:r w:rsidRPr="005F2F3D">
        <w:rPr>
          <w:b/>
        </w:rPr>
        <w:t xml:space="preserve">B. </w:t>
      </w:r>
      <w:r w:rsidRPr="005F2F3D">
        <w:t>CH</w:t>
      </w:r>
      <w:r w:rsidRPr="005F2F3D">
        <w:rPr>
          <w:vertAlign w:val="subscript"/>
        </w:rPr>
        <w:t>3</w:t>
      </w:r>
      <w:r w:rsidRPr="005F2F3D">
        <w:t>CH=CH</w:t>
      </w:r>
      <w:r w:rsidRPr="005F2F3D">
        <w:rPr>
          <w:vertAlign w:val="subscript"/>
        </w:rPr>
        <w:t>2</w:t>
      </w:r>
      <w:r w:rsidRPr="005F2F3D">
        <w:t>.</w:t>
      </w:r>
      <w:r w:rsidRPr="005F2F3D">
        <w:tab/>
      </w:r>
      <w:r w:rsidRPr="005F2F3D">
        <w:rPr>
          <w:b/>
        </w:rPr>
        <w:t xml:space="preserve">C. </w:t>
      </w:r>
      <w:r w:rsidRPr="005F2F3D">
        <w:t>CH</w:t>
      </w:r>
      <w:r w:rsidRPr="005F2F3D">
        <w:rPr>
          <w:vertAlign w:val="subscript"/>
        </w:rPr>
        <w:t>3</w:t>
      </w:r>
      <w:r w:rsidRPr="005F2F3D">
        <w:t>CH</w:t>
      </w:r>
      <w:r w:rsidRPr="005F2F3D">
        <w:rPr>
          <w:vertAlign w:val="subscript"/>
        </w:rPr>
        <w:t>2</w:t>
      </w:r>
      <w:r w:rsidRPr="005F2F3D">
        <w:t>C≡CH.</w:t>
      </w:r>
      <w:r w:rsidRPr="005F2F3D">
        <w:tab/>
      </w:r>
      <w:r w:rsidRPr="005F2F3D">
        <w:rPr>
          <w:b/>
        </w:rPr>
        <w:t xml:space="preserve">D. </w:t>
      </w:r>
      <w:r w:rsidRPr="005F2F3D">
        <w:t>CH</w:t>
      </w:r>
      <w:r w:rsidRPr="005F2F3D">
        <w:rPr>
          <w:vertAlign w:val="subscript"/>
        </w:rPr>
        <w:t>2</w:t>
      </w:r>
      <w:r w:rsidRPr="005F2F3D">
        <w:t>=CH-CH=CH</w:t>
      </w:r>
      <w:r w:rsidRPr="005F2F3D">
        <w:rPr>
          <w:vertAlign w:val="subscript"/>
        </w:rPr>
        <w:t>2</w:t>
      </w:r>
      <w:r w:rsidRPr="005F2F3D">
        <w:t>.</w:t>
      </w:r>
    </w:p>
    <w:p w14:paraId="2CAAE78D" w14:textId="5B735E5F" w:rsidR="00CA0D87" w:rsidRPr="005F2F3D" w:rsidRDefault="009B1D87" w:rsidP="005F2F3D">
      <w:pPr>
        <w:pStyle w:val="ListParagraph"/>
        <w:tabs>
          <w:tab w:val="left" w:pos="992"/>
        </w:tabs>
        <w:ind w:left="-426" w:right="-720"/>
        <w:jc w:val="both"/>
      </w:pPr>
      <w:bookmarkStart w:id="3" w:name="_Hlk221384419"/>
      <w:r w:rsidRPr="005F2F3D">
        <w:rPr>
          <w:b/>
          <w:bCs/>
        </w:rPr>
        <w:t xml:space="preserve">Câu 10: </w:t>
      </w:r>
      <w:r w:rsidR="00CA0D87" w:rsidRPr="005F2F3D">
        <w:rPr>
          <w:b/>
          <w:bCs/>
        </w:rPr>
        <w:t xml:space="preserve"> </w:t>
      </w:r>
      <w:r w:rsidR="00CA0D87" w:rsidRPr="005F2F3D">
        <w:t>Chất nào sau đây là đồng phân của CH≡C-CH</w:t>
      </w:r>
      <w:r w:rsidR="00CA0D87" w:rsidRPr="005F2F3D">
        <w:rPr>
          <w:vertAlign w:val="subscript"/>
        </w:rPr>
        <w:t>2</w:t>
      </w:r>
      <w:r w:rsidR="00CA0D87" w:rsidRPr="005F2F3D">
        <w:t>CH</w:t>
      </w:r>
      <w:r w:rsidR="00CA0D87" w:rsidRPr="005F2F3D">
        <w:rPr>
          <w:vertAlign w:val="subscript"/>
        </w:rPr>
        <w:t>3</w:t>
      </w:r>
      <w:r w:rsidR="00CA0D87" w:rsidRPr="005F2F3D">
        <w:t>?</w:t>
      </w:r>
    </w:p>
    <w:p w14:paraId="3381DE6C" w14:textId="77777777" w:rsidR="00CA0D87" w:rsidRPr="005F2F3D" w:rsidRDefault="00CA0D87" w:rsidP="005F2F3D">
      <w:pPr>
        <w:tabs>
          <w:tab w:val="left" w:pos="3402"/>
          <w:tab w:val="left" w:pos="5669"/>
          <w:tab w:val="left" w:pos="7937"/>
        </w:tabs>
        <w:ind w:left="-426" w:right="-720"/>
      </w:pPr>
      <w:r w:rsidRPr="005F2F3D">
        <w:rPr>
          <w:b/>
        </w:rPr>
        <w:t xml:space="preserve">A. </w:t>
      </w:r>
      <w:r w:rsidRPr="005F2F3D">
        <w:t>CH≡C-CH</w:t>
      </w:r>
      <w:r w:rsidRPr="005F2F3D">
        <w:rPr>
          <w:vertAlign w:val="subscript"/>
        </w:rPr>
        <w:t>3</w:t>
      </w:r>
      <w:r w:rsidRPr="005F2F3D">
        <w:t>.</w:t>
      </w:r>
      <w:r w:rsidRPr="005F2F3D">
        <w:tab/>
      </w:r>
      <w:r w:rsidRPr="005F2F3D">
        <w:rPr>
          <w:b/>
        </w:rPr>
        <w:t xml:space="preserve">B. </w:t>
      </w:r>
      <w:r w:rsidRPr="005F2F3D">
        <w:t>CH</w:t>
      </w:r>
      <w:r w:rsidRPr="005F2F3D">
        <w:rPr>
          <w:vertAlign w:val="subscript"/>
        </w:rPr>
        <w:t>3</w:t>
      </w:r>
      <w:r w:rsidRPr="005F2F3D">
        <w:t>C≡C-CH</w:t>
      </w:r>
      <w:r w:rsidRPr="005F2F3D">
        <w:rPr>
          <w:vertAlign w:val="subscript"/>
        </w:rPr>
        <w:t>3</w:t>
      </w:r>
      <w:r w:rsidRPr="005F2F3D">
        <w:t>.</w:t>
      </w:r>
      <w:r w:rsidRPr="005F2F3D">
        <w:tab/>
      </w:r>
      <w:r w:rsidRPr="005F2F3D">
        <w:rPr>
          <w:b/>
        </w:rPr>
        <w:t xml:space="preserve">C. </w:t>
      </w:r>
      <w:r w:rsidRPr="005F2F3D">
        <w:t>CH</w:t>
      </w:r>
      <w:r w:rsidRPr="005F2F3D">
        <w:rPr>
          <w:vertAlign w:val="subscript"/>
        </w:rPr>
        <w:t>2</w:t>
      </w:r>
      <w:r w:rsidRPr="005F2F3D">
        <w:t>=CH-CH</w:t>
      </w:r>
      <w:r w:rsidRPr="005F2F3D">
        <w:rPr>
          <w:vertAlign w:val="subscript"/>
        </w:rPr>
        <w:t>2</w:t>
      </w:r>
      <w:r w:rsidRPr="005F2F3D">
        <w:t>CH</w:t>
      </w:r>
      <w:r w:rsidRPr="005F2F3D">
        <w:rPr>
          <w:vertAlign w:val="subscript"/>
        </w:rPr>
        <w:t>3</w:t>
      </w:r>
      <w:r w:rsidRPr="005F2F3D">
        <w:t>.</w:t>
      </w:r>
      <w:r w:rsidRPr="005F2F3D">
        <w:tab/>
      </w:r>
      <w:r w:rsidRPr="005F2F3D">
        <w:rPr>
          <w:b/>
        </w:rPr>
        <w:t xml:space="preserve">D. </w:t>
      </w:r>
      <w:r w:rsidRPr="005F2F3D">
        <w:t>CH</w:t>
      </w:r>
      <w:r w:rsidRPr="005F2F3D">
        <w:rPr>
          <w:vertAlign w:val="subscript"/>
        </w:rPr>
        <w:t>2</w:t>
      </w:r>
      <w:r w:rsidRPr="005F2F3D">
        <w:t>=CH-C≡CH.</w:t>
      </w:r>
    </w:p>
    <w:p w14:paraId="552A1C63" w14:textId="490BB752" w:rsidR="00CA0D87" w:rsidRPr="005F2F3D" w:rsidRDefault="009B1D87" w:rsidP="005F2F3D">
      <w:pPr>
        <w:pStyle w:val="ListParagraph"/>
        <w:tabs>
          <w:tab w:val="left" w:pos="992"/>
        </w:tabs>
        <w:ind w:left="-426" w:right="-720"/>
        <w:jc w:val="both"/>
      </w:pPr>
      <w:r w:rsidRPr="005F2F3D">
        <w:rPr>
          <w:b/>
          <w:bCs/>
        </w:rPr>
        <w:t>Câu 11</w:t>
      </w:r>
      <w:r w:rsidRPr="005F2F3D">
        <w:t xml:space="preserve">: </w:t>
      </w:r>
      <w:r w:rsidR="00CA0D87" w:rsidRPr="005F2F3D">
        <w:t>Số alkene có cùng công thức C</w:t>
      </w:r>
      <w:r w:rsidR="00CA0D87" w:rsidRPr="005F2F3D">
        <w:rPr>
          <w:vertAlign w:val="subscript"/>
        </w:rPr>
        <w:t>4</w:t>
      </w:r>
      <w:r w:rsidR="00CA0D87" w:rsidRPr="005F2F3D">
        <w:t>H</w:t>
      </w:r>
      <w:r w:rsidR="00CA0D87" w:rsidRPr="005F2F3D">
        <w:rPr>
          <w:vertAlign w:val="subscript"/>
        </w:rPr>
        <w:t>8</w:t>
      </w:r>
      <w:r w:rsidR="00CA0D87" w:rsidRPr="005F2F3D">
        <w:t xml:space="preserve"> và số alkyne có cùng công thức C</w:t>
      </w:r>
      <w:r w:rsidR="00CA0D87" w:rsidRPr="005F2F3D">
        <w:rPr>
          <w:vertAlign w:val="subscript"/>
        </w:rPr>
        <w:t>4</w:t>
      </w:r>
      <w:r w:rsidR="00CA0D87" w:rsidRPr="005F2F3D">
        <w:t>H</w:t>
      </w:r>
      <w:r w:rsidR="00CA0D87" w:rsidRPr="005F2F3D">
        <w:rPr>
          <w:vertAlign w:val="subscript"/>
        </w:rPr>
        <w:t>6</w:t>
      </w:r>
      <w:r w:rsidR="00CA0D87" w:rsidRPr="005F2F3D">
        <w:t xml:space="preserve"> lần lượt là</w:t>
      </w:r>
    </w:p>
    <w:p w14:paraId="4B8FD50F" w14:textId="77777777" w:rsidR="00CA0D87" w:rsidRPr="005F2F3D" w:rsidRDefault="00CA0D87" w:rsidP="005F2F3D">
      <w:pPr>
        <w:tabs>
          <w:tab w:val="left" w:pos="3402"/>
          <w:tab w:val="left" w:pos="5669"/>
          <w:tab w:val="left" w:pos="7937"/>
        </w:tabs>
        <w:ind w:left="-426" w:right="-720"/>
        <w:rPr>
          <w:lang w:val="fr-FR"/>
        </w:rPr>
      </w:pPr>
      <w:r w:rsidRPr="005F2F3D">
        <w:rPr>
          <w:b/>
          <w:lang w:val="fr-FR"/>
        </w:rPr>
        <w:t xml:space="preserve">A. </w:t>
      </w:r>
      <w:r w:rsidRPr="005F2F3D">
        <w:rPr>
          <w:lang w:val="fr-FR"/>
        </w:rPr>
        <w:t xml:space="preserve">4 </w:t>
      </w:r>
      <w:proofErr w:type="spellStart"/>
      <w:r w:rsidRPr="005F2F3D">
        <w:rPr>
          <w:lang w:val="fr-FR"/>
        </w:rPr>
        <w:t>và</w:t>
      </w:r>
      <w:proofErr w:type="spellEnd"/>
      <w:r w:rsidRPr="005F2F3D">
        <w:rPr>
          <w:lang w:val="fr-FR"/>
        </w:rPr>
        <w:t xml:space="preserve"> 2.</w:t>
      </w:r>
      <w:r w:rsidRPr="005F2F3D">
        <w:rPr>
          <w:lang w:val="fr-FR"/>
        </w:rPr>
        <w:tab/>
      </w:r>
      <w:r w:rsidRPr="005F2F3D">
        <w:rPr>
          <w:b/>
          <w:lang w:val="fr-FR"/>
        </w:rPr>
        <w:t xml:space="preserve">B. </w:t>
      </w:r>
      <w:r w:rsidRPr="005F2F3D">
        <w:rPr>
          <w:lang w:val="fr-FR"/>
        </w:rPr>
        <w:t xml:space="preserve">4 </w:t>
      </w:r>
      <w:proofErr w:type="spellStart"/>
      <w:r w:rsidRPr="005F2F3D">
        <w:rPr>
          <w:lang w:val="fr-FR"/>
        </w:rPr>
        <w:t>và</w:t>
      </w:r>
      <w:proofErr w:type="spellEnd"/>
      <w:r w:rsidRPr="005F2F3D">
        <w:rPr>
          <w:lang w:val="fr-FR"/>
        </w:rPr>
        <w:t xml:space="preserve"> 3.</w:t>
      </w:r>
      <w:r w:rsidRPr="005F2F3D">
        <w:rPr>
          <w:lang w:val="fr-FR"/>
        </w:rPr>
        <w:tab/>
      </w:r>
      <w:r w:rsidRPr="005F2F3D">
        <w:rPr>
          <w:b/>
          <w:lang w:val="fr-FR"/>
        </w:rPr>
        <w:t xml:space="preserve">C. </w:t>
      </w:r>
      <w:r w:rsidRPr="005F2F3D">
        <w:rPr>
          <w:lang w:val="fr-FR"/>
        </w:rPr>
        <w:t xml:space="preserve">3 </w:t>
      </w:r>
      <w:proofErr w:type="spellStart"/>
      <w:r w:rsidRPr="005F2F3D">
        <w:rPr>
          <w:lang w:val="fr-FR"/>
        </w:rPr>
        <w:t>và</w:t>
      </w:r>
      <w:proofErr w:type="spellEnd"/>
      <w:r w:rsidRPr="005F2F3D">
        <w:rPr>
          <w:lang w:val="fr-FR"/>
        </w:rPr>
        <w:t xml:space="preserve"> 3.</w:t>
      </w:r>
      <w:r w:rsidRPr="005F2F3D">
        <w:rPr>
          <w:lang w:val="fr-FR"/>
        </w:rPr>
        <w:tab/>
      </w:r>
      <w:r w:rsidRPr="005F2F3D">
        <w:rPr>
          <w:b/>
          <w:lang w:val="fr-FR"/>
        </w:rPr>
        <w:t xml:space="preserve">D. </w:t>
      </w:r>
      <w:r w:rsidRPr="005F2F3D">
        <w:rPr>
          <w:lang w:val="fr-FR"/>
        </w:rPr>
        <w:t xml:space="preserve">3 </w:t>
      </w:r>
      <w:proofErr w:type="spellStart"/>
      <w:r w:rsidRPr="005F2F3D">
        <w:rPr>
          <w:lang w:val="fr-FR"/>
        </w:rPr>
        <w:t>và</w:t>
      </w:r>
      <w:proofErr w:type="spellEnd"/>
      <w:r w:rsidRPr="005F2F3D">
        <w:rPr>
          <w:lang w:val="fr-FR"/>
        </w:rPr>
        <w:t xml:space="preserve"> 2.</w:t>
      </w:r>
    </w:p>
    <w:bookmarkEnd w:id="3"/>
    <w:p w14:paraId="10AC0A8A" w14:textId="56BFFFB8" w:rsidR="00CA0D87" w:rsidRPr="005F2F3D" w:rsidRDefault="009B1D87" w:rsidP="005F2F3D">
      <w:pPr>
        <w:pStyle w:val="ListParagraph"/>
        <w:tabs>
          <w:tab w:val="left" w:pos="992"/>
        </w:tabs>
        <w:ind w:left="-426" w:right="-720"/>
        <w:jc w:val="both"/>
      </w:pPr>
      <w:proofErr w:type="spellStart"/>
      <w:r w:rsidRPr="005F2F3D">
        <w:rPr>
          <w:b/>
          <w:bCs/>
          <w:lang w:val="fr-FR"/>
        </w:rPr>
        <w:t>Câu</w:t>
      </w:r>
      <w:proofErr w:type="spellEnd"/>
      <w:r w:rsidRPr="005F2F3D">
        <w:rPr>
          <w:b/>
          <w:bCs/>
          <w:lang w:val="fr-FR"/>
        </w:rPr>
        <w:t xml:space="preserve"> 12</w:t>
      </w:r>
      <w:r w:rsidRPr="005F2F3D">
        <w:rPr>
          <w:lang w:val="fr-FR"/>
        </w:rPr>
        <w:t xml:space="preserve"> : </w:t>
      </w:r>
      <w:r w:rsidR="00CA0D87" w:rsidRPr="005F2F3D">
        <w:t xml:space="preserve">Cho các chất có công thức cấu tạo </w:t>
      </w:r>
      <w:proofErr w:type="gramStart"/>
      <w:r w:rsidR="00CA0D87" w:rsidRPr="005F2F3D">
        <w:t>sau:</w:t>
      </w:r>
      <w:proofErr w:type="gramEnd"/>
      <w:r w:rsidR="00CA0D87" w:rsidRPr="005F2F3D">
        <w:t xml:space="preserve"> (1) ClCH</w:t>
      </w:r>
      <w:r w:rsidR="00CA0D87" w:rsidRPr="005F2F3D">
        <w:rPr>
          <w:vertAlign w:val="subscript"/>
        </w:rPr>
        <w:t>2</w:t>
      </w:r>
      <w:r w:rsidR="00CA0D87" w:rsidRPr="005F2F3D">
        <w:t>CH=CHCH</w:t>
      </w:r>
      <w:r w:rsidR="00CA0D87" w:rsidRPr="005F2F3D">
        <w:rPr>
          <w:vertAlign w:val="subscript"/>
        </w:rPr>
        <w:t>3</w:t>
      </w:r>
      <w:r w:rsidR="00CA0D87" w:rsidRPr="005F2F3D">
        <w:t>; (2) CH</w:t>
      </w:r>
      <w:r w:rsidR="00CA0D87" w:rsidRPr="005F2F3D">
        <w:rPr>
          <w:vertAlign w:val="subscript"/>
        </w:rPr>
        <w:t>2</w:t>
      </w:r>
      <w:r w:rsidR="00CA0D87" w:rsidRPr="005F2F3D">
        <w:t>CH=CHCH</w:t>
      </w:r>
      <w:r w:rsidR="00CA0D87" w:rsidRPr="005F2F3D">
        <w:rPr>
          <w:vertAlign w:val="subscript"/>
        </w:rPr>
        <w:t>3</w:t>
      </w:r>
      <w:r w:rsidR="00CA0D87" w:rsidRPr="005F2F3D">
        <w:t>; (3) BrCH</w:t>
      </w:r>
      <w:r w:rsidR="00CA0D87" w:rsidRPr="005F2F3D">
        <w:rPr>
          <w:vertAlign w:val="subscript"/>
        </w:rPr>
        <w:t>2</w:t>
      </w:r>
      <w:r w:rsidR="00CA0D87" w:rsidRPr="005F2F3D">
        <w:t>C(CH</w:t>
      </w:r>
      <w:r w:rsidR="00CA0D87" w:rsidRPr="005F2F3D">
        <w:rPr>
          <w:vertAlign w:val="subscript"/>
        </w:rPr>
        <w:t>3</w:t>
      </w:r>
      <w:r w:rsidR="00CA0D87" w:rsidRPr="005F2F3D">
        <w:t>)=C(CH</w:t>
      </w:r>
      <w:r w:rsidR="00CA0D87" w:rsidRPr="005F2F3D">
        <w:rPr>
          <w:vertAlign w:val="subscript"/>
        </w:rPr>
        <w:t>2</w:t>
      </w:r>
      <w:r w:rsidR="00CA0D87" w:rsidRPr="005F2F3D">
        <w:t>CH</w:t>
      </w:r>
      <w:r w:rsidR="00CA0D87" w:rsidRPr="005F2F3D">
        <w:rPr>
          <w:vertAlign w:val="subscript"/>
        </w:rPr>
        <w:t>3</w:t>
      </w:r>
      <w:r w:rsidR="00CA0D87" w:rsidRPr="005F2F3D">
        <w:t>)</w:t>
      </w:r>
      <w:r w:rsidR="00CA0D87" w:rsidRPr="005F2F3D">
        <w:rPr>
          <w:vertAlign w:val="subscript"/>
        </w:rPr>
        <w:t>2</w:t>
      </w:r>
      <w:r w:rsidR="00CA0D87" w:rsidRPr="005F2F3D">
        <w:t>; (4) ClCH</w:t>
      </w:r>
      <w:r w:rsidR="00CA0D87" w:rsidRPr="005F2F3D">
        <w:rPr>
          <w:vertAlign w:val="subscript"/>
        </w:rPr>
        <w:t>2</w:t>
      </w:r>
      <w:r w:rsidR="00CA0D87" w:rsidRPr="005F2F3D">
        <w:t>CH=CH</w:t>
      </w:r>
      <w:r w:rsidR="00CA0D87" w:rsidRPr="005F2F3D">
        <w:rPr>
          <w:vertAlign w:val="subscript"/>
        </w:rPr>
        <w:t>2</w:t>
      </w:r>
      <w:r w:rsidR="00CA0D87" w:rsidRPr="005F2F3D">
        <w:t>; (5) ClCH</w:t>
      </w:r>
      <w:r w:rsidR="00CA0D87" w:rsidRPr="005F2F3D">
        <w:rPr>
          <w:vertAlign w:val="subscript"/>
        </w:rPr>
        <w:t>2</w:t>
      </w:r>
      <w:r w:rsidR="00CA0D87" w:rsidRPr="005F2F3D">
        <w:t>CH=CHCH</w:t>
      </w:r>
      <w:r w:rsidR="00CA0D87" w:rsidRPr="005F2F3D">
        <w:rPr>
          <w:vertAlign w:val="subscript"/>
        </w:rPr>
        <w:t>2</w:t>
      </w:r>
      <w:r w:rsidR="00CA0D87" w:rsidRPr="005F2F3D">
        <w:t>CH</w:t>
      </w:r>
      <w:r w:rsidR="00CA0D87" w:rsidRPr="005F2F3D">
        <w:rPr>
          <w:vertAlign w:val="subscript"/>
        </w:rPr>
        <w:t>3</w:t>
      </w:r>
      <w:r w:rsidR="00CA0D87" w:rsidRPr="005F2F3D">
        <w:t>; (6) (CH</w:t>
      </w:r>
      <w:r w:rsidR="00CA0D87" w:rsidRPr="005F2F3D">
        <w:rPr>
          <w:vertAlign w:val="subscript"/>
        </w:rPr>
        <w:t>3</w:t>
      </w:r>
      <w:r w:rsidR="00CA0D87" w:rsidRPr="005F2F3D">
        <w:t>)</w:t>
      </w:r>
      <w:r w:rsidR="00CA0D87" w:rsidRPr="005F2F3D">
        <w:rPr>
          <w:vertAlign w:val="subscript"/>
        </w:rPr>
        <w:t>2</w:t>
      </w:r>
      <w:r w:rsidR="00CA0D87" w:rsidRPr="005F2F3D">
        <w:t>C=CH</w:t>
      </w:r>
      <w:r w:rsidR="00CA0D87" w:rsidRPr="005F2F3D">
        <w:rPr>
          <w:vertAlign w:val="subscript"/>
        </w:rPr>
        <w:t>2</w:t>
      </w:r>
      <w:r w:rsidR="00CA0D87" w:rsidRPr="005F2F3D">
        <w:t>. Trong số các chất trên, bao nhiêu chất có đồng phân hình học?</w:t>
      </w:r>
    </w:p>
    <w:p w14:paraId="331D0E66" w14:textId="77777777" w:rsidR="00CA0D87" w:rsidRPr="005F2F3D" w:rsidRDefault="00CA0D87" w:rsidP="005F2F3D">
      <w:pPr>
        <w:tabs>
          <w:tab w:val="left" w:pos="3402"/>
          <w:tab w:val="left" w:pos="5669"/>
          <w:tab w:val="left" w:pos="7937"/>
        </w:tabs>
        <w:ind w:left="-426" w:right="-720"/>
      </w:pPr>
      <w:r w:rsidRPr="005F2F3D">
        <w:rPr>
          <w:b/>
        </w:rPr>
        <w:t xml:space="preserve">A. </w:t>
      </w:r>
      <w:r w:rsidRPr="005F2F3D">
        <w:t>3.</w:t>
      </w:r>
      <w:r w:rsidRPr="005F2F3D">
        <w:tab/>
      </w:r>
      <w:r w:rsidRPr="005F2F3D">
        <w:rPr>
          <w:b/>
        </w:rPr>
        <w:t xml:space="preserve">B. </w:t>
      </w:r>
      <w:r w:rsidRPr="005F2F3D">
        <w:t>4.</w:t>
      </w:r>
      <w:r w:rsidRPr="005F2F3D">
        <w:tab/>
      </w:r>
      <w:r w:rsidRPr="005F2F3D">
        <w:rPr>
          <w:b/>
        </w:rPr>
        <w:t xml:space="preserve">C. </w:t>
      </w:r>
      <w:r w:rsidRPr="005F2F3D">
        <w:t>5.</w:t>
      </w:r>
      <w:r w:rsidRPr="005F2F3D">
        <w:tab/>
      </w:r>
      <w:r w:rsidRPr="005F2F3D">
        <w:rPr>
          <w:b/>
        </w:rPr>
        <w:t xml:space="preserve">D. </w:t>
      </w:r>
      <w:r w:rsidRPr="005F2F3D">
        <w:t>6.</w:t>
      </w:r>
    </w:p>
    <w:p w14:paraId="77E9B201" w14:textId="219BEB75" w:rsidR="00CA0D87" w:rsidRPr="005F2F3D" w:rsidRDefault="009B1D87" w:rsidP="005F2F3D">
      <w:pPr>
        <w:tabs>
          <w:tab w:val="left" w:pos="992"/>
        </w:tabs>
        <w:ind w:left="-426" w:right="-720"/>
        <w:contextualSpacing/>
        <w:jc w:val="both"/>
        <w:rPr>
          <w:rFonts w:eastAsia="Calibri"/>
        </w:rPr>
      </w:pPr>
      <w:r w:rsidRPr="005F2F3D">
        <w:rPr>
          <w:rFonts w:eastAsia="Calibri"/>
          <w:b/>
          <w:bCs/>
        </w:rPr>
        <w:t>Câu 13</w:t>
      </w:r>
      <w:r w:rsidRPr="005F2F3D">
        <w:rPr>
          <w:rFonts w:eastAsia="Calibri"/>
        </w:rPr>
        <w:t xml:space="preserve">: </w:t>
      </w:r>
      <w:r w:rsidR="00CA0D87" w:rsidRPr="005F2F3D">
        <w:rPr>
          <w:rFonts w:eastAsia="Calibri"/>
        </w:rPr>
        <w:t>Theo IUPAC alkyne CH</w:t>
      </w:r>
      <w:r w:rsidR="00CA0D87" w:rsidRPr="005F2F3D">
        <w:rPr>
          <w:rFonts w:eastAsia="Calibri"/>
          <w:vertAlign w:val="subscript"/>
        </w:rPr>
        <w:t>3</w:t>
      </w:r>
      <w:r w:rsidR="00CA0D87" w:rsidRPr="005F2F3D">
        <w:rPr>
          <w:rFonts w:eastAsia="Calibri"/>
        </w:rPr>
        <w:t>-C≡C-CH(CH</w:t>
      </w:r>
      <w:r w:rsidR="00CA0D87" w:rsidRPr="005F2F3D">
        <w:rPr>
          <w:rFonts w:eastAsia="Calibri"/>
          <w:vertAlign w:val="subscript"/>
        </w:rPr>
        <w:t>3</w:t>
      </w:r>
      <w:r w:rsidR="00CA0D87" w:rsidRPr="005F2F3D">
        <w:rPr>
          <w:rFonts w:eastAsia="Calibri"/>
        </w:rPr>
        <w:t>)-CH(CH</w:t>
      </w:r>
      <w:r w:rsidR="00CA0D87" w:rsidRPr="005F2F3D">
        <w:rPr>
          <w:rFonts w:eastAsia="Calibri"/>
          <w:vertAlign w:val="subscript"/>
        </w:rPr>
        <w:t>3</w:t>
      </w:r>
      <w:r w:rsidR="00CA0D87" w:rsidRPr="005F2F3D">
        <w:rPr>
          <w:rFonts w:eastAsia="Calibri"/>
        </w:rPr>
        <w:t>)-CH</w:t>
      </w:r>
      <w:r w:rsidR="00CA0D87" w:rsidRPr="005F2F3D">
        <w:rPr>
          <w:rFonts w:eastAsia="Calibri"/>
          <w:vertAlign w:val="subscript"/>
        </w:rPr>
        <w:t>3</w:t>
      </w:r>
      <w:r w:rsidR="00CA0D87" w:rsidRPr="005F2F3D">
        <w:rPr>
          <w:rFonts w:eastAsia="Calibri"/>
        </w:rPr>
        <w:t> có tên gọi là</w:t>
      </w:r>
    </w:p>
    <w:p w14:paraId="5B5ECA58" w14:textId="77777777" w:rsidR="00CA0D87" w:rsidRPr="005F2F3D" w:rsidRDefault="00CA0D87" w:rsidP="005F2F3D">
      <w:pPr>
        <w:tabs>
          <w:tab w:val="left" w:pos="3402"/>
          <w:tab w:val="left" w:pos="5669"/>
          <w:tab w:val="left" w:pos="7937"/>
        </w:tabs>
        <w:ind w:left="-426" w:right="-720"/>
        <w:rPr>
          <w:rFonts w:eastAsia="Calibri"/>
        </w:rPr>
      </w:pPr>
      <w:r w:rsidRPr="005F2F3D">
        <w:rPr>
          <w:rFonts w:eastAsia="Calibri"/>
          <w:b/>
          <w:bCs/>
        </w:rPr>
        <w:t xml:space="preserve">A. </w:t>
      </w:r>
      <w:r w:rsidRPr="005F2F3D">
        <w:rPr>
          <w:rFonts w:eastAsia="Calibri"/>
        </w:rPr>
        <w:t>4-dimethylhex-1-yne.</w:t>
      </w:r>
      <w:r w:rsidRPr="005F2F3D">
        <w:rPr>
          <w:rFonts w:eastAsia="Calibri"/>
        </w:rPr>
        <w:tab/>
      </w:r>
      <w:r w:rsidRPr="005F2F3D">
        <w:rPr>
          <w:rFonts w:eastAsia="Calibri"/>
        </w:rPr>
        <w:tab/>
      </w:r>
      <w:r w:rsidRPr="005F2F3D">
        <w:rPr>
          <w:rFonts w:eastAsia="Calibri"/>
          <w:b/>
          <w:bCs/>
        </w:rPr>
        <w:t xml:space="preserve">B. </w:t>
      </w:r>
      <w:r w:rsidRPr="005F2F3D">
        <w:rPr>
          <w:rFonts w:eastAsia="Calibri"/>
        </w:rPr>
        <w:t>4,5-dimethylhex-1-yne.</w:t>
      </w:r>
    </w:p>
    <w:p w14:paraId="5E858715" w14:textId="77777777" w:rsidR="00CA0D87" w:rsidRPr="005F2F3D" w:rsidRDefault="00CA0D87" w:rsidP="005F2F3D">
      <w:pPr>
        <w:tabs>
          <w:tab w:val="left" w:pos="3402"/>
          <w:tab w:val="left" w:pos="5669"/>
          <w:tab w:val="left" w:pos="7937"/>
        </w:tabs>
        <w:ind w:left="-426" w:right="-720"/>
        <w:rPr>
          <w:rFonts w:eastAsia="Calibri"/>
        </w:rPr>
      </w:pPr>
      <w:r w:rsidRPr="005F2F3D">
        <w:rPr>
          <w:rFonts w:eastAsia="Calibri"/>
          <w:b/>
          <w:bCs/>
        </w:rPr>
        <w:t xml:space="preserve">C. </w:t>
      </w:r>
      <w:r w:rsidRPr="005F2F3D">
        <w:rPr>
          <w:rFonts w:eastAsia="Calibri"/>
        </w:rPr>
        <w:t>4,5-dimethylhex-2-yne.</w:t>
      </w:r>
      <w:r w:rsidRPr="005F2F3D">
        <w:rPr>
          <w:rFonts w:eastAsia="Calibri"/>
        </w:rPr>
        <w:tab/>
      </w:r>
      <w:r w:rsidRPr="005F2F3D">
        <w:rPr>
          <w:rFonts w:eastAsia="Calibri"/>
          <w:b/>
          <w:bCs/>
        </w:rPr>
        <w:t xml:space="preserve">D. </w:t>
      </w:r>
      <w:r w:rsidRPr="005F2F3D">
        <w:rPr>
          <w:rFonts w:eastAsia="Calibri"/>
        </w:rPr>
        <w:t>2,3-dimethylhex-4-yne.</w:t>
      </w:r>
    </w:p>
    <w:p w14:paraId="439C06CC" w14:textId="5434E9BC" w:rsidR="00CA0D87" w:rsidRPr="005F2F3D" w:rsidRDefault="009B1D87" w:rsidP="005F2F3D">
      <w:pPr>
        <w:tabs>
          <w:tab w:val="left" w:pos="992"/>
        </w:tabs>
        <w:ind w:left="-426" w:right="-720"/>
        <w:contextualSpacing/>
        <w:jc w:val="both"/>
        <w:rPr>
          <w:rFonts w:eastAsia="Calibri"/>
        </w:rPr>
      </w:pPr>
      <w:r w:rsidRPr="005F2F3D">
        <w:rPr>
          <w:rFonts w:eastAsia="Calibri"/>
          <w:b/>
          <w:bCs/>
        </w:rPr>
        <w:t>Câu 14:</w:t>
      </w:r>
      <w:r w:rsidRPr="005F2F3D">
        <w:rPr>
          <w:rFonts w:eastAsia="Calibri"/>
        </w:rPr>
        <w:t xml:space="preserve"> </w:t>
      </w:r>
      <w:r w:rsidR="00CA0D87" w:rsidRPr="005F2F3D">
        <w:rPr>
          <w:rFonts w:eastAsia="Calibri"/>
        </w:rPr>
        <w:t>Chất X có công thức: CH</w:t>
      </w:r>
      <w:r w:rsidR="00CA0D87" w:rsidRPr="005F2F3D">
        <w:rPr>
          <w:rFonts w:eastAsia="Calibri"/>
          <w:vertAlign w:val="subscript"/>
        </w:rPr>
        <w:t>3</w:t>
      </w:r>
      <w:r w:rsidR="00CA0D87" w:rsidRPr="005F2F3D">
        <w:rPr>
          <w:rFonts w:eastAsia="Calibri"/>
        </w:rPr>
        <w:t>–CH(CH</w:t>
      </w:r>
      <w:r w:rsidR="00CA0D87" w:rsidRPr="005F2F3D">
        <w:rPr>
          <w:rFonts w:eastAsia="Calibri"/>
          <w:vertAlign w:val="subscript"/>
        </w:rPr>
        <w:t>3</w:t>
      </w:r>
      <w:r w:rsidR="00CA0D87" w:rsidRPr="005F2F3D">
        <w:rPr>
          <w:rFonts w:eastAsia="Calibri"/>
        </w:rPr>
        <w:t>)–CH=CH</w:t>
      </w:r>
      <w:r w:rsidR="00CA0D87" w:rsidRPr="005F2F3D">
        <w:rPr>
          <w:rFonts w:eastAsia="Calibri"/>
          <w:vertAlign w:val="subscript"/>
        </w:rPr>
        <w:t>2</w:t>
      </w:r>
      <w:r w:rsidR="00CA0D87" w:rsidRPr="005F2F3D">
        <w:rPr>
          <w:rFonts w:eastAsia="Calibri"/>
        </w:rPr>
        <w:t>. Tên thay thế của X là</w:t>
      </w:r>
    </w:p>
    <w:p w14:paraId="1032ECCD" w14:textId="77777777" w:rsidR="005F2F3D" w:rsidRDefault="00CA0D87" w:rsidP="005F2F3D">
      <w:pPr>
        <w:tabs>
          <w:tab w:val="left" w:pos="3402"/>
          <w:tab w:val="left" w:pos="5669"/>
          <w:tab w:val="left" w:pos="7937"/>
        </w:tabs>
        <w:ind w:left="-426" w:right="-720"/>
        <w:rPr>
          <w:rFonts w:eastAsia="Calibri"/>
        </w:rPr>
      </w:pPr>
      <w:r w:rsidRPr="005F2F3D">
        <w:rPr>
          <w:rFonts w:eastAsia="Calibri"/>
          <w:b/>
          <w:bCs/>
        </w:rPr>
        <w:t xml:space="preserve">A. </w:t>
      </w:r>
      <w:r w:rsidRPr="005F2F3D">
        <w:rPr>
          <w:rFonts w:eastAsia="Calibri"/>
        </w:rPr>
        <w:t>2-methylbut-3-ene.</w:t>
      </w:r>
      <w:r w:rsidRPr="005F2F3D">
        <w:rPr>
          <w:rFonts w:eastAsia="Calibri"/>
        </w:rPr>
        <w:tab/>
      </w:r>
      <w:r w:rsidRPr="005F2F3D">
        <w:rPr>
          <w:rFonts w:eastAsia="Calibri"/>
          <w:b/>
          <w:bCs/>
        </w:rPr>
        <w:t xml:space="preserve">B. </w:t>
      </w:r>
      <w:r w:rsidRPr="005F2F3D">
        <w:rPr>
          <w:rFonts w:eastAsia="Calibri"/>
        </w:rPr>
        <w:t>3-methylbut-1-yne.</w:t>
      </w:r>
      <w:r w:rsidRPr="005F2F3D">
        <w:rPr>
          <w:rFonts w:eastAsia="Calibri"/>
        </w:rPr>
        <w:tab/>
      </w:r>
    </w:p>
    <w:p w14:paraId="53BD959A" w14:textId="08787526" w:rsidR="00CA0D87" w:rsidRPr="005F2F3D" w:rsidRDefault="00CA0D87" w:rsidP="005F2F3D">
      <w:pPr>
        <w:tabs>
          <w:tab w:val="left" w:pos="3402"/>
          <w:tab w:val="left" w:pos="5669"/>
          <w:tab w:val="left" w:pos="7937"/>
        </w:tabs>
        <w:ind w:left="-426" w:right="-720"/>
        <w:rPr>
          <w:rFonts w:eastAsia="Calibri"/>
        </w:rPr>
      </w:pPr>
      <w:r w:rsidRPr="005F2F3D">
        <w:rPr>
          <w:rFonts w:eastAsia="Calibri"/>
          <w:b/>
          <w:bCs/>
        </w:rPr>
        <w:t xml:space="preserve">C. </w:t>
      </w:r>
      <w:r w:rsidRPr="005F2F3D">
        <w:rPr>
          <w:rFonts w:eastAsia="Calibri"/>
        </w:rPr>
        <w:t>3-methylbut-1-ene.</w:t>
      </w:r>
      <w:r w:rsidRPr="005F2F3D">
        <w:rPr>
          <w:rFonts w:eastAsia="Calibri"/>
        </w:rPr>
        <w:tab/>
      </w:r>
      <w:r w:rsidRPr="005F2F3D">
        <w:rPr>
          <w:rFonts w:eastAsia="Calibri"/>
          <w:b/>
          <w:bCs/>
        </w:rPr>
        <w:t xml:space="preserve">D. </w:t>
      </w:r>
      <w:r w:rsidRPr="005F2F3D">
        <w:rPr>
          <w:rFonts w:eastAsia="Calibri"/>
        </w:rPr>
        <w:t>2-methylbut-3-yne.</w:t>
      </w:r>
    </w:p>
    <w:p w14:paraId="22BFCFC1" w14:textId="61A61F2C" w:rsidR="00CA0D87" w:rsidRPr="005F2F3D" w:rsidRDefault="009B1D87" w:rsidP="005F2F3D">
      <w:pPr>
        <w:pStyle w:val="ListParagraph"/>
        <w:tabs>
          <w:tab w:val="left" w:pos="992"/>
        </w:tabs>
        <w:ind w:left="-426" w:right="-720"/>
        <w:jc w:val="both"/>
      </w:pPr>
      <w:r w:rsidRPr="005F2F3D">
        <w:rPr>
          <w:b/>
          <w:bCs/>
        </w:rPr>
        <w:t>Câu 15</w:t>
      </w:r>
      <w:r w:rsidRPr="005F2F3D">
        <w:t xml:space="preserve">: </w:t>
      </w:r>
      <w:r w:rsidR="00CA0D87" w:rsidRPr="005F2F3D">
        <w:t>Số liên kết σ và liên kết π trong phân tử CH≡C–CH=CH</w:t>
      </w:r>
      <w:r w:rsidR="00CA0D87" w:rsidRPr="005F2F3D">
        <w:rPr>
          <w:vertAlign w:val="subscript"/>
        </w:rPr>
        <w:t>2</w:t>
      </w:r>
      <w:r w:rsidR="00CA0D87" w:rsidRPr="005F2F3D">
        <w:t xml:space="preserve"> lần lượt là</w:t>
      </w:r>
    </w:p>
    <w:p w14:paraId="3391E16D" w14:textId="77777777" w:rsidR="00CA0D87" w:rsidRPr="005F2F3D" w:rsidRDefault="00CA0D87" w:rsidP="005F2F3D">
      <w:pPr>
        <w:tabs>
          <w:tab w:val="left" w:pos="3402"/>
          <w:tab w:val="left" w:pos="5669"/>
          <w:tab w:val="left" w:pos="7937"/>
        </w:tabs>
        <w:ind w:left="-426" w:right="-720"/>
        <w:rPr>
          <w:lang w:val="fr-FR"/>
        </w:rPr>
      </w:pPr>
      <w:r w:rsidRPr="005F2F3D">
        <w:rPr>
          <w:b/>
          <w:lang w:val="fr-FR"/>
        </w:rPr>
        <w:t xml:space="preserve">A. </w:t>
      </w:r>
      <w:r w:rsidRPr="005F2F3D">
        <w:rPr>
          <w:lang w:val="fr-FR"/>
        </w:rPr>
        <w:t xml:space="preserve">7 </w:t>
      </w:r>
      <w:proofErr w:type="spellStart"/>
      <w:r w:rsidRPr="005F2F3D">
        <w:rPr>
          <w:lang w:val="fr-FR"/>
        </w:rPr>
        <w:t>và</w:t>
      </w:r>
      <w:proofErr w:type="spellEnd"/>
      <w:r w:rsidRPr="005F2F3D">
        <w:rPr>
          <w:lang w:val="fr-FR"/>
        </w:rPr>
        <w:t xml:space="preserve"> 2.</w:t>
      </w:r>
      <w:r w:rsidRPr="005F2F3D">
        <w:rPr>
          <w:lang w:val="fr-FR"/>
        </w:rPr>
        <w:tab/>
      </w:r>
      <w:r w:rsidRPr="005F2F3D">
        <w:rPr>
          <w:b/>
          <w:lang w:val="fr-FR"/>
        </w:rPr>
        <w:t xml:space="preserve">B. </w:t>
      </w:r>
      <w:r w:rsidRPr="005F2F3D">
        <w:rPr>
          <w:lang w:val="fr-FR"/>
        </w:rPr>
        <w:t xml:space="preserve">7 </w:t>
      </w:r>
      <w:proofErr w:type="spellStart"/>
      <w:r w:rsidRPr="005F2F3D">
        <w:rPr>
          <w:lang w:val="fr-FR"/>
        </w:rPr>
        <w:t>và</w:t>
      </w:r>
      <w:proofErr w:type="spellEnd"/>
      <w:r w:rsidRPr="005F2F3D">
        <w:rPr>
          <w:lang w:val="fr-FR"/>
        </w:rPr>
        <w:t xml:space="preserve"> 3.</w:t>
      </w:r>
      <w:r w:rsidRPr="005F2F3D">
        <w:rPr>
          <w:lang w:val="fr-FR"/>
        </w:rPr>
        <w:tab/>
      </w:r>
      <w:r w:rsidRPr="005F2F3D">
        <w:rPr>
          <w:b/>
          <w:lang w:val="fr-FR"/>
        </w:rPr>
        <w:t xml:space="preserve">C. </w:t>
      </w:r>
      <w:r w:rsidRPr="005F2F3D">
        <w:rPr>
          <w:lang w:val="fr-FR"/>
        </w:rPr>
        <w:t xml:space="preserve">3 </w:t>
      </w:r>
      <w:proofErr w:type="spellStart"/>
      <w:r w:rsidRPr="005F2F3D">
        <w:rPr>
          <w:lang w:val="fr-FR"/>
        </w:rPr>
        <w:t>và</w:t>
      </w:r>
      <w:proofErr w:type="spellEnd"/>
      <w:r w:rsidRPr="005F2F3D">
        <w:rPr>
          <w:lang w:val="fr-FR"/>
        </w:rPr>
        <w:t xml:space="preserve"> 3.</w:t>
      </w:r>
      <w:r w:rsidRPr="005F2F3D">
        <w:rPr>
          <w:lang w:val="fr-FR"/>
        </w:rPr>
        <w:tab/>
      </w:r>
      <w:r w:rsidRPr="005F2F3D">
        <w:rPr>
          <w:b/>
          <w:lang w:val="fr-FR"/>
        </w:rPr>
        <w:t xml:space="preserve">D. </w:t>
      </w:r>
      <w:r w:rsidRPr="005F2F3D">
        <w:rPr>
          <w:lang w:val="fr-FR"/>
        </w:rPr>
        <w:t xml:space="preserve">3 </w:t>
      </w:r>
      <w:proofErr w:type="spellStart"/>
      <w:r w:rsidRPr="005F2F3D">
        <w:rPr>
          <w:lang w:val="fr-FR"/>
        </w:rPr>
        <w:t>và</w:t>
      </w:r>
      <w:proofErr w:type="spellEnd"/>
      <w:r w:rsidRPr="005F2F3D">
        <w:rPr>
          <w:lang w:val="fr-FR"/>
        </w:rPr>
        <w:t xml:space="preserve"> 2.</w:t>
      </w:r>
    </w:p>
    <w:p w14:paraId="3987AB44" w14:textId="7D21C3FE" w:rsidR="00BD2C48" w:rsidRPr="005F2F3D" w:rsidRDefault="009B1D87" w:rsidP="005F2F3D">
      <w:pPr>
        <w:pStyle w:val="ListParagraph"/>
        <w:tabs>
          <w:tab w:val="left" w:pos="992"/>
        </w:tabs>
        <w:ind w:left="-426" w:right="-720"/>
        <w:jc w:val="both"/>
      </w:pPr>
      <w:bookmarkStart w:id="4" w:name="_Hlk221384452"/>
      <w:proofErr w:type="spellStart"/>
      <w:r w:rsidRPr="005F2F3D">
        <w:rPr>
          <w:b/>
          <w:bCs/>
          <w:lang w:val="fr-FR"/>
        </w:rPr>
        <w:t>Câu</w:t>
      </w:r>
      <w:proofErr w:type="spellEnd"/>
      <w:r w:rsidRPr="005F2F3D">
        <w:rPr>
          <w:b/>
          <w:bCs/>
          <w:lang w:val="fr-FR"/>
        </w:rPr>
        <w:t xml:space="preserve"> 16 : </w:t>
      </w:r>
      <w:r w:rsidR="00BD2C48" w:rsidRPr="005F2F3D">
        <w:t>Arene hay còn gọi là hydrocarbon thơm là những hydrocarbon trong phân tử có chứa một hay nhiều</w:t>
      </w:r>
    </w:p>
    <w:p w14:paraId="24C219CF" w14:textId="77777777" w:rsidR="00BD2C48" w:rsidRPr="005F2F3D" w:rsidRDefault="00BD2C48" w:rsidP="005F2F3D">
      <w:pPr>
        <w:tabs>
          <w:tab w:val="left" w:pos="3402"/>
          <w:tab w:val="left" w:pos="5669"/>
          <w:tab w:val="left" w:pos="7937"/>
        </w:tabs>
        <w:ind w:left="-426" w:right="-720"/>
      </w:pPr>
      <w:r w:rsidRPr="005F2F3D">
        <w:rPr>
          <w:b/>
        </w:rPr>
        <w:t xml:space="preserve">A. </w:t>
      </w:r>
      <w:r w:rsidRPr="005F2F3D">
        <w:t>vòng benzene.</w:t>
      </w:r>
      <w:r w:rsidRPr="005F2F3D">
        <w:tab/>
      </w:r>
      <w:r w:rsidRPr="005F2F3D">
        <w:rPr>
          <w:b/>
        </w:rPr>
        <w:t xml:space="preserve">B. </w:t>
      </w:r>
      <w:r w:rsidRPr="005F2F3D">
        <w:t>liên kết đơn.</w:t>
      </w:r>
      <w:r w:rsidRPr="005F2F3D">
        <w:tab/>
      </w:r>
      <w:r w:rsidRPr="005F2F3D">
        <w:rPr>
          <w:b/>
        </w:rPr>
        <w:t xml:space="preserve">C. </w:t>
      </w:r>
      <w:r w:rsidRPr="005F2F3D">
        <w:t>liên kết đôi.</w:t>
      </w:r>
      <w:r w:rsidRPr="005F2F3D">
        <w:tab/>
      </w:r>
      <w:r w:rsidRPr="005F2F3D">
        <w:rPr>
          <w:b/>
        </w:rPr>
        <w:t xml:space="preserve">D. </w:t>
      </w:r>
      <w:r w:rsidRPr="005F2F3D">
        <w:t>liên kết ba.</w:t>
      </w:r>
    </w:p>
    <w:bookmarkEnd w:id="4"/>
    <w:p w14:paraId="4564E654" w14:textId="022DDAE8" w:rsidR="00BD2C48" w:rsidRPr="005F2F3D" w:rsidRDefault="009B1D87" w:rsidP="005F2F3D">
      <w:pPr>
        <w:tabs>
          <w:tab w:val="left" w:pos="992"/>
        </w:tabs>
        <w:ind w:left="-426" w:right="-720"/>
        <w:contextualSpacing/>
        <w:jc w:val="both"/>
      </w:pPr>
      <w:r w:rsidRPr="005F2F3D">
        <w:rPr>
          <w:b/>
          <w:bCs/>
        </w:rPr>
        <w:t>Câu 17</w:t>
      </w:r>
      <w:r w:rsidRPr="005F2F3D">
        <w:t xml:space="preserve">: </w:t>
      </w:r>
      <w:r w:rsidR="00BD2C48" w:rsidRPr="005F2F3D">
        <w:t>Dãy đồng đẳng của benzene có công thức chung là</w:t>
      </w:r>
    </w:p>
    <w:p w14:paraId="4AE4ECF9" w14:textId="77777777" w:rsidR="00BD2C48" w:rsidRPr="005F2F3D" w:rsidRDefault="00BD2C48" w:rsidP="005F2F3D">
      <w:pPr>
        <w:tabs>
          <w:tab w:val="left" w:pos="3402"/>
          <w:tab w:val="left" w:pos="5669"/>
          <w:tab w:val="left" w:pos="7937"/>
        </w:tabs>
        <w:ind w:left="-426" w:right="-720"/>
        <w:rPr>
          <w:bCs/>
        </w:rPr>
      </w:pPr>
      <w:r w:rsidRPr="005F2F3D">
        <w:rPr>
          <w:b/>
        </w:rPr>
        <w:t xml:space="preserve">A. </w:t>
      </w:r>
      <w:r w:rsidRPr="005F2F3D">
        <w:t>C</w:t>
      </w:r>
      <w:r w:rsidRPr="005F2F3D">
        <w:rPr>
          <w:vertAlign w:val="subscript"/>
        </w:rPr>
        <w:t>n</w:t>
      </w:r>
      <w:r w:rsidRPr="005F2F3D">
        <w:t>H</w:t>
      </w:r>
      <w:r w:rsidRPr="005F2F3D">
        <w:rPr>
          <w:vertAlign w:val="subscript"/>
        </w:rPr>
        <w:t>2n+6</w:t>
      </w:r>
      <w:r w:rsidRPr="005F2F3D">
        <w:t>; n</w:t>
      </w:r>
      <w:r w:rsidRPr="005F2F3D">
        <w:rPr>
          <w:noProof/>
          <w:position w:val="-4"/>
        </w:rPr>
        <w:drawing>
          <wp:inline distT="0" distB="0" distL="0" distR="0" wp14:anchorId="4B63D8BC" wp14:editId="507E7AB0">
            <wp:extent cx="127000" cy="152400"/>
            <wp:effectExtent l="0" t="0" r="6350" b="0"/>
            <wp:docPr id="6455127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5F2F3D">
        <w:t xml:space="preserve"> 6.</w:t>
      </w:r>
      <w:r w:rsidRPr="005F2F3D">
        <w:tab/>
      </w:r>
      <w:r w:rsidRPr="005F2F3D">
        <w:rPr>
          <w:b/>
        </w:rPr>
        <w:t xml:space="preserve">B. </w:t>
      </w:r>
      <w:r w:rsidRPr="005F2F3D">
        <w:t>C</w:t>
      </w:r>
      <w:r w:rsidRPr="005F2F3D">
        <w:rPr>
          <w:vertAlign w:val="subscript"/>
        </w:rPr>
        <w:t>n</w:t>
      </w:r>
      <w:r w:rsidRPr="005F2F3D">
        <w:t>H</w:t>
      </w:r>
      <w:r w:rsidRPr="005F2F3D">
        <w:rPr>
          <w:vertAlign w:val="subscript"/>
        </w:rPr>
        <w:t>2n-6</w:t>
      </w:r>
      <w:r w:rsidRPr="005F2F3D">
        <w:t xml:space="preserve">; n </w:t>
      </w:r>
      <w:r w:rsidRPr="005F2F3D">
        <w:rPr>
          <w:noProof/>
          <w:position w:val="-4"/>
        </w:rPr>
        <w:drawing>
          <wp:inline distT="0" distB="0" distL="0" distR="0" wp14:anchorId="1F359C57" wp14:editId="66BB6662">
            <wp:extent cx="127000" cy="152400"/>
            <wp:effectExtent l="0" t="0" r="6350" b="0"/>
            <wp:docPr id="7556658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5F2F3D">
        <w:t>3.</w:t>
      </w:r>
      <w:r w:rsidRPr="005F2F3D">
        <w:tab/>
      </w:r>
      <w:r w:rsidRPr="005F2F3D">
        <w:rPr>
          <w:b/>
        </w:rPr>
        <w:t xml:space="preserve">C. </w:t>
      </w:r>
      <w:r w:rsidRPr="005F2F3D">
        <w:rPr>
          <w:bCs/>
        </w:rPr>
        <w:t>C</w:t>
      </w:r>
      <w:r w:rsidRPr="005F2F3D">
        <w:rPr>
          <w:bCs/>
          <w:vertAlign w:val="subscript"/>
        </w:rPr>
        <w:t>n</w:t>
      </w:r>
      <w:r w:rsidRPr="005F2F3D">
        <w:rPr>
          <w:bCs/>
        </w:rPr>
        <w:t>H</w:t>
      </w:r>
      <w:r w:rsidRPr="005F2F3D">
        <w:rPr>
          <w:bCs/>
          <w:vertAlign w:val="subscript"/>
        </w:rPr>
        <w:t>2n-6</w:t>
      </w:r>
      <w:r w:rsidRPr="005F2F3D">
        <w:rPr>
          <w:bCs/>
        </w:rPr>
        <w:t xml:space="preserve">; n </w:t>
      </w:r>
      <w:r w:rsidRPr="005F2F3D">
        <w:rPr>
          <w:noProof/>
          <w:position w:val="-4"/>
        </w:rPr>
        <w:drawing>
          <wp:inline distT="0" distB="0" distL="0" distR="0" wp14:anchorId="3E53A0F5" wp14:editId="2952AB4D">
            <wp:extent cx="127000" cy="152400"/>
            <wp:effectExtent l="0" t="0" r="6350" b="0"/>
            <wp:docPr id="13455229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5F2F3D">
        <w:t xml:space="preserve"> </w:t>
      </w:r>
      <w:r w:rsidRPr="005F2F3D">
        <w:rPr>
          <w:bCs/>
        </w:rPr>
        <w:t>6.</w:t>
      </w:r>
      <w:r w:rsidRPr="005F2F3D">
        <w:rPr>
          <w:bCs/>
        </w:rPr>
        <w:tab/>
      </w:r>
      <w:r w:rsidRPr="005F2F3D">
        <w:rPr>
          <w:b/>
        </w:rPr>
        <w:t xml:space="preserve">D. </w:t>
      </w:r>
      <w:r w:rsidRPr="005F2F3D">
        <w:rPr>
          <w:bCs/>
        </w:rPr>
        <w:t>C</w:t>
      </w:r>
      <w:r w:rsidRPr="005F2F3D">
        <w:rPr>
          <w:bCs/>
          <w:vertAlign w:val="subscript"/>
        </w:rPr>
        <w:t>n</w:t>
      </w:r>
      <w:r w:rsidRPr="005F2F3D">
        <w:rPr>
          <w:bCs/>
        </w:rPr>
        <w:t>H</w:t>
      </w:r>
      <w:r w:rsidRPr="005F2F3D">
        <w:rPr>
          <w:bCs/>
          <w:vertAlign w:val="subscript"/>
        </w:rPr>
        <w:t>2n-6</w:t>
      </w:r>
      <w:r w:rsidRPr="005F2F3D">
        <w:rPr>
          <w:bCs/>
        </w:rPr>
        <w:t xml:space="preserve">; n </w:t>
      </w:r>
      <w:r w:rsidRPr="005F2F3D">
        <w:rPr>
          <w:noProof/>
          <w:position w:val="-4"/>
        </w:rPr>
        <w:drawing>
          <wp:inline distT="0" distB="0" distL="0" distR="0" wp14:anchorId="638269B5" wp14:editId="1D1E4290">
            <wp:extent cx="127000" cy="152400"/>
            <wp:effectExtent l="0" t="0" r="6350" b="0"/>
            <wp:docPr id="10236175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r>
      <w:r w:rsidRPr="005F2F3D">
        <w:t xml:space="preserve"> </w:t>
      </w:r>
      <w:r w:rsidRPr="005F2F3D">
        <w:rPr>
          <w:bCs/>
        </w:rPr>
        <w:t>6.</w:t>
      </w:r>
    </w:p>
    <w:p w14:paraId="43B1F52F" w14:textId="54999365" w:rsidR="00EB1C1D" w:rsidRPr="005F2F3D" w:rsidRDefault="009B1D87" w:rsidP="005F2F3D">
      <w:pPr>
        <w:pStyle w:val="ListParagraph"/>
        <w:tabs>
          <w:tab w:val="left" w:pos="992"/>
        </w:tabs>
        <w:ind w:left="-426" w:right="-720"/>
        <w:jc w:val="both"/>
      </w:pPr>
      <w:bookmarkStart w:id="5" w:name="_Hlk221384473"/>
      <w:r w:rsidRPr="005F2F3D">
        <w:rPr>
          <w:b/>
          <w:bCs/>
        </w:rPr>
        <w:t>Câu 18</w:t>
      </w:r>
      <w:r w:rsidRPr="005F2F3D">
        <w:t xml:space="preserve">: </w:t>
      </w:r>
      <w:r w:rsidR="00EB1C1D" w:rsidRPr="005F2F3D">
        <w:t>Anthracene là một arene đa vòng, được điều chế từ than đá. Anthracene được dùng để sản xuất thuốc nhuộm alizarin đỏ, bảo quản gỗ, làm thuốc trừ sâu,… Anthracene có công thức cấu tạo:</w:t>
      </w:r>
    </w:p>
    <w:p w14:paraId="1D17E52B" w14:textId="77777777" w:rsidR="00EB1C1D" w:rsidRPr="005F2F3D" w:rsidRDefault="00EB1C1D" w:rsidP="005F2F3D">
      <w:pPr>
        <w:ind w:left="-426" w:right="-720"/>
        <w:jc w:val="center"/>
      </w:pPr>
      <w:r w:rsidRPr="005F2F3D">
        <w:rPr>
          <w:noProof/>
        </w:rPr>
        <w:drawing>
          <wp:inline distT="0" distB="0" distL="0" distR="0" wp14:anchorId="6A266724" wp14:editId="388E7E31">
            <wp:extent cx="1193790" cy="393065"/>
            <wp:effectExtent l="0" t="0" r="6985" b="6985"/>
            <wp:docPr id="4" name="Picture 3">
              <a:extLst xmlns:a="http://schemas.openxmlformats.org/drawingml/2006/main">
                <a:ext uri="{FF2B5EF4-FFF2-40B4-BE49-F238E27FC236}">
                  <a16:creationId xmlns:a16="http://schemas.microsoft.com/office/drawing/2014/main" id="{2606E661-5B84-F2B3-2986-1B539B9541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2606E661-5B84-F2B3-2986-1B539B95416B}"/>
                        </a:ext>
                      </a:extLst>
                    </pic:cNvPr>
                    <pic:cNvPicPr>
                      <a:picLocks noChangeAspect="1"/>
                    </pic:cNvPicPr>
                  </pic:nvPicPr>
                  <pic:blipFill>
                    <a:blip r:embed="rId8"/>
                    <a:stretch>
                      <a:fillRect/>
                    </a:stretch>
                  </pic:blipFill>
                  <pic:spPr>
                    <a:xfrm>
                      <a:off x="0" y="0"/>
                      <a:ext cx="1222738" cy="402596"/>
                    </a:xfrm>
                    <a:prstGeom prst="rect">
                      <a:avLst/>
                    </a:prstGeom>
                  </pic:spPr>
                </pic:pic>
              </a:graphicData>
            </a:graphic>
          </wp:inline>
        </w:drawing>
      </w:r>
    </w:p>
    <w:p w14:paraId="38BF54F9" w14:textId="77777777" w:rsidR="00EB1C1D" w:rsidRPr="005F2F3D" w:rsidRDefault="00EB1C1D" w:rsidP="005F2F3D">
      <w:pPr>
        <w:ind w:left="-426" w:right="-720"/>
      </w:pPr>
      <w:r w:rsidRPr="005F2F3D">
        <w:t>Công thức phân tử và liên kết π trong phân tử anthracene là</w:t>
      </w:r>
    </w:p>
    <w:p w14:paraId="1F2BB0B2" w14:textId="78F19792" w:rsidR="00EB1C1D" w:rsidRPr="005F2F3D" w:rsidRDefault="00EB1C1D" w:rsidP="005F2F3D">
      <w:pPr>
        <w:tabs>
          <w:tab w:val="left" w:pos="3402"/>
          <w:tab w:val="left" w:pos="5669"/>
          <w:tab w:val="left" w:pos="7937"/>
        </w:tabs>
        <w:ind w:left="-426" w:right="-720"/>
      </w:pPr>
      <w:r w:rsidRPr="005F2F3D">
        <w:rPr>
          <w:b/>
        </w:rPr>
        <w:t xml:space="preserve">A. </w:t>
      </w:r>
      <w:r w:rsidRPr="005F2F3D">
        <w:t>C</w:t>
      </w:r>
      <w:r w:rsidRPr="005F2F3D">
        <w:rPr>
          <w:vertAlign w:val="subscript"/>
        </w:rPr>
        <w:t>16</w:t>
      </w:r>
      <w:r w:rsidRPr="005F2F3D">
        <w:t>H</w:t>
      </w:r>
      <w:r w:rsidRPr="005F2F3D">
        <w:rPr>
          <w:vertAlign w:val="subscript"/>
        </w:rPr>
        <w:t>18</w:t>
      </w:r>
      <w:r w:rsidRPr="005F2F3D">
        <w:t xml:space="preserve"> và 9.</w:t>
      </w:r>
      <w:r w:rsidRPr="005F2F3D">
        <w:tab/>
      </w:r>
      <w:r w:rsidRPr="005F2F3D">
        <w:rPr>
          <w:b/>
        </w:rPr>
        <w:t xml:space="preserve">B. </w:t>
      </w:r>
      <w:r w:rsidRPr="005F2F3D">
        <w:t>C</w:t>
      </w:r>
      <w:r w:rsidRPr="005F2F3D">
        <w:rPr>
          <w:vertAlign w:val="subscript"/>
        </w:rPr>
        <w:t>14</w:t>
      </w:r>
      <w:r w:rsidRPr="005F2F3D">
        <w:t>H</w:t>
      </w:r>
      <w:r w:rsidRPr="005F2F3D">
        <w:rPr>
          <w:vertAlign w:val="subscript"/>
        </w:rPr>
        <w:t>8</w:t>
      </w:r>
      <w:r w:rsidRPr="005F2F3D">
        <w:t xml:space="preserve"> và 6.</w:t>
      </w:r>
      <w:r w:rsidRPr="005F2F3D">
        <w:tab/>
      </w:r>
      <w:r w:rsidRPr="005F2F3D">
        <w:rPr>
          <w:b/>
        </w:rPr>
        <w:t xml:space="preserve">C. </w:t>
      </w:r>
      <w:r w:rsidRPr="005F2F3D">
        <w:t>C</w:t>
      </w:r>
      <w:r w:rsidRPr="005F2F3D">
        <w:rPr>
          <w:vertAlign w:val="subscript"/>
        </w:rPr>
        <w:t>14</w:t>
      </w:r>
      <w:r w:rsidRPr="005F2F3D">
        <w:t>H</w:t>
      </w:r>
      <w:r w:rsidRPr="005F2F3D">
        <w:rPr>
          <w:vertAlign w:val="subscript"/>
        </w:rPr>
        <w:t>12</w:t>
      </w:r>
      <w:r w:rsidRPr="005F2F3D">
        <w:t xml:space="preserve"> và 8.</w:t>
      </w:r>
      <w:r w:rsidRPr="005F2F3D">
        <w:tab/>
      </w:r>
      <w:r w:rsidRPr="005F2F3D">
        <w:rPr>
          <w:b/>
        </w:rPr>
        <w:t xml:space="preserve">D. </w:t>
      </w:r>
      <w:r w:rsidRPr="005F2F3D">
        <w:t>C</w:t>
      </w:r>
      <w:r w:rsidRPr="005F2F3D">
        <w:rPr>
          <w:vertAlign w:val="subscript"/>
        </w:rPr>
        <w:t>14</w:t>
      </w:r>
      <w:r w:rsidRPr="005F2F3D">
        <w:t>H</w:t>
      </w:r>
      <w:r w:rsidRPr="005F2F3D">
        <w:rPr>
          <w:vertAlign w:val="subscript"/>
        </w:rPr>
        <w:t>10</w:t>
      </w:r>
      <w:r w:rsidRPr="005F2F3D">
        <w:t xml:space="preserve"> và 7.</w:t>
      </w:r>
    </w:p>
    <w:bookmarkEnd w:id="5"/>
    <w:p w14:paraId="1044A582" w14:textId="4F2122B6" w:rsidR="00EB1C1D" w:rsidRPr="005F2F3D" w:rsidRDefault="009B1D87" w:rsidP="005F2F3D">
      <w:pPr>
        <w:pStyle w:val="ListParagraph"/>
        <w:tabs>
          <w:tab w:val="left" w:pos="992"/>
        </w:tabs>
        <w:ind w:left="-426" w:right="-720"/>
        <w:jc w:val="both"/>
      </w:pPr>
      <w:r w:rsidRPr="005F2F3D">
        <w:rPr>
          <w:b/>
          <w:bCs/>
        </w:rPr>
        <w:lastRenderedPageBreak/>
        <w:t>Câu 19</w:t>
      </w:r>
      <w:r w:rsidRPr="005F2F3D">
        <w:t xml:space="preserve">: </w:t>
      </w:r>
      <w:r w:rsidR="00EB1C1D" w:rsidRPr="005F2F3D">
        <w:t>Ứng với công thức phân tử C</w:t>
      </w:r>
      <w:r w:rsidR="00EB1C1D" w:rsidRPr="005F2F3D">
        <w:rPr>
          <w:vertAlign w:val="subscript"/>
        </w:rPr>
        <w:t>8</w:t>
      </w:r>
      <w:r w:rsidR="00EB1C1D" w:rsidRPr="005F2F3D">
        <w:t>H</w:t>
      </w:r>
      <w:r w:rsidR="00EB1C1D" w:rsidRPr="005F2F3D">
        <w:rPr>
          <w:vertAlign w:val="subscript"/>
        </w:rPr>
        <w:t>10</w:t>
      </w:r>
      <w:r w:rsidR="00EB1C1D" w:rsidRPr="005F2F3D">
        <w:t xml:space="preserve"> có bao nhiêu arene là đồng phân cấu tạo của nhau?</w:t>
      </w:r>
    </w:p>
    <w:p w14:paraId="69B29B6F" w14:textId="77777777" w:rsidR="009B1D87" w:rsidRPr="005F2F3D" w:rsidRDefault="00EB1C1D" w:rsidP="005F2F3D">
      <w:pPr>
        <w:tabs>
          <w:tab w:val="left" w:pos="3402"/>
          <w:tab w:val="left" w:pos="5669"/>
          <w:tab w:val="left" w:pos="7937"/>
        </w:tabs>
        <w:ind w:left="-426" w:right="-720"/>
      </w:pPr>
      <w:r w:rsidRPr="005F2F3D">
        <w:rPr>
          <w:b/>
        </w:rPr>
        <w:t xml:space="preserve">A. </w:t>
      </w:r>
      <w:r w:rsidRPr="005F2F3D">
        <w:t>4.</w:t>
      </w:r>
      <w:r w:rsidRPr="005F2F3D">
        <w:tab/>
      </w:r>
      <w:r w:rsidRPr="005F2F3D">
        <w:rPr>
          <w:b/>
        </w:rPr>
        <w:t xml:space="preserve">B. </w:t>
      </w:r>
      <w:r w:rsidRPr="005F2F3D">
        <w:t>2.</w:t>
      </w:r>
      <w:r w:rsidRPr="005F2F3D">
        <w:tab/>
      </w:r>
      <w:r w:rsidRPr="005F2F3D">
        <w:rPr>
          <w:b/>
        </w:rPr>
        <w:t xml:space="preserve">C. </w:t>
      </w:r>
      <w:r w:rsidRPr="005F2F3D">
        <w:t>5.</w:t>
      </w:r>
      <w:r w:rsidRPr="005F2F3D">
        <w:tab/>
      </w:r>
      <w:r w:rsidRPr="005F2F3D">
        <w:rPr>
          <w:b/>
        </w:rPr>
        <w:t xml:space="preserve">D. </w:t>
      </w:r>
      <w:r w:rsidRPr="005F2F3D">
        <w:t>3.</w:t>
      </w:r>
    </w:p>
    <w:p w14:paraId="40FD1178" w14:textId="550631D5" w:rsidR="00EB1C1D" w:rsidRPr="005F2F3D" w:rsidRDefault="00EB1C1D" w:rsidP="005F2F3D">
      <w:pPr>
        <w:tabs>
          <w:tab w:val="left" w:pos="3402"/>
          <w:tab w:val="left" w:pos="5669"/>
          <w:tab w:val="left" w:pos="7937"/>
        </w:tabs>
        <w:ind w:left="-426" w:right="-720"/>
      </w:pPr>
      <w:r w:rsidRPr="005F2F3D">
        <w:t xml:space="preserve">Nhận định nào sau đây về cấu tạo của phân tử benzene </w:t>
      </w:r>
      <w:r w:rsidRPr="005F2F3D">
        <w:rPr>
          <w:b/>
          <w:bCs/>
        </w:rPr>
        <w:t>không</w:t>
      </w:r>
      <w:r w:rsidRPr="005F2F3D">
        <w:t xml:space="preserve"> đúng?</w:t>
      </w:r>
    </w:p>
    <w:p w14:paraId="4793ECB4" w14:textId="77777777" w:rsidR="00EB1C1D" w:rsidRPr="005F2F3D" w:rsidRDefault="00EB1C1D" w:rsidP="005F2F3D">
      <w:pPr>
        <w:tabs>
          <w:tab w:val="left" w:pos="3402"/>
          <w:tab w:val="left" w:pos="5669"/>
          <w:tab w:val="left" w:pos="7937"/>
        </w:tabs>
        <w:ind w:left="-426" w:right="-720"/>
      </w:pPr>
      <w:r w:rsidRPr="005F2F3D">
        <w:rPr>
          <w:b/>
        </w:rPr>
        <w:t xml:space="preserve">A. </w:t>
      </w:r>
      <w:r w:rsidRPr="005F2F3D">
        <w:t>Phân tử benzene có 6 nguyên tử carbon tạo thành hình lục giác đều.</w:t>
      </w:r>
    </w:p>
    <w:p w14:paraId="10EC9381" w14:textId="77777777" w:rsidR="00EB1C1D" w:rsidRPr="005F2F3D" w:rsidRDefault="00EB1C1D" w:rsidP="005F2F3D">
      <w:pPr>
        <w:tabs>
          <w:tab w:val="left" w:pos="3402"/>
          <w:tab w:val="left" w:pos="5669"/>
          <w:tab w:val="left" w:pos="7937"/>
        </w:tabs>
        <w:ind w:left="-426" w:right="-720"/>
      </w:pPr>
      <w:r w:rsidRPr="005F2F3D">
        <w:rPr>
          <w:b/>
        </w:rPr>
        <w:t xml:space="preserve">B. </w:t>
      </w:r>
      <w:r w:rsidRPr="005F2F3D">
        <w:t>Tất cả nguyên tử carbon và hydrogen đều nằm trên một mặt phẳng.</w:t>
      </w:r>
    </w:p>
    <w:p w14:paraId="5EE374BB" w14:textId="77777777" w:rsidR="00EB1C1D" w:rsidRPr="005F2F3D" w:rsidRDefault="00EB1C1D" w:rsidP="005F2F3D">
      <w:pPr>
        <w:tabs>
          <w:tab w:val="left" w:pos="3402"/>
          <w:tab w:val="left" w:pos="5669"/>
          <w:tab w:val="left" w:pos="7937"/>
        </w:tabs>
        <w:ind w:left="-426" w:right="-720"/>
      </w:pPr>
      <w:r w:rsidRPr="005F2F3D">
        <w:rPr>
          <w:b/>
        </w:rPr>
        <w:t xml:space="preserve">C. </w:t>
      </w:r>
      <w:r w:rsidRPr="005F2F3D">
        <w:t>Các góc liên kết đều bằng 109,5</w:t>
      </w:r>
      <w:r w:rsidRPr="005F2F3D">
        <w:rPr>
          <w:vertAlign w:val="superscript"/>
        </w:rPr>
        <w:t>o</w:t>
      </w:r>
      <w:r w:rsidRPr="005F2F3D">
        <w:t>.</w:t>
      </w:r>
    </w:p>
    <w:p w14:paraId="4FF274B7" w14:textId="77777777" w:rsidR="009B1D87" w:rsidRPr="005F2F3D" w:rsidRDefault="00EB1C1D" w:rsidP="005F2F3D">
      <w:pPr>
        <w:tabs>
          <w:tab w:val="left" w:pos="3402"/>
          <w:tab w:val="left" w:pos="5669"/>
          <w:tab w:val="left" w:pos="7937"/>
        </w:tabs>
        <w:ind w:left="-426" w:right="-720"/>
      </w:pPr>
      <w:r w:rsidRPr="005F2F3D">
        <w:rPr>
          <w:b/>
        </w:rPr>
        <w:t xml:space="preserve">D. </w:t>
      </w:r>
      <w:r w:rsidRPr="005F2F3D">
        <w:t>Các độ dài liên kết carbon – carbon đều bằng nhau.</w:t>
      </w:r>
    </w:p>
    <w:p w14:paraId="50F25926" w14:textId="576FFB9E" w:rsidR="00EB1C1D" w:rsidRPr="005F2F3D" w:rsidRDefault="009B1D87" w:rsidP="005F2F3D">
      <w:pPr>
        <w:tabs>
          <w:tab w:val="left" w:pos="3402"/>
          <w:tab w:val="left" w:pos="5669"/>
          <w:tab w:val="left" w:pos="7937"/>
        </w:tabs>
        <w:ind w:left="-426" w:right="-720"/>
      </w:pPr>
      <w:proofErr w:type="spellStart"/>
      <w:r w:rsidRPr="005F2F3D">
        <w:rPr>
          <w:b/>
          <w:lang w:val="en-US"/>
        </w:rPr>
        <w:t>Câu</w:t>
      </w:r>
      <w:proofErr w:type="spellEnd"/>
      <w:r w:rsidRPr="005F2F3D">
        <w:rPr>
          <w:b/>
          <w:lang w:val="en-US"/>
        </w:rPr>
        <w:t xml:space="preserve"> 20:</w:t>
      </w:r>
      <w:r w:rsidRPr="005F2F3D">
        <w:rPr>
          <w:lang w:val="en-US"/>
        </w:rPr>
        <w:t xml:space="preserve"> </w:t>
      </w:r>
      <w:r w:rsidR="00EB1C1D" w:rsidRPr="005F2F3D">
        <w:t>Gọi tên arene sau theo danh pháp thay thế</w:t>
      </w:r>
    </w:p>
    <w:p w14:paraId="7C52E43D" w14:textId="77777777" w:rsidR="00EB1C1D" w:rsidRPr="005F2F3D" w:rsidRDefault="00EB1C1D" w:rsidP="005F2F3D">
      <w:pPr>
        <w:ind w:left="-426" w:right="-720"/>
        <w:jc w:val="center"/>
      </w:pPr>
      <w:r w:rsidRPr="005F2F3D">
        <w:rPr>
          <w:noProof/>
        </w:rPr>
        <w:drawing>
          <wp:inline distT="0" distB="0" distL="0" distR="0" wp14:anchorId="05A0504D" wp14:editId="72354DE5">
            <wp:extent cx="828558" cy="785363"/>
            <wp:effectExtent l="0" t="0" r="0" b="0"/>
            <wp:docPr id="5" name="Picture 4">
              <a:extLst xmlns:a="http://schemas.openxmlformats.org/drawingml/2006/main">
                <a:ext uri="{FF2B5EF4-FFF2-40B4-BE49-F238E27FC236}">
                  <a16:creationId xmlns:a16="http://schemas.microsoft.com/office/drawing/2014/main" id="{796933C3-5AEC-33DB-E73B-0156CAA59D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796933C3-5AEC-33DB-E73B-0156CAA59D72}"/>
                        </a:ext>
                      </a:extLst>
                    </pic:cNvPr>
                    <pic:cNvPicPr>
                      <a:picLocks noChangeAspect="1"/>
                    </pic:cNvPicPr>
                  </pic:nvPicPr>
                  <pic:blipFill>
                    <a:blip r:embed="rId9"/>
                    <a:stretch>
                      <a:fillRect/>
                    </a:stretch>
                  </pic:blipFill>
                  <pic:spPr>
                    <a:xfrm>
                      <a:off x="0" y="0"/>
                      <a:ext cx="835202" cy="791661"/>
                    </a:xfrm>
                    <a:prstGeom prst="rect">
                      <a:avLst/>
                    </a:prstGeom>
                  </pic:spPr>
                </pic:pic>
              </a:graphicData>
            </a:graphic>
          </wp:inline>
        </w:drawing>
      </w:r>
    </w:p>
    <w:p w14:paraId="130AE569" w14:textId="77777777" w:rsidR="00EB1C1D" w:rsidRPr="005F2F3D" w:rsidRDefault="00EB1C1D" w:rsidP="005F2F3D">
      <w:pPr>
        <w:tabs>
          <w:tab w:val="left" w:pos="3402"/>
          <w:tab w:val="left" w:pos="5669"/>
          <w:tab w:val="left" w:pos="7937"/>
        </w:tabs>
        <w:ind w:left="-426" w:right="-720"/>
      </w:pPr>
      <w:r w:rsidRPr="005F2F3D">
        <w:rPr>
          <w:b/>
        </w:rPr>
        <w:t xml:space="preserve">A. </w:t>
      </w:r>
      <w:r w:rsidRPr="005F2F3D">
        <w:t>1-methyl-2-ethylbenzene.</w:t>
      </w:r>
      <w:r w:rsidRPr="005F2F3D">
        <w:tab/>
      </w:r>
      <w:r w:rsidRPr="005F2F3D">
        <w:rPr>
          <w:b/>
        </w:rPr>
        <w:t xml:space="preserve">B. </w:t>
      </w:r>
      <w:r w:rsidRPr="005F2F3D">
        <w:t>1-ethyl-2-methylbenzene.</w:t>
      </w:r>
    </w:p>
    <w:p w14:paraId="240F9A54" w14:textId="77777777" w:rsidR="00EB1C1D" w:rsidRPr="005F2F3D" w:rsidRDefault="00EB1C1D" w:rsidP="005F2F3D">
      <w:pPr>
        <w:tabs>
          <w:tab w:val="left" w:pos="3402"/>
          <w:tab w:val="left" w:pos="5669"/>
          <w:tab w:val="left" w:pos="7937"/>
        </w:tabs>
        <w:ind w:left="-426" w:right="-720"/>
      </w:pPr>
      <w:r w:rsidRPr="005F2F3D">
        <w:rPr>
          <w:b/>
        </w:rPr>
        <w:t xml:space="preserve">C. </w:t>
      </w:r>
      <w:r w:rsidRPr="005F2F3D">
        <w:t>2-methyl-1-ethylbenzene.</w:t>
      </w:r>
      <w:r w:rsidRPr="005F2F3D">
        <w:tab/>
      </w:r>
      <w:r w:rsidRPr="005F2F3D">
        <w:rPr>
          <w:b/>
        </w:rPr>
        <w:t xml:space="preserve">D. </w:t>
      </w:r>
      <w:r w:rsidRPr="005F2F3D">
        <w:t>1-ethyl-6-methylbenzene.</w:t>
      </w:r>
    </w:p>
    <w:p w14:paraId="1D14B64A" w14:textId="4F2D7626" w:rsidR="000373F1" w:rsidRPr="005F2F3D" w:rsidRDefault="000373F1" w:rsidP="005F2F3D">
      <w:pPr>
        <w:pStyle w:val="ListParagraph"/>
        <w:numPr>
          <w:ilvl w:val="0"/>
          <w:numId w:val="1"/>
        </w:numPr>
        <w:ind w:left="-426" w:right="-720" w:firstLine="0"/>
        <w:rPr>
          <w:b/>
          <w:u w:val="single"/>
        </w:rPr>
      </w:pPr>
      <w:r w:rsidRPr="005F2F3D">
        <w:rPr>
          <w:b/>
          <w:u w:val="single"/>
        </w:rPr>
        <w:t xml:space="preserve">Tính chất vật lý, tính chất hóa học </w:t>
      </w:r>
    </w:p>
    <w:p w14:paraId="00D98FA1" w14:textId="3885F4CE" w:rsidR="00461C9B" w:rsidRPr="005F2F3D" w:rsidRDefault="009B1D87" w:rsidP="005F2F3D">
      <w:pPr>
        <w:pStyle w:val="ListParagraph"/>
        <w:tabs>
          <w:tab w:val="left" w:pos="992"/>
        </w:tabs>
        <w:ind w:left="-426" w:right="-720"/>
        <w:jc w:val="both"/>
      </w:pPr>
      <w:bookmarkStart w:id="6" w:name="_Hlk221384521"/>
      <w:r w:rsidRPr="005F2F3D">
        <w:rPr>
          <w:b/>
          <w:bCs/>
        </w:rPr>
        <w:t xml:space="preserve">Câu 21: </w:t>
      </w:r>
      <w:r w:rsidR="00461C9B" w:rsidRPr="005F2F3D">
        <w:t>Nhỏ 1 mL nước bromine vào ống nghiệm đựng 1 mL hexane, chiếu sáng và lắc đều. Hiện tượng quan sát được là</w:t>
      </w:r>
    </w:p>
    <w:p w14:paraId="3567CAC9" w14:textId="77777777" w:rsidR="00461C9B" w:rsidRPr="005F2F3D" w:rsidRDefault="00461C9B" w:rsidP="005F2F3D">
      <w:pPr>
        <w:tabs>
          <w:tab w:val="left" w:pos="3402"/>
          <w:tab w:val="left" w:pos="5669"/>
          <w:tab w:val="left" w:pos="7937"/>
        </w:tabs>
        <w:ind w:left="-426" w:right="-720"/>
      </w:pPr>
      <w:r w:rsidRPr="005F2F3D">
        <w:rPr>
          <w:b/>
        </w:rPr>
        <w:t xml:space="preserve">A. </w:t>
      </w:r>
      <w:r w:rsidRPr="005F2F3D">
        <w:t>trong ống nghiệm có chất lỏng đồng nhất.</w:t>
      </w:r>
      <w:r w:rsidRPr="005F2F3D">
        <w:tab/>
      </w:r>
      <w:r w:rsidRPr="005F2F3D">
        <w:rPr>
          <w:b/>
        </w:rPr>
        <w:t xml:space="preserve">B. </w:t>
      </w:r>
      <w:r w:rsidRPr="005F2F3D">
        <w:t>màu của nước bromine bị mất.</w:t>
      </w:r>
    </w:p>
    <w:p w14:paraId="69DB5CCE" w14:textId="77777777" w:rsidR="00461C9B" w:rsidRPr="005F2F3D" w:rsidRDefault="00461C9B" w:rsidP="005F2F3D">
      <w:pPr>
        <w:tabs>
          <w:tab w:val="left" w:pos="3402"/>
          <w:tab w:val="left" w:pos="5669"/>
          <w:tab w:val="left" w:pos="7937"/>
        </w:tabs>
        <w:ind w:left="-426" w:right="-720"/>
      </w:pPr>
      <w:r w:rsidRPr="005F2F3D">
        <w:rPr>
          <w:b/>
        </w:rPr>
        <w:t xml:space="preserve">C. </w:t>
      </w:r>
      <w:r w:rsidRPr="005F2F3D">
        <w:t>màu của bromine không thay đổi.</w:t>
      </w:r>
      <w:r w:rsidRPr="005F2F3D">
        <w:tab/>
      </w:r>
      <w:r w:rsidRPr="005F2F3D">
        <w:rPr>
          <w:b/>
        </w:rPr>
        <w:t xml:space="preserve">D. </w:t>
      </w:r>
      <w:r w:rsidRPr="005F2F3D">
        <w:t>trong ống nghiệm xuất hiện kết tủa.</w:t>
      </w:r>
    </w:p>
    <w:bookmarkEnd w:id="6"/>
    <w:p w14:paraId="49F3B78A" w14:textId="093A5697" w:rsidR="00461C9B" w:rsidRPr="005F2F3D" w:rsidRDefault="009B1D87" w:rsidP="005F2F3D">
      <w:pPr>
        <w:pStyle w:val="ListParagraph"/>
        <w:tabs>
          <w:tab w:val="left" w:pos="992"/>
        </w:tabs>
        <w:ind w:left="-426" w:right="-720"/>
        <w:jc w:val="both"/>
      </w:pPr>
      <w:r w:rsidRPr="005F2F3D">
        <w:rPr>
          <w:b/>
          <w:bCs/>
        </w:rPr>
        <w:t xml:space="preserve">Câu 22: </w:t>
      </w:r>
      <w:r w:rsidR="00461C9B" w:rsidRPr="005F2F3D">
        <w:t>Cho butane phản ứng với chlorine thu được sản phẩm chính là</w:t>
      </w:r>
    </w:p>
    <w:p w14:paraId="25D50D51" w14:textId="77777777" w:rsidR="00461C9B" w:rsidRPr="005F2F3D" w:rsidRDefault="00461C9B" w:rsidP="005F2F3D">
      <w:pPr>
        <w:tabs>
          <w:tab w:val="left" w:pos="3402"/>
          <w:tab w:val="left" w:pos="5669"/>
          <w:tab w:val="left" w:pos="7937"/>
        </w:tabs>
        <w:ind w:left="-426" w:right="-720"/>
      </w:pPr>
      <w:r w:rsidRPr="005F2F3D">
        <w:rPr>
          <w:b/>
          <w:lang w:val="fr-FR"/>
        </w:rPr>
        <w:t xml:space="preserve">A. </w:t>
      </w:r>
      <w:r w:rsidRPr="005F2F3D">
        <w:rPr>
          <w:lang w:val="fr-FR"/>
        </w:rPr>
        <w:t>2-chlorobutane.</w:t>
      </w:r>
      <w:r w:rsidRPr="005F2F3D">
        <w:rPr>
          <w:lang w:val="fr-FR"/>
        </w:rPr>
        <w:tab/>
      </w:r>
      <w:r w:rsidRPr="005F2F3D">
        <w:rPr>
          <w:b/>
          <w:lang w:val="fr-FR"/>
        </w:rPr>
        <w:t xml:space="preserve">B. </w:t>
      </w:r>
      <w:r w:rsidRPr="005F2F3D">
        <w:rPr>
          <w:lang w:val="fr-FR"/>
        </w:rPr>
        <w:t>1-chlorobutane.</w:t>
      </w:r>
      <w:r w:rsidRPr="005F2F3D">
        <w:rPr>
          <w:lang w:val="fr-FR"/>
        </w:rPr>
        <w:tab/>
      </w:r>
      <w:r w:rsidRPr="005F2F3D">
        <w:rPr>
          <w:b/>
          <w:lang w:val="fr-FR"/>
        </w:rPr>
        <w:t xml:space="preserve">C. </w:t>
      </w:r>
      <w:r w:rsidRPr="005F2F3D">
        <w:rPr>
          <w:lang w:val="fr-FR"/>
        </w:rPr>
        <w:t>3-chlorobutane.</w:t>
      </w:r>
      <w:r w:rsidRPr="005F2F3D">
        <w:rPr>
          <w:lang w:val="fr-FR"/>
        </w:rPr>
        <w:tab/>
      </w:r>
      <w:r w:rsidRPr="005F2F3D">
        <w:rPr>
          <w:b/>
        </w:rPr>
        <w:t xml:space="preserve">D. </w:t>
      </w:r>
      <w:r w:rsidRPr="005F2F3D">
        <w:t>4-chlorobutane.</w:t>
      </w:r>
    </w:p>
    <w:p w14:paraId="74F129F6" w14:textId="0E7FECB7" w:rsidR="00461C9B" w:rsidRPr="005F2F3D" w:rsidRDefault="009B1D87" w:rsidP="005F2F3D">
      <w:pPr>
        <w:pStyle w:val="ListParagraph"/>
        <w:tabs>
          <w:tab w:val="left" w:pos="992"/>
        </w:tabs>
        <w:ind w:left="-426" w:right="-720"/>
        <w:jc w:val="both"/>
      </w:pPr>
      <w:r w:rsidRPr="005F2F3D">
        <w:rPr>
          <w:b/>
          <w:bCs/>
        </w:rPr>
        <w:t xml:space="preserve">Câu 23: </w:t>
      </w:r>
      <w:r w:rsidR="00461C9B" w:rsidRPr="005F2F3D">
        <w:t>Cho các chất sau: (1) 2-methylbutane; (2) 2-methylpentane; (3) 3-methylpentane; (4) 2,2-dimethylbutane và (5) benzene. Trong số các chất này, có bao nhiêu chất có thể là sản phẩm reforming hexane?</w:t>
      </w:r>
    </w:p>
    <w:p w14:paraId="62E3A57F" w14:textId="77777777" w:rsidR="00461C9B" w:rsidRPr="005F2F3D" w:rsidRDefault="00461C9B" w:rsidP="005F2F3D">
      <w:pPr>
        <w:tabs>
          <w:tab w:val="left" w:pos="3402"/>
          <w:tab w:val="left" w:pos="5669"/>
          <w:tab w:val="left" w:pos="7937"/>
        </w:tabs>
        <w:ind w:left="-426" w:right="-720"/>
      </w:pPr>
      <w:r w:rsidRPr="005F2F3D">
        <w:rPr>
          <w:b/>
        </w:rPr>
        <w:t xml:space="preserve">A. </w:t>
      </w:r>
      <w:r w:rsidRPr="005F2F3D">
        <w:t>5.</w:t>
      </w:r>
      <w:r w:rsidRPr="005F2F3D">
        <w:tab/>
      </w:r>
      <w:r w:rsidRPr="005F2F3D">
        <w:rPr>
          <w:b/>
        </w:rPr>
        <w:t xml:space="preserve">B. </w:t>
      </w:r>
      <w:r w:rsidRPr="005F2F3D">
        <w:t>2.</w:t>
      </w:r>
      <w:r w:rsidRPr="005F2F3D">
        <w:tab/>
      </w:r>
      <w:r w:rsidRPr="005F2F3D">
        <w:rPr>
          <w:b/>
        </w:rPr>
        <w:t xml:space="preserve">C. </w:t>
      </w:r>
      <w:r w:rsidRPr="005F2F3D">
        <w:t>3.</w:t>
      </w:r>
      <w:r w:rsidRPr="005F2F3D">
        <w:tab/>
      </w:r>
      <w:r w:rsidRPr="005F2F3D">
        <w:rPr>
          <w:b/>
        </w:rPr>
        <w:t xml:space="preserve">D. </w:t>
      </w:r>
      <w:r w:rsidRPr="005F2F3D">
        <w:t>4.</w:t>
      </w:r>
    </w:p>
    <w:p w14:paraId="48D69506" w14:textId="12975D7B" w:rsidR="00461C9B" w:rsidRPr="005F2F3D" w:rsidRDefault="009B1D87" w:rsidP="005F2F3D">
      <w:pPr>
        <w:pStyle w:val="ListParagraph"/>
        <w:tabs>
          <w:tab w:val="left" w:pos="992"/>
        </w:tabs>
        <w:ind w:left="-426" w:right="-720"/>
        <w:jc w:val="both"/>
      </w:pPr>
      <w:r w:rsidRPr="005F2F3D">
        <w:rPr>
          <w:b/>
          <w:bCs/>
        </w:rPr>
        <w:t xml:space="preserve">Câu 24: </w:t>
      </w:r>
      <w:r w:rsidR="00461C9B" w:rsidRPr="005F2F3D">
        <w:t>Để tăng chất lượng của xăng, dầu, người ta thực hiện cách nào sau đây?</w:t>
      </w:r>
    </w:p>
    <w:p w14:paraId="6B1FED75" w14:textId="77777777" w:rsidR="00461C9B" w:rsidRPr="005F2F3D" w:rsidRDefault="00461C9B" w:rsidP="005F2F3D">
      <w:pPr>
        <w:tabs>
          <w:tab w:val="left" w:pos="3402"/>
          <w:tab w:val="left" w:pos="5669"/>
          <w:tab w:val="left" w:pos="7937"/>
        </w:tabs>
        <w:ind w:left="-426" w:right="-720"/>
      </w:pPr>
      <w:r w:rsidRPr="005F2F3D">
        <w:rPr>
          <w:b/>
        </w:rPr>
        <w:t xml:space="preserve">A. </w:t>
      </w:r>
      <w:r w:rsidRPr="005F2F3D">
        <w:t>Thực hiện phản ứng reforming để thay đổi cấu trúc của các alkane mạch không nhánh thành hydrocarbon mạch nhánh hoặc mạch vòng có chỉ số octane cao.</w:t>
      </w:r>
    </w:p>
    <w:p w14:paraId="42E586E2" w14:textId="77777777" w:rsidR="00461C9B" w:rsidRPr="005F2F3D" w:rsidRDefault="00461C9B" w:rsidP="005F2F3D">
      <w:pPr>
        <w:tabs>
          <w:tab w:val="left" w:pos="3402"/>
          <w:tab w:val="left" w:pos="5669"/>
          <w:tab w:val="left" w:pos="7937"/>
        </w:tabs>
        <w:ind w:left="-426" w:right="-720"/>
      </w:pPr>
      <w:r w:rsidRPr="005F2F3D">
        <w:rPr>
          <w:b/>
        </w:rPr>
        <w:t xml:space="preserve">B. </w:t>
      </w:r>
      <w:r w:rsidRPr="005F2F3D">
        <w:t>Thực hiện phản ứng cracking để thay đổi cấu trúc các alkane mạch dài chuyển thành các alkene và alkane mạch ngắn hơn.</w:t>
      </w:r>
    </w:p>
    <w:p w14:paraId="7A745CCC" w14:textId="77777777" w:rsidR="00461C9B" w:rsidRPr="005F2F3D" w:rsidRDefault="00461C9B" w:rsidP="005F2F3D">
      <w:pPr>
        <w:tabs>
          <w:tab w:val="left" w:pos="3402"/>
          <w:tab w:val="left" w:pos="5669"/>
          <w:tab w:val="left" w:pos="7937"/>
        </w:tabs>
        <w:ind w:left="-426" w:right="-720"/>
      </w:pPr>
      <w:r w:rsidRPr="005F2F3D">
        <w:rPr>
          <w:b/>
        </w:rPr>
        <w:t xml:space="preserve">C. </w:t>
      </w:r>
      <w:r w:rsidRPr="005F2F3D">
        <w:t>Thực hiện phản ứng hydrogen hoá để chuyển các alkene thành alkane.</w:t>
      </w:r>
    </w:p>
    <w:p w14:paraId="5D18F000" w14:textId="77777777" w:rsidR="00461C9B" w:rsidRPr="005F2F3D" w:rsidRDefault="00461C9B" w:rsidP="005F2F3D">
      <w:pPr>
        <w:tabs>
          <w:tab w:val="left" w:pos="3402"/>
          <w:tab w:val="left" w:pos="5669"/>
          <w:tab w:val="left" w:pos="7937"/>
        </w:tabs>
        <w:ind w:left="-426" w:right="-720"/>
      </w:pPr>
      <w:r w:rsidRPr="005F2F3D">
        <w:rPr>
          <w:b/>
        </w:rPr>
        <w:t xml:space="preserve">D. </w:t>
      </w:r>
      <w:r w:rsidRPr="005F2F3D">
        <w:t>Bổ sung thêm heptane vào xăng, dầu.</w:t>
      </w:r>
    </w:p>
    <w:p w14:paraId="2C175375" w14:textId="65A7BC7E" w:rsidR="00BD2C48" w:rsidRPr="005F2F3D" w:rsidRDefault="009B1D87" w:rsidP="005F2F3D">
      <w:pPr>
        <w:pStyle w:val="ListParagraph"/>
        <w:tabs>
          <w:tab w:val="left" w:pos="992"/>
        </w:tabs>
        <w:ind w:left="-426" w:right="-720"/>
        <w:jc w:val="both"/>
      </w:pPr>
      <w:r w:rsidRPr="005F2F3D">
        <w:rPr>
          <w:b/>
          <w:bCs/>
        </w:rPr>
        <w:t xml:space="preserve">Câu 25: </w:t>
      </w:r>
      <w:r w:rsidR="00BD2C48" w:rsidRPr="005F2F3D">
        <w:rPr>
          <w:b/>
          <w:bCs/>
        </w:rPr>
        <w:t xml:space="preserve"> </w:t>
      </w:r>
      <w:r w:rsidR="00BD2C48" w:rsidRPr="005F2F3D">
        <w:t xml:space="preserve">Các alkene </w:t>
      </w:r>
      <w:r w:rsidR="00BD2C48" w:rsidRPr="005F2F3D">
        <w:rPr>
          <w:b/>
          <w:bCs/>
        </w:rPr>
        <w:t>không</w:t>
      </w:r>
      <w:r w:rsidR="00BD2C48" w:rsidRPr="005F2F3D">
        <w:t xml:space="preserve"> có các tính chất vật lí đặc trưng nào sau đây?</w:t>
      </w:r>
    </w:p>
    <w:p w14:paraId="15E97411" w14:textId="77777777" w:rsidR="00BD2C48" w:rsidRPr="005F2F3D" w:rsidRDefault="00BD2C48" w:rsidP="005F2F3D">
      <w:pPr>
        <w:tabs>
          <w:tab w:val="left" w:pos="3402"/>
          <w:tab w:val="left" w:pos="5669"/>
          <w:tab w:val="left" w:pos="7937"/>
        </w:tabs>
        <w:ind w:left="-426" w:right="-720"/>
      </w:pPr>
      <w:r w:rsidRPr="005F2F3D">
        <w:rPr>
          <w:b/>
        </w:rPr>
        <w:t xml:space="preserve">A. </w:t>
      </w:r>
      <w:r w:rsidRPr="005F2F3D">
        <w:t>Tan tốt trong nước và các dung môi hữu cơ.</w:t>
      </w:r>
    </w:p>
    <w:p w14:paraId="38166B5F" w14:textId="77777777" w:rsidR="00BD2C48" w:rsidRPr="005F2F3D" w:rsidRDefault="00BD2C48" w:rsidP="005F2F3D">
      <w:pPr>
        <w:tabs>
          <w:tab w:val="left" w:pos="3402"/>
          <w:tab w:val="left" w:pos="5669"/>
          <w:tab w:val="left" w:pos="7937"/>
        </w:tabs>
        <w:ind w:left="-426" w:right="-720"/>
      </w:pPr>
      <w:r w:rsidRPr="005F2F3D">
        <w:rPr>
          <w:b/>
        </w:rPr>
        <w:t xml:space="preserve">B. </w:t>
      </w:r>
      <w:r w:rsidRPr="005F2F3D">
        <w:t>Có khối lượng riêng nhỏ hơn khối lượng riêng của nước.</w:t>
      </w:r>
    </w:p>
    <w:p w14:paraId="4F21E205" w14:textId="77777777" w:rsidR="00BD2C48" w:rsidRPr="005F2F3D" w:rsidRDefault="00BD2C48" w:rsidP="005F2F3D">
      <w:pPr>
        <w:tabs>
          <w:tab w:val="left" w:pos="3402"/>
          <w:tab w:val="left" w:pos="5669"/>
          <w:tab w:val="left" w:pos="7937"/>
        </w:tabs>
        <w:ind w:left="-426" w:right="-720"/>
      </w:pPr>
      <w:r w:rsidRPr="005F2F3D">
        <w:rPr>
          <w:b/>
        </w:rPr>
        <w:t xml:space="preserve">C. </w:t>
      </w:r>
      <w:r w:rsidRPr="005F2F3D">
        <w:t>Có nhiệt độ sôi thấp hơn alkane phân tử có cùng số nguyên tử carbon.</w:t>
      </w:r>
    </w:p>
    <w:p w14:paraId="1E1A6108" w14:textId="1FF7BDC2" w:rsidR="00461C9B" w:rsidRPr="005F2F3D" w:rsidRDefault="00BD2C48" w:rsidP="005F2F3D">
      <w:pPr>
        <w:ind w:left="-426" w:right="-720"/>
      </w:pPr>
      <w:r w:rsidRPr="005F2F3D">
        <w:rPr>
          <w:b/>
        </w:rPr>
        <w:t xml:space="preserve">D. </w:t>
      </w:r>
      <w:r w:rsidRPr="005F2F3D">
        <w:t>Không dẫn điện.</w:t>
      </w:r>
    </w:p>
    <w:p w14:paraId="3199A1F1" w14:textId="7A242CF7" w:rsidR="00BD2C48" w:rsidRPr="005F2F3D" w:rsidRDefault="009B1D87" w:rsidP="005F2F3D">
      <w:pPr>
        <w:pStyle w:val="ListParagraph"/>
        <w:tabs>
          <w:tab w:val="left" w:pos="992"/>
        </w:tabs>
        <w:ind w:left="-426" w:right="-720"/>
        <w:jc w:val="both"/>
      </w:pPr>
      <w:r w:rsidRPr="005F2F3D">
        <w:rPr>
          <w:b/>
          <w:bCs/>
        </w:rPr>
        <w:t xml:space="preserve">Câu 26: </w:t>
      </w:r>
      <w:r w:rsidR="00BD2C48" w:rsidRPr="005F2F3D">
        <w:t>Chất nào sau đây cộng H</w:t>
      </w:r>
      <w:r w:rsidR="00BD2C48" w:rsidRPr="005F2F3D">
        <w:rPr>
          <w:vertAlign w:val="subscript"/>
        </w:rPr>
        <w:t>2</w:t>
      </w:r>
      <w:r w:rsidR="00BD2C48" w:rsidRPr="005F2F3D">
        <w:t xml:space="preserve"> dư (Ni, t</w:t>
      </w:r>
      <w:r w:rsidR="00BD2C48" w:rsidRPr="005F2F3D">
        <w:rPr>
          <w:vertAlign w:val="superscript"/>
        </w:rPr>
        <w:t>o</w:t>
      </w:r>
      <w:r w:rsidR="00BD2C48" w:rsidRPr="005F2F3D">
        <w:t>) tạo thành butane?</w:t>
      </w:r>
    </w:p>
    <w:p w14:paraId="248D8935" w14:textId="77777777" w:rsidR="009B1D87" w:rsidRPr="005F2F3D" w:rsidRDefault="00BD2C48" w:rsidP="005F2F3D">
      <w:pPr>
        <w:tabs>
          <w:tab w:val="left" w:pos="3402"/>
          <w:tab w:val="left" w:pos="5669"/>
          <w:tab w:val="left" w:pos="7937"/>
        </w:tabs>
        <w:ind w:left="-426" w:right="-720"/>
      </w:pPr>
      <w:r w:rsidRPr="005F2F3D">
        <w:rPr>
          <w:b/>
        </w:rPr>
        <w:t xml:space="preserve">A. </w:t>
      </w:r>
      <w:r w:rsidRPr="005F2F3D">
        <w:t>CH</w:t>
      </w:r>
      <w:r w:rsidRPr="005F2F3D">
        <w:rPr>
          <w:vertAlign w:val="subscript"/>
        </w:rPr>
        <w:t>3</w:t>
      </w:r>
      <w:r w:rsidRPr="005F2F3D">
        <w:t>CH=CH</w:t>
      </w:r>
      <w:r w:rsidRPr="005F2F3D">
        <w:rPr>
          <w:vertAlign w:val="subscript"/>
        </w:rPr>
        <w:t>2</w:t>
      </w:r>
      <w:r w:rsidRPr="005F2F3D">
        <w:t>.</w:t>
      </w:r>
      <w:r w:rsidRPr="005F2F3D">
        <w:tab/>
      </w:r>
      <w:r w:rsidRPr="005F2F3D">
        <w:rPr>
          <w:b/>
        </w:rPr>
        <w:t xml:space="preserve">B. </w:t>
      </w:r>
      <w:r w:rsidRPr="005F2F3D">
        <w:t>CH</w:t>
      </w:r>
      <w:r w:rsidRPr="005F2F3D">
        <w:rPr>
          <w:vertAlign w:val="subscript"/>
        </w:rPr>
        <w:t>3</w:t>
      </w:r>
      <w:r w:rsidRPr="005F2F3D">
        <w:t>C≡C-CH</w:t>
      </w:r>
      <w:r w:rsidRPr="005F2F3D">
        <w:rPr>
          <w:vertAlign w:val="subscript"/>
        </w:rPr>
        <w:t>2</w:t>
      </w:r>
      <w:r w:rsidRPr="005F2F3D">
        <w:t>CH</w:t>
      </w:r>
      <w:r w:rsidRPr="005F2F3D">
        <w:rPr>
          <w:vertAlign w:val="subscript"/>
        </w:rPr>
        <w:t>3</w:t>
      </w:r>
      <w:r w:rsidRPr="005F2F3D">
        <w:t>.</w:t>
      </w:r>
      <w:r w:rsidRPr="005F2F3D">
        <w:tab/>
      </w:r>
      <w:r w:rsidRPr="005F2F3D">
        <w:rPr>
          <w:b/>
        </w:rPr>
        <w:t xml:space="preserve">C. </w:t>
      </w:r>
      <w:r w:rsidRPr="005F2F3D">
        <w:t>CH</w:t>
      </w:r>
      <w:r w:rsidRPr="005F2F3D">
        <w:rPr>
          <w:vertAlign w:val="subscript"/>
        </w:rPr>
        <w:t>3</w:t>
      </w:r>
      <w:r w:rsidRPr="005F2F3D">
        <w:t>CH</w:t>
      </w:r>
      <w:r w:rsidRPr="005F2F3D">
        <w:rPr>
          <w:vertAlign w:val="subscript"/>
        </w:rPr>
        <w:t>2</w:t>
      </w:r>
      <w:r w:rsidRPr="005F2F3D">
        <w:t>CH=CH</w:t>
      </w:r>
      <w:r w:rsidRPr="005F2F3D">
        <w:rPr>
          <w:vertAlign w:val="subscript"/>
        </w:rPr>
        <w:t>2</w:t>
      </w:r>
      <w:r w:rsidRPr="005F2F3D">
        <w:t>.</w:t>
      </w:r>
      <w:r w:rsidRPr="005F2F3D">
        <w:tab/>
      </w:r>
      <w:r w:rsidRPr="005F2F3D">
        <w:rPr>
          <w:b/>
        </w:rPr>
        <w:t xml:space="preserve">D. </w:t>
      </w:r>
      <w:r w:rsidRPr="005F2F3D">
        <w:t>(CH</w:t>
      </w:r>
      <w:r w:rsidRPr="005F2F3D">
        <w:rPr>
          <w:vertAlign w:val="subscript"/>
        </w:rPr>
        <w:t>3</w:t>
      </w:r>
      <w:r w:rsidRPr="005F2F3D">
        <w:t>)</w:t>
      </w:r>
      <w:r w:rsidRPr="005F2F3D">
        <w:rPr>
          <w:vertAlign w:val="subscript"/>
        </w:rPr>
        <w:t>2</w:t>
      </w:r>
      <w:r w:rsidRPr="005F2F3D">
        <w:t>C=CH</w:t>
      </w:r>
      <w:r w:rsidRPr="005F2F3D">
        <w:rPr>
          <w:vertAlign w:val="subscript"/>
        </w:rPr>
        <w:t>2</w:t>
      </w:r>
      <w:r w:rsidRPr="005F2F3D">
        <w:t>.</w:t>
      </w:r>
    </w:p>
    <w:p w14:paraId="54FCDD44" w14:textId="4E0FF1C6" w:rsidR="00BD2C48" w:rsidRPr="005F2F3D" w:rsidRDefault="009B1D87" w:rsidP="005F2F3D">
      <w:pPr>
        <w:tabs>
          <w:tab w:val="left" w:pos="3402"/>
          <w:tab w:val="left" w:pos="5669"/>
          <w:tab w:val="left" w:pos="7937"/>
        </w:tabs>
        <w:ind w:left="-426" w:right="-720"/>
      </w:pPr>
      <w:r w:rsidRPr="005F2F3D">
        <w:rPr>
          <w:b/>
        </w:rPr>
        <w:t xml:space="preserve">Câu 27: </w:t>
      </w:r>
      <w:r w:rsidR="00BD2C48" w:rsidRPr="005F2F3D">
        <w:rPr>
          <w:b/>
        </w:rPr>
        <w:t xml:space="preserve"> </w:t>
      </w:r>
      <w:r w:rsidR="00BD2C48" w:rsidRPr="005F2F3D">
        <w:t>Ở điều kiện thường, chất nào sau đây làm mất màu nước bromine?</w:t>
      </w:r>
    </w:p>
    <w:p w14:paraId="66CFDD66" w14:textId="77777777" w:rsidR="009B1D87" w:rsidRPr="005F2F3D" w:rsidRDefault="00BD2C48" w:rsidP="005F2F3D">
      <w:pPr>
        <w:tabs>
          <w:tab w:val="left" w:pos="3402"/>
          <w:tab w:val="left" w:pos="5669"/>
          <w:tab w:val="left" w:pos="7937"/>
        </w:tabs>
        <w:ind w:left="-426" w:right="-720"/>
      </w:pPr>
      <w:r w:rsidRPr="005F2F3D">
        <w:rPr>
          <w:b/>
          <w:bCs/>
        </w:rPr>
        <w:t xml:space="preserve">A. </w:t>
      </w:r>
      <w:r w:rsidRPr="005F2F3D">
        <w:t>Butane.</w:t>
      </w:r>
      <w:r w:rsidRPr="005F2F3D">
        <w:tab/>
      </w:r>
      <w:r w:rsidRPr="005F2F3D">
        <w:rPr>
          <w:b/>
          <w:bCs/>
        </w:rPr>
        <w:t xml:space="preserve">B. </w:t>
      </w:r>
      <w:r w:rsidRPr="005F2F3D">
        <w:t>Methane.</w:t>
      </w:r>
      <w:r w:rsidRPr="005F2F3D">
        <w:tab/>
      </w:r>
      <w:r w:rsidRPr="005F2F3D">
        <w:rPr>
          <w:b/>
          <w:bCs/>
        </w:rPr>
        <w:t xml:space="preserve">C. </w:t>
      </w:r>
      <w:r w:rsidRPr="005F2F3D">
        <w:t>Ethylene.</w:t>
      </w:r>
      <w:r w:rsidRPr="005F2F3D">
        <w:rPr>
          <w:b/>
        </w:rPr>
        <w:tab/>
      </w:r>
      <w:r w:rsidRPr="005F2F3D">
        <w:rPr>
          <w:b/>
          <w:bCs/>
        </w:rPr>
        <w:t xml:space="preserve">D. </w:t>
      </w:r>
      <w:r w:rsidRPr="005F2F3D">
        <w:t>Propane.</w:t>
      </w:r>
    </w:p>
    <w:p w14:paraId="2D43EF6D" w14:textId="14C80B66" w:rsidR="00BD2C48" w:rsidRPr="005F2F3D" w:rsidRDefault="009B1D87" w:rsidP="005F2F3D">
      <w:pPr>
        <w:tabs>
          <w:tab w:val="left" w:pos="3402"/>
          <w:tab w:val="left" w:pos="5669"/>
          <w:tab w:val="left" w:pos="7937"/>
        </w:tabs>
        <w:ind w:left="-426" w:right="-720"/>
      </w:pPr>
      <w:r w:rsidRPr="005F2F3D">
        <w:rPr>
          <w:b/>
          <w:bCs/>
        </w:rPr>
        <w:t>Câu 28:</w:t>
      </w:r>
      <w:r w:rsidRPr="005F2F3D">
        <w:rPr>
          <w:rFonts w:eastAsia="Calibri"/>
        </w:rPr>
        <w:t xml:space="preserve"> </w:t>
      </w:r>
      <w:r w:rsidR="00BD2C48" w:rsidRPr="005F2F3D">
        <w:rPr>
          <w:rFonts w:eastAsia="Calibri"/>
        </w:rPr>
        <w:t>Hydrocarbon nào sau đây khi phản ứng với nước bromine thu được 1,2-dibromobutane?</w:t>
      </w:r>
    </w:p>
    <w:p w14:paraId="10BB157C" w14:textId="77777777" w:rsidR="009B1D87" w:rsidRPr="005F2F3D" w:rsidRDefault="00BD2C48"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But-1-ene.</w:t>
      </w:r>
      <w:r w:rsidRPr="005F2F3D">
        <w:rPr>
          <w:rFonts w:eastAsia="Calibri"/>
        </w:rPr>
        <w:tab/>
      </w:r>
      <w:r w:rsidRPr="005F2F3D">
        <w:rPr>
          <w:rFonts w:eastAsia="Calibri"/>
          <w:b/>
        </w:rPr>
        <w:t xml:space="preserve">B. </w:t>
      </w:r>
      <w:r w:rsidRPr="005F2F3D">
        <w:rPr>
          <w:rFonts w:eastAsia="Calibri"/>
        </w:rPr>
        <w:t>Butane.</w:t>
      </w:r>
      <w:r w:rsidRPr="005F2F3D">
        <w:rPr>
          <w:rFonts w:eastAsia="Calibri"/>
        </w:rPr>
        <w:tab/>
      </w:r>
      <w:r w:rsidRPr="005F2F3D">
        <w:rPr>
          <w:rFonts w:eastAsia="Calibri"/>
          <w:b/>
        </w:rPr>
        <w:t xml:space="preserve">C. </w:t>
      </w:r>
      <w:r w:rsidRPr="005F2F3D">
        <w:rPr>
          <w:rFonts w:eastAsia="Calibri"/>
        </w:rPr>
        <w:t>Buta-1,3-diene.</w:t>
      </w:r>
      <w:r w:rsidRPr="005F2F3D">
        <w:rPr>
          <w:rFonts w:eastAsia="Calibri"/>
        </w:rPr>
        <w:tab/>
      </w:r>
      <w:r w:rsidRPr="005F2F3D">
        <w:rPr>
          <w:rFonts w:eastAsia="Calibri"/>
          <w:b/>
        </w:rPr>
        <w:t xml:space="preserve">D. </w:t>
      </w:r>
      <w:r w:rsidRPr="005F2F3D">
        <w:rPr>
          <w:rFonts w:eastAsia="Calibri"/>
        </w:rPr>
        <w:t>But-1-yne.</w:t>
      </w:r>
    </w:p>
    <w:p w14:paraId="4580FFDB" w14:textId="4F2AC84F" w:rsidR="00BD2C48" w:rsidRPr="005F2F3D" w:rsidRDefault="009B1D87" w:rsidP="005F2F3D">
      <w:pPr>
        <w:tabs>
          <w:tab w:val="left" w:pos="3402"/>
          <w:tab w:val="left" w:pos="5669"/>
          <w:tab w:val="left" w:pos="7937"/>
        </w:tabs>
        <w:ind w:left="-426" w:right="-720"/>
        <w:rPr>
          <w:rFonts w:eastAsia="Calibri"/>
        </w:rPr>
      </w:pPr>
      <w:bookmarkStart w:id="7" w:name="_Hlk221384565"/>
      <w:r w:rsidRPr="005F2F3D">
        <w:rPr>
          <w:rFonts w:eastAsia="Calibri"/>
          <w:b/>
        </w:rPr>
        <w:t>Câu 29:</w:t>
      </w:r>
      <w:r w:rsidRPr="005F2F3D">
        <w:rPr>
          <w:rFonts w:eastAsia="Calibri"/>
        </w:rPr>
        <w:t xml:space="preserve"> </w:t>
      </w:r>
      <w:r w:rsidR="00BD2C48" w:rsidRPr="005F2F3D">
        <w:rPr>
          <w:rFonts w:eastAsia="Calibri"/>
        </w:rPr>
        <w:t>Khi cho but-1-ene tác dụng với dung dịch HBr, theo qui tắc Maccopnhicop sản phẩm nào sau đây là sản phẩm chính?</w:t>
      </w:r>
    </w:p>
    <w:p w14:paraId="00E44F3A" w14:textId="77777777" w:rsidR="00BD2C48" w:rsidRPr="005F2F3D" w:rsidRDefault="00BD2C48"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CH</w:t>
      </w:r>
      <w:r w:rsidRPr="005F2F3D">
        <w:rPr>
          <w:rFonts w:eastAsia="Calibri"/>
          <w:vertAlign w:val="subscript"/>
        </w:rPr>
        <w:t>3</w:t>
      </w:r>
      <w:r w:rsidRPr="005F2F3D">
        <w:rPr>
          <w:rFonts w:eastAsia="Calibri"/>
        </w:rPr>
        <w:t>-CH</w:t>
      </w:r>
      <w:r w:rsidRPr="005F2F3D">
        <w:rPr>
          <w:rFonts w:eastAsia="Calibri"/>
          <w:vertAlign w:val="subscript"/>
        </w:rPr>
        <w:t>2</w:t>
      </w:r>
      <w:r w:rsidRPr="005F2F3D">
        <w:rPr>
          <w:rFonts w:eastAsia="Calibri"/>
        </w:rPr>
        <w:t>-CHBr-CH</w:t>
      </w:r>
      <w:r w:rsidRPr="005F2F3D">
        <w:rPr>
          <w:rFonts w:eastAsia="Calibri"/>
          <w:vertAlign w:val="subscript"/>
        </w:rPr>
        <w:t>2</w:t>
      </w:r>
      <w:r w:rsidRPr="005F2F3D">
        <w:rPr>
          <w:rFonts w:eastAsia="Calibri"/>
        </w:rPr>
        <w:t>Br.</w:t>
      </w:r>
      <w:r w:rsidRPr="005F2F3D">
        <w:rPr>
          <w:rFonts w:eastAsia="Calibri"/>
        </w:rPr>
        <w:tab/>
      </w:r>
      <w:r w:rsidRPr="005F2F3D">
        <w:rPr>
          <w:rFonts w:eastAsia="Calibri"/>
          <w:b/>
        </w:rPr>
        <w:t xml:space="preserve">B. </w:t>
      </w:r>
      <w:r w:rsidRPr="005F2F3D">
        <w:rPr>
          <w:rFonts w:eastAsia="Calibri"/>
        </w:rPr>
        <w:t>CH</w:t>
      </w:r>
      <w:r w:rsidRPr="005F2F3D">
        <w:rPr>
          <w:rFonts w:eastAsia="Calibri"/>
          <w:vertAlign w:val="subscript"/>
        </w:rPr>
        <w:t>3</w:t>
      </w:r>
      <w:r w:rsidRPr="005F2F3D">
        <w:rPr>
          <w:rFonts w:eastAsia="Calibri"/>
        </w:rPr>
        <w:t>-CH</w:t>
      </w:r>
      <w:r w:rsidRPr="005F2F3D">
        <w:rPr>
          <w:rFonts w:eastAsia="Calibri"/>
          <w:vertAlign w:val="subscript"/>
        </w:rPr>
        <w:t>2</w:t>
      </w:r>
      <w:r w:rsidRPr="005F2F3D">
        <w:rPr>
          <w:rFonts w:eastAsia="Calibri"/>
        </w:rPr>
        <w:t>-CHBr-CH</w:t>
      </w:r>
      <w:r w:rsidRPr="005F2F3D">
        <w:rPr>
          <w:rFonts w:eastAsia="Calibri"/>
          <w:vertAlign w:val="subscript"/>
        </w:rPr>
        <w:t>3</w:t>
      </w:r>
      <w:r w:rsidRPr="005F2F3D">
        <w:rPr>
          <w:rFonts w:eastAsia="Calibri"/>
        </w:rPr>
        <w:t>.</w:t>
      </w:r>
    </w:p>
    <w:p w14:paraId="51C00F4E" w14:textId="72E2F864" w:rsidR="00BD2C48" w:rsidRPr="005F2F3D" w:rsidRDefault="00BD2C48" w:rsidP="005F2F3D">
      <w:pPr>
        <w:tabs>
          <w:tab w:val="left" w:pos="3402"/>
          <w:tab w:val="left" w:pos="5669"/>
          <w:tab w:val="left" w:pos="7937"/>
        </w:tabs>
        <w:ind w:left="-426" w:right="-720"/>
        <w:rPr>
          <w:rFonts w:eastAsia="Calibri"/>
        </w:rPr>
      </w:pPr>
      <w:r w:rsidRPr="005F2F3D">
        <w:rPr>
          <w:rFonts w:eastAsia="Calibri"/>
          <w:b/>
        </w:rPr>
        <w:t xml:space="preserve">C. </w:t>
      </w:r>
      <w:r w:rsidRPr="005F2F3D">
        <w:rPr>
          <w:rFonts w:eastAsia="Calibri"/>
        </w:rPr>
        <w:t>CH</w:t>
      </w:r>
      <w:r w:rsidRPr="005F2F3D">
        <w:rPr>
          <w:rFonts w:eastAsia="Calibri"/>
          <w:vertAlign w:val="subscript"/>
        </w:rPr>
        <w:t>2</w:t>
      </w:r>
      <w:r w:rsidRPr="005F2F3D">
        <w:rPr>
          <w:rFonts w:eastAsia="Calibri"/>
        </w:rPr>
        <w:t>Br-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Br.</w:t>
      </w:r>
      <w:r w:rsidRPr="005F2F3D">
        <w:rPr>
          <w:rFonts w:eastAsia="Calibri"/>
        </w:rPr>
        <w:tab/>
      </w:r>
      <w:r w:rsidRPr="005F2F3D">
        <w:rPr>
          <w:rFonts w:eastAsia="Calibri"/>
          <w:b/>
        </w:rPr>
        <w:t xml:space="preserve">D. </w:t>
      </w:r>
      <w:r w:rsidRPr="005F2F3D">
        <w:rPr>
          <w:rFonts w:eastAsia="Calibri"/>
        </w:rPr>
        <w:t>CH</w:t>
      </w:r>
      <w:r w:rsidRPr="005F2F3D">
        <w:rPr>
          <w:rFonts w:eastAsia="Calibri"/>
          <w:vertAlign w:val="subscript"/>
        </w:rPr>
        <w:t>3</w:t>
      </w:r>
      <w:r w:rsidRPr="005F2F3D">
        <w:rPr>
          <w:rFonts w:eastAsia="Calibri"/>
        </w:rPr>
        <w:t>-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Br.</w:t>
      </w:r>
    </w:p>
    <w:p w14:paraId="447FB2AE" w14:textId="354EE350" w:rsidR="00BD2C48" w:rsidRPr="005F2F3D" w:rsidRDefault="009B1D87" w:rsidP="005F2F3D">
      <w:pPr>
        <w:pStyle w:val="ListParagraph"/>
        <w:tabs>
          <w:tab w:val="left" w:pos="992"/>
        </w:tabs>
        <w:ind w:left="-426" w:right="-720"/>
        <w:jc w:val="both"/>
      </w:pPr>
      <w:r w:rsidRPr="005F2F3D">
        <w:rPr>
          <w:b/>
          <w:bCs/>
        </w:rPr>
        <w:t xml:space="preserve">Câu 30: </w:t>
      </w:r>
      <w:r w:rsidR="00BD2C48" w:rsidRPr="005F2F3D">
        <w:t>Xét phản ứng hoá học sau:</w:t>
      </w:r>
    </w:p>
    <w:p w14:paraId="71F688F6" w14:textId="77777777" w:rsidR="00BD2C48" w:rsidRPr="005F2F3D" w:rsidRDefault="00BD2C48" w:rsidP="005F2F3D">
      <w:pPr>
        <w:ind w:left="-426" w:right="-720"/>
      </w:pPr>
      <w:r w:rsidRPr="005F2F3D">
        <w:t>CH</w:t>
      </w:r>
      <w:r w:rsidRPr="005F2F3D">
        <w:rPr>
          <w:vertAlign w:val="subscript"/>
        </w:rPr>
        <w:t>3</w:t>
      </w:r>
      <w:r w:rsidRPr="005F2F3D">
        <w:t>CH=CH</w:t>
      </w:r>
      <w:r w:rsidRPr="005F2F3D">
        <w:rPr>
          <w:vertAlign w:val="subscript"/>
        </w:rPr>
        <w:t>2</w:t>
      </w:r>
      <w:r w:rsidRPr="005F2F3D">
        <w:t xml:space="preserve"> + KMnO</w:t>
      </w:r>
      <w:r w:rsidRPr="005F2F3D">
        <w:rPr>
          <w:vertAlign w:val="subscript"/>
        </w:rPr>
        <w:t>4</w:t>
      </w:r>
      <w:r w:rsidRPr="005F2F3D">
        <w:t xml:space="preserve"> + H</w:t>
      </w:r>
      <w:r w:rsidRPr="005F2F3D">
        <w:rPr>
          <w:vertAlign w:val="subscript"/>
        </w:rPr>
        <w:t>2</w:t>
      </w:r>
      <w:r w:rsidRPr="005F2F3D">
        <w:t xml:space="preserve">O </w:t>
      </w:r>
      <w:r w:rsidRPr="005F2F3D">
        <w:rPr>
          <w:position w:val="-6"/>
        </w:rPr>
        <w:object w:dxaOrig="620" w:dyaOrig="320" w14:anchorId="4020C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10" o:title=""/>
          </v:shape>
          <o:OLEObject Type="Embed" ProgID="Equation.DSMT4" ShapeID="_x0000_i1025" DrawAspect="Content" ObjectID="_1832253534" r:id="rId11"/>
        </w:object>
      </w:r>
      <w:r w:rsidRPr="005F2F3D">
        <w:t xml:space="preserve"> CH</w:t>
      </w:r>
      <w:r w:rsidRPr="005F2F3D">
        <w:rPr>
          <w:vertAlign w:val="subscript"/>
        </w:rPr>
        <w:t>3</w:t>
      </w:r>
      <w:r w:rsidRPr="005F2F3D">
        <w:t>CH(OH)CH</w:t>
      </w:r>
      <w:r w:rsidRPr="005F2F3D">
        <w:rPr>
          <w:vertAlign w:val="subscript"/>
        </w:rPr>
        <w:t>2</w:t>
      </w:r>
      <w:r w:rsidRPr="005F2F3D">
        <w:t>OH + MnO</w:t>
      </w:r>
      <w:r w:rsidRPr="005F2F3D">
        <w:rPr>
          <w:vertAlign w:val="subscript"/>
        </w:rPr>
        <w:t>2</w:t>
      </w:r>
      <w:r w:rsidRPr="005F2F3D">
        <w:t xml:space="preserve"> + KOH</w:t>
      </w:r>
    </w:p>
    <w:p w14:paraId="19F137B6" w14:textId="77777777" w:rsidR="00BD2C48" w:rsidRPr="005F2F3D" w:rsidRDefault="00BD2C48" w:rsidP="005F2F3D">
      <w:pPr>
        <w:ind w:left="-426" w:right="-720"/>
      </w:pPr>
      <w:r w:rsidRPr="005F2F3D">
        <w:t>Tổng hệ số tỉ lượng tối giản của các chất trong phản ứng này bằng</w:t>
      </w:r>
    </w:p>
    <w:p w14:paraId="55F2FBC9" w14:textId="77777777" w:rsidR="00BD2C48" w:rsidRPr="005F2F3D" w:rsidRDefault="00BD2C48" w:rsidP="005F2F3D">
      <w:pPr>
        <w:tabs>
          <w:tab w:val="left" w:pos="3402"/>
          <w:tab w:val="left" w:pos="5669"/>
          <w:tab w:val="left" w:pos="7937"/>
        </w:tabs>
        <w:ind w:left="-426" w:right="-720"/>
      </w:pPr>
      <w:r w:rsidRPr="005F2F3D">
        <w:rPr>
          <w:b/>
        </w:rPr>
        <w:t xml:space="preserve">A. </w:t>
      </w:r>
      <w:r w:rsidRPr="005F2F3D">
        <w:t>13.</w:t>
      </w:r>
      <w:r w:rsidRPr="005F2F3D">
        <w:tab/>
      </w:r>
      <w:r w:rsidRPr="005F2F3D">
        <w:rPr>
          <w:b/>
        </w:rPr>
        <w:t xml:space="preserve">B. </w:t>
      </w:r>
      <w:r w:rsidRPr="005F2F3D">
        <w:t>14.</w:t>
      </w:r>
      <w:r w:rsidRPr="005F2F3D">
        <w:tab/>
      </w:r>
      <w:r w:rsidRPr="005F2F3D">
        <w:rPr>
          <w:b/>
        </w:rPr>
        <w:t xml:space="preserve">C. </w:t>
      </w:r>
      <w:r w:rsidRPr="005F2F3D">
        <w:t>15.</w:t>
      </w:r>
      <w:r w:rsidRPr="005F2F3D">
        <w:tab/>
      </w:r>
      <w:r w:rsidRPr="005F2F3D">
        <w:rPr>
          <w:b/>
        </w:rPr>
        <w:t xml:space="preserve">D. </w:t>
      </w:r>
      <w:r w:rsidRPr="005F2F3D">
        <w:t>16.</w:t>
      </w:r>
    </w:p>
    <w:bookmarkEnd w:id="7"/>
    <w:p w14:paraId="30E65907" w14:textId="1EA30BF2" w:rsidR="00BD2C48" w:rsidRPr="005F2F3D" w:rsidRDefault="0034442C" w:rsidP="005F2F3D">
      <w:pPr>
        <w:tabs>
          <w:tab w:val="left" w:pos="992"/>
        </w:tabs>
        <w:ind w:left="-426" w:right="-720"/>
        <w:jc w:val="both"/>
      </w:pPr>
      <w:r w:rsidRPr="005F2F3D">
        <w:rPr>
          <w:b/>
          <w:bCs/>
        </w:rPr>
        <w:t xml:space="preserve">Câu 31: </w:t>
      </w:r>
      <w:r w:rsidR="00BD2C48" w:rsidRPr="005F2F3D">
        <w:t>Sục khí acetylene vào dung dịch AgNO</w:t>
      </w:r>
      <w:r w:rsidR="00BD2C48" w:rsidRPr="005F2F3D">
        <w:rPr>
          <w:vertAlign w:val="subscript"/>
        </w:rPr>
        <w:t>3</w:t>
      </w:r>
      <w:r w:rsidR="00BD2C48" w:rsidRPr="005F2F3D">
        <w:t xml:space="preserve"> trong NH</w:t>
      </w:r>
      <w:r w:rsidR="00BD2C48" w:rsidRPr="005F2F3D">
        <w:rPr>
          <w:vertAlign w:val="subscript"/>
        </w:rPr>
        <w:t>3</w:t>
      </w:r>
      <w:r w:rsidR="00BD2C48" w:rsidRPr="005F2F3D">
        <w:t xml:space="preserve"> thu được kết tủa màu</w:t>
      </w:r>
    </w:p>
    <w:p w14:paraId="0FF240C8" w14:textId="77777777" w:rsidR="00BD2C48" w:rsidRPr="005F2F3D" w:rsidRDefault="00BD2C48" w:rsidP="005F2F3D">
      <w:pPr>
        <w:tabs>
          <w:tab w:val="left" w:pos="3402"/>
          <w:tab w:val="left" w:pos="5669"/>
          <w:tab w:val="left" w:pos="7937"/>
        </w:tabs>
        <w:ind w:left="-426" w:right="-720"/>
      </w:pPr>
      <w:r w:rsidRPr="005F2F3D">
        <w:rPr>
          <w:b/>
          <w:bCs/>
        </w:rPr>
        <w:lastRenderedPageBreak/>
        <w:t xml:space="preserve">A. </w:t>
      </w:r>
      <w:r w:rsidRPr="005F2F3D">
        <w:t>vàng nhạt.</w:t>
      </w:r>
      <w:r w:rsidRPr="005F2F3D">
        <w:tab/>
      </w:r>
      <w:r w:rsidRPr="005F2F3D">
        <w:rPr>
          <w:b/>
          <w:bCs/>
        </w:rPr>
        <w:t xml:space="preserve">B. </w:t>
      </w:r>
      <w:r w:rsidRPr="005F2F3D">
        <w:t>trắng.</w:t>
      </w:r>
      <w:r w:rsidRPr="005F2F3D">
        <w:tab/>
      </w:r>
      <w:r w:rsidRPr="005F2F3D">
        <w:rPr>
          <w:b/>
          <w:bCs/>
        </w:rPr>
        <w:t xml:space="preserve">C. </w:t>
      </w:r>
      <w:r w:rsidRPr="005F2F3D">
        <w:t>đen.</w:t>
      </w:r>
      <w:r w:rsidRPr="005F2F3D">
        <w:tab/>
      </w:r>
      <w:r w:rsidRPr="005F2F3D">
        <w:rPr>
          <w:b/>
          <w:bCs/>
        </w:rPr>
        <w:t xml:space="preserve">D. </w:t>
      </w:r>
      <w:r w:rsidRPr="005F2F3D">
        <w:t>xanh.</w:t>
      </w:r>
    </w:p>
    <w:p w14:paraId="5BABE6F6" w14:textId="570EC68E" w:rsidR="00BD2C48" w:rsidRPr="005F2F3D" w:rsidRDefault="0034442C" w:rsidP="005F2F3D">
      <w:pPr>
        <w:pStyle w:val="ListParagraph"/>
        <w:tabs>
          <w:tab w:val="left" w:pos="992"/>
        </w:tabs>
        <w:ind w:left="-426" w:right="-720"/>
        <w:jc w:val="both"/>
      </w:pPr>
      <w:bookmarkStart w:id="8" w:name="_Hlk221384603"/>
      <w:r w:rsidRPr="005F2F3D">
        <w:rPr>
          <w:b/>
          <w:bCs/>
        </w:rPr>
        <w:t xml:space="preserve">Câu 32: </w:t>
      </w:r>
      <w:r w:rsidR="00BD2C48" w:rsidRPr="005F2F3D">
        <w:rPr>
          <w:b/>
          <w:bCs/>
        </w:rPr>
        <w:t xml:space="preserve"> </w:t>
      </w:r>
      <w:r w:rsidR="00BD2C48" w:rsidRPr="005F2F3D">
        <w:t>Để phân biệt but-2-yne (CH</w:t>
      </w:r>
      <w:r w:rsidR="00BD2C48" w:rsidRPr="005F2F3D">
        <w:rPr>
          <w:vertAlign w:val="subscript"/>
        </w:rPr>
        <w:t>3</w:t>
      </w:r>
      <w:r w:rsidR="00BD2C48" w:rsidRPr="005F2F3D">
        <w:t>C≡CCH</w:t>
      </w:r>
      <w:r w:rsidR="00BD2C48" w:rsidRPr="005F2F3D">
        <w:rPr>
          <w:vertAlign w:val="subscript"/>
        </w:rPr>
        <w:t>3</w:t>
      </w:r>
      <w:r w:rsidR="00BD2C48" w:rsidRPr="005F2F3D">
        <w:t>) với but-1-yne (CH≡CCH</w:t>
      </w:r>
      <w:r w:rsidR="00BD2C48" w:rsidRPr="005F2F3D">
        <w:rPr>
          <w:vertAlign w:val="subscript"/>
        </w:rPr>
        <w:t>2</w:t>
      </w:r>
      <w:r w:rsidR="00BD2C48" w:rsidRPr="005F2F3D">
        <w:t>CH</w:t>
      </w:r>
      <w:r w:rsidR="00BD2C48" w:rsidRPr="005F2F3D">
        <w:rPr>
          <w:vertAlign w:val="subscript"/>
        </w:rPr>
        <w:t>3</w:t>
      </w:r>
      <w:r w:rsidR="00BD2C48" w:rsidRPr="005F2F3D">
        <w:t>) có thể dùng thuốc thử nào sau đây?</w:t>
      </w:r>
    </w:p>
    <w:p w14:paraId="6CC84EF2" w14:textId="77777777" w:rsidR="00BD2C48" w:rsidRPr="005F2F3D" w:rsidRDefault="00BD2C48" w:rsidP="005F2F3D">
      <w:pPr>
        <w:tabs>
          <w:tab w:val="left" w:pos="3402"/>
          <w:tab w:val="left" w:pos="5669"/>
          <w:tab w:val="left" w:pos="7937"/>
        </w:tabs>
        <w:ind w:left="-426" w:right="-720"/>
      </w:pPr>
      <w:r w:rsidRPr="005F2F3D">
        <w:rPr>
          <w:b/>
        </w:rPr>
        <w:t xml:space="preserve">A. </w:t>
      </w:r>
      <w:r w:rsidRPr="005F2F3D">
        <w:t>Dung dịch HCl.</w:t>
      </w:r>
      <w:r w:rsidRPr="005F2F3D">
        <w:tab/>
      </w:r>
      <w:r w:rsidRPr="005F2F3D">
        <w:tab/>
      </w:r>
      <w:r w:rsidRPr="005F2F3D">
        <w:rPr>
          <w:b/>
        </w:rPr>
        <w:t xml:space="preserve">B. </w:t>
      </w:r>
      <w:r w:rsidRPr="005F2F3D">
        <w:t>Dung dịch AgNO</w:t>
      </w:r>
      <w:r w:rsidRPr="005F2F3D">
        <w:rPr>
          <w:vertAlign w:val="subscript"/>
        </w:rPr>
        <w:t>3</w:t>
      </w:r>
      <w:r w:rsidRPr="005F2F3D">
        <w:t>/NH</w:t>
      </w:r>
      <w:r w:rsidRPr="005F2F3D">
        <w:rPr>
          <w:vertAlign w:val="subscript"/>
        </w:rPr>
        <w:t>3</w:t>
      </w:r>
      <w:r w:rsidRPr="005F2F3D">
        <w:t>.</w:t>
      </w:r>
    </w:p>
    <w:p w14:paraId="6D15F633" w14:textId="77777777" w:rsidR="0034442C" w:rsidRPr="005F2F3D" w:rsidRDefault="00BD2C48" w:rsidP="005F2F3D">
      <w:pPr>
        <w:tabs>
          <w:tab w:val="left" w:pos="3402"/>
          <w:tab w:val="left" w:pos="5669"/>
          <w:tab w:val="left" w:pos="7937"/>
        </w:tabs>
        <w:ind w:left="-426" w:right="-720"/>
      </w:pPr>
      <w:r w:rsidRPr="005F2F3D">
        <w:rPr>
          <w:b/>
        </w:rPr>
        <w:t xml:space="preserve">C. </w:t>
      </w:r>
      <w:r w:rsidRPr="005F2F3D">
        <w:t>Nước bromine.</w:t>
      </w:r>
      <w:r w:rsidRPr="005F2F3D">
        <w:tab/>
      </w:r>
      <w:r w:rsidRPr="005F2F3D">
        <w:tab/>
      </w:r>
      <w:r w:rsidRPr="005F2F3D">
        <w:rPr>
          <w:b/>
        </w:rPr>
        <w:t xml:space="preserve">D. </w:t>
      </w:r>
      <w:r w:rsidRPr="005F2F3D">
        <w:t>Dung dịch KMnO</w:t>
      </w:r>
      <w:r w:rsidRPr="005F2F3D">
        <w:rPr>
          <w:vertAlign w:val="subscript"/>
        </w:rPr>
        <w:t>4</w:t>
      </w:r>
      <w:r w:rsidRPr="005F2F3D">
        <w:t>.</w:t>
      </w:r>
    </w:p>
    <w:bookmarkEnd w:id="8"/>
    <w:p w14:paraId="42BDFAE5" w14:textId="4E4FFF54" w:rsidR="00EB1C1D" w:rsidRPr="005F2F3D" w:rsidRDefault="0034442C" w:rsidP="005F2F3D">
      <w:pPr>
        <w:tabs>
          <w:tab w:val="left" w:pos="3402"/>
          <w:tab w:val="left" w:pos="5669"/>
          <w:tab w:val="left" w:pos="7937"/>
        </w:tabs>
        <w:ind w:left="-426" w:right="-720"/>
      </w:pPr>
      <w:r w:rsidRPr="005F2F3D">
        <w:rPr>
          <w:b/>
        </w:rPr>
        <w:t>Câu 33:</w:t>
      </w:r>
      <w:r w:rsidRPr="005F2F3D">
        <w:rPr>
          <w:b/>
          <w:bCs/>
        </w:rPr>
        <w:t xml:space="preserve"> </w:t>
      </w:r>
      <w:r w:rsidR="00EB1C1D" w:rsidRPr="005F2F3D">
        <w:rPr>
          <w:b/>
          <w:bCs/>
        </w:rPr>
        <w:t xml:space="preserve"> </w:t>
      </w:r>
      <w:r w:rsidR="00EB1C1D" w:rsidRPr="005F2F3D">
        <w:t>Chất nào sau đây là chất rắn, màu trắng?</w:t>
      </w:r>
    </w:p>
    <w:p w14:paraId="27B95A7B" w14:textId="0D4F074D" w:rsidR="00EB1C1D" w:rsidRPr="005F2F3D" w:rsidRDefault="00EB1C1D" w:rsidP="005F2F3D">
      <w:pPr>
        <w:tabs>
          <w:tab w:val="left" w:pos="3402"/>
          <w:tab w:val="left" w:pos="5669"/>
          <w:tab w:val="left" w:pos="7937"/>
        </w:tabs>
        <w:ind w:left="-426" w:right="-720"/>
      </w:pPr>
      <w:r w:rsidRPr="005F2F3D">
        <w:rPr>
          <w:b/>
        </w:rPr>
        <w:t xml:space="preserve">A. </w:t>
      </w:r>
      <w:r w:rsidRPr="005F2F3D">
        <w:t>Benzene.</w:t>
      </w:r>
      <w:r w:rsidRPr="005F2F3D">
        <w:tab/>
      </w:r>
      <w:r w:rsidRPr="005F2F3D">
        <w:rPr>
          <w:b/>
        </w:rPr>
        <w:t xml:space="preserve">B. </w:t>
      </w:r>
      <w:r w:rsidRPr="005F2F3D">
        <w:t>Toluene.</w:t>
      </w:r>
      <w:r w:rsidRPr="005F2F3D">
        <w:tab/>
      </w:r>
      <w:r w:rsidRPr="005F2F3D">
        <w:rPr>
          <w:b/>
        </w:rPr>
        <w:t xml:space="preserve">C. </w:t>
      </w:r>
      <w:r w:rsidRPr="005F2F3D">
        <w:t>Styrene.</w:t>
      </w:r>
      <w:r w:rsidRPr="005F2F3D">
        <w:tab/>
      </w:r>
      <w:r w:rsidRPr="005F2F3D">
        <w:rPr>
          <w:b/>
        </w:rPr>
        <w:t xml:space="preserve">D. </w:t>
      </w:r>
      <w:r w:rsidRPr="005F2F3D">
        <w:t>Naphthalene</w:t>
      </w:r>
    </w:p>
    <w:p w14:paraId="59689783" w14:textId="258FFB3C" w:rsidR="00EB1C1D" w:rsidRPr="005F2F3D" w:rsidRDefault="0034442C" w:rsidP="005F2F3D">
      <w:pPr>
        <w:tabs>
          <w:tab w:val="left" w:pos="992"/>
        </w:tabs>
        <w:ind w:left="-426" w:right="-720"/>
        <w:jc w:val="both"/>
        <w:rPr>
          <w:rFonts w:eastAsia="Calibri"/>
        </w:rPr>
      </w:pPr>
      <w:r w:rsidRPr="005F2F3D">
        <w:rPr>
          <w:rFonts w:eastAsia="Calibri"/>
          <w:b/>
          <w:bCs/>
        </w:rPr>
        <w:t>Câu 34:</w:t>
      </w:r>
      <w:r w:rsidR="00EB1C1D" w:rsidRPr="005F2F3D">
        <w:rPr>
          <w:rFonts w:eastAsia="Calibri"/>
        </w:rPr>
        <w:t xml:space="preserve"> Sản phẩm chủ yếu trong hỗn hợp thu được khi cho toluene phản ứng với bromine theo tỉ lệ số mol 1: 1 (có mặt bột Fe) là</w:t>
      </w:r>
    </w:p>
    <w:p w14:paraId="1C895190" w14:textId="77777777" w:rsidR="00EB1C1D" w:rsidRPr="005F2F3D" w:rsidRDefault="00EB1C1D"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i/>
          <w:iCs/>
        </w:rPr>
        <w:t>p</w:t>
      </w:r>
      <w:r w:rsidRPr="005F2F3D">
        <w:rPr>
          <w:rFonts w:eastAsia="Calibri"/>
        </w:rPr>
        <w:t xml:space="preserve">-bromotoluene và </w:t>
      </w:r>
      <w:r w:rsidRPr="005F2F3D">
        <w:rPr>
          <w:rFonts w:eastAsia="Calibri"/>
          <w:i/>
          <w:iCs/>
        </w:rPr>
        <w:t>m</w:t>
      </w:r>
      <w:r w:rsidRPr="005F2F3D">
        <w:rPr>
          <w:rFonts w:eastAsia="Calibri"/>
        </w:rPr>
        <w:t>-bromotoluene.</w:t>
      </w:r>
      <w:r w:rsidRPr="005F2F3D">
        <w:rPr>
          <w:rFonts w:eastAsia="Calibri"/>
        </w:rPr>
        <w:tab/>
      </w:r>
      <w:r w:rsidRPr="005F2F3D">
        <w:rPr>
          <w:rFonts w:eastAsia="Calibri"/>
          <w:b/>
        </w:rPr>
        <w:t xml:space="preserve">B. </w:t>
      </w:r>
      <w:r w:rsidRPr="005F2F3D">
        <w:rPr>
          <w:rFonts w:eastAsia="Calibri"/>
          <w:i/>
          <w:iCs/>
        </w:rPr>
        <w:t>m</w:t>
      </w:r>
      <w:r w:rsidRPr="005F2F3D">
        <w:rPr>
          <w:rFonts w:eastAsia="Calibri"/>
        </w:rPr>
        <w:t>-bromtoluene.</w:t>
      </w:r>
    </w:p>
    <w:p w14:paraId="5B0AB40A" w14:textId="77777777" w:rsidR="00EB1C1D" w:rsidRPr="005F2F3D" w:rsidRDefault="00EB1C1D" w:rsidP="005F2F3D">
      <w:pPr>
        <w:tabs>
          <w:tab w:val="left" w:pos="3402"/>
          <w:tab w:val="left" w:pos="5669"/>
          <w:tab w:val="left" w:pos="7937"/>
        </w:tabs>
        <w:ind w:left="-426" w:right="-720"/>
        <w:rPr>
          <w:rFonts w:eastAsia="Calibri"/>
        </w:rPr>
      </w:pPr>
      <w:r w:rsidRPr="005F2F3D">
        <w:rPr>
          <w:rFonts w:eastAsia="Calibri"/>
          <w:b/>
        </w:rPr>
        <w:t xml:space="preserve">C. </w:t>
      </w:r>
      <w:r w:rsidRPr="005F2F3D">
        <w:rPr>
          <w:rFonts w:eastAsia="Calibri"/>
          <w:i/>
          <w:iCs/>
        </w:rPr>
        <w:t>o</w:t>
      </w:r>
      <w:r w:rsidRPr="005F2F3D">
        <w:rPr>
          <w:rFonts w:eastAsia="Calibri"/>
        </w:rPr>
        <w:t>-bromtoluene và p-bromtoluene.</w:t>
      </w:r>
      <w:r w:rsidRPr="005F2F3D">
        <w:rPr>
          <w:rFonts w:eastAsia="Calibri"/>
        </w:rPr>
        <w:tab/>
      </w:r>
      <w:r w:rsidRPr="005F2F3D">
        <w:rPr>
          <w:rFonts w:eastAsia="Calibri"/>
          <w:b/>
        </w:rPr>
        <w:t xml:space="preserve">D. </w:t>
      </w:r>
      <w:r w:rsidRPr="005F2F3D">
        <w:rPr>
          <w:rFonts w:eastAsia="Calibri"/>
          <w:i/>
          <w:iCs/>
        </w:rPr>
        <w:t>o</w:t>
      </w:r>
      <w:r w:rsidRPr="005F2F3D">
        <w:rPr>
          <w:rFonts w:eastAsia="Calibri"/>
        </w:rPr>
        <w:t xml:space="preserve">-bromtoluene và </w:t>
      </w:r>
      <w:r w:rsidRPr="005F2F3D">
        <w:rPr>
          <w:rFonts w:eastAsia="Calibri"/>
          <w:i/>
          <w:iCs/>
        </w:rPr>
        <w:t>m</w:t>
      </w:r>
      <w:r w:rsidRPr="005F2F3D">
        <w:rPr>
          <w:rFonts w:eastAsia="Calibri"/>
        </w:rPr>
        <w:t>-bromtoluene.</w:t>
      </w:r>
    </w:p>
    <w:p w14:paraId="335DF6DE" w14:textId="48B351DC" w:rsidR="00EB1C1D" w:rsidRPr="005F2F3D" w:rsidRDefault="0034442C" w:rsidP="005F2F3D">
      <w:pPr>
        <w:pStyle w:val="ListParagraph"/>
        <w:tabs>
          <w:tab w:val="left" w:pos="992"/>
        </w:tabs>
        <w:ind w:left="-426" w:right="-720"/>
        <w:jc w:val="both"/>
      </w:pPr>
      <w:r w:rsidRPr="005F2F3D">
        <w:rPr>
          <w:b/>
          <w:bCs/>
        </w:rPr>
        <w:t xml:space="preserve">Câu35: </w:t>
      </w:r>
      <w:r w:rsidR="00EB1C1D" w:rsidRPr="005F2F3D">
        <w:t>Nitro hoá benzene bằng hỗn hợp HNO</w:t>
      </w:r>
      <w:r w:rsidR="00EB1C1D" w:rsidRPr="005F2F3D">
        <w:rPr>
          <w:vertAlign w:val="subscript"/>
        </w:rPr>
        <w:t>3</w:t>
      </w:r>
      <w:r w:rsidR="00EB1C1D" w:rsidRPr="005F2F3D">
        <w:t xml:space="preserve"> đặc và H</w:t>
      </w:r>
      <w:r w:rsidR="00EB1C1D" w:rsidRPr="005F2F3D">
        <w:rPr>
          <w:vertAlign w:val="subscript"/>
        </w:rPr>
        <w:t>2</w:t>
      </w:r>
      <w:r w:rsidR="00EB1C1D" w:rsidRPr="005F2F3D">
        <w:t>SO</w:t>
      </w:r>
      <w:r w:rsidR="00EB1C1D" w:rsidRPr="005F2F3D">
        <w:rPr>
          <w:vertAlign w:val="subscript"/>
        </w:rPr>
        <w:t>4</w:t>
      </w:r>
      <w:r w:rsidR="00EB1C1D" w:rsidRPr="005F2F3D">
        <w:t xml:space="preserve"> đặc ở nhiệt độ &lt; 50 °C, tạo thành chất hữu cơ X. Phát biểu nào sau đây về X </w:t>
      </w:r>
      <w:r w:rsidR="00EB1C1D" w:rsidRPr="005F2F3D">
        <w:rPr>
          <w:b/>
          <w:bCs/>
        </w:rPr>
        <w:t>không</w:t>
      </w:r>
      <w:r w:rsidR="00EB1C1D" w:rsidRPr="005F2F3D">
        <w:t xml:space="preserve"> đúng?</w:t>
      </w:r>
    </w:p>
    <w:p w14:paraId="36D4834F" w14:textId="77777777" w:rsidR="00EB1C1D" w:rsidRPr="005F2F3D" w:rsidRDefault="00EB1C1D" w:rsidP="005F2F3D">
      <w:pPr>
        <w:tabs>
          <w:tab w:val="left" w:pos="3402"/>
          <w:tab w:val="left" w:pos="5669"/>
          <w:tab w:val="left" w:pos="7937"/>
        </w:tabs>
        <w:ind w:left="-426" w:right="-720"/>
        <w:rPr>
          <w:lang w:val="fr-FR"/>
        </w:rPr>
      </w:pPr>
      <w:r w:rsidRPr="005F2F3D">
        <w:rPr>
          <w:b/>
          <w:lang w:val="fr-FR"/>
        </w:rPr>
        <w:t xml:space="preserve">A. </w:t>
      </w:r>
      <w:proofErr w:type="spellStart"/>
      <w:r w:rsidRPr="005F2F3D">
        <w:rPr>
          <w:lang w:val="fr-FR"/>
        </w:rPr>
        <w:t>Tên</w:t>
      </w:r>
      <w:proofErr w:type="spellEnd"/>
      <w:r w:rsidRPr="005F2F3D">
        <w:rPr>
          <w:lang w:val="fr-FR"/>
        </w:rPr>
        <w:t xml:space="preserve"> </w:t>
      </w:r>
      <w:proofErr w:type="spellStart"/>
      <w:r w:rsidRPr="005F2F3D">
        <w:rPr>
          <w:lang w:val="fr-FR"/>
        </w:rPr>
        <w:t>của</w:t>
      </w:r>
      <w:proofErr w:type="spellEnd"/>
      <w:r w:rsidRPr="005F2F3D">
        <w:rPr>
          <w:lang w:val="fr-FR"/>
        </w:rPr>
        <w:t xml:space="preserve"> X là </w:t>
      </w:r>
      <w:proofErr w:type="spellStart"/>
      <w:r w:rsidRPr="005F2F3D">
        <w:rPr>
          <w:lang w:val="fr-FR"/>
        </w:rPr>
        <w:t>nitrobenzene</w:t>
      </w:r>
      <w:proofErr w:type="spellEnd"/>
      <w:r w:rsidRPr="005F2F3D">
        <w:rPr>
          <w:lang w:val="fr-FR"/>
        </w:rPr>
        <w:t>.</w:t>
      </w:r>
      <w:r w:rsidRPr="005F2F3D">
        <w:rPr>
          <w:lang w:val="fr-FR"/>
        </w:rPr>
        <w:tab/>
      </w:r>
      <w:r w:rsidRPr="005F2F3D">
        <w:rPr>
          <w:b/>
          <w:lang w:val="fr-FR"/>
        </w:rPr>
        <w:t xml:space="preserve">B. </w:t>
      </w:r>
      <w:r w:rsidRPr="005F2F3D">
        <w:rPr>
          <w:lang w:val="fr-FR"/>
        </w:rPr>
        <w:t xml:space="preserve">X là </w:t>
      </w:r>
      <w:proofErr w:type="spellStart"/>
      <w:r w:rsidRPr="005F2F3D">
        <w:rPr>
          <w:lang w:val="fr-FR"/>
        </w:rPr>
        <w:t>chất</w:t>
      </w:r>
      <w:proofErr w:type="spellEnd"/>
      <w:r w:rsidRPr="005F2F3D">
        <w:rPr>
          <w:lang w:val="fr-FR"/>
        </w:rPr>
        <w:t xml:space="preserve"> </w:t>
      </w:r>
      <w:proofErr w:type="spellStart"/>
      <w:r w:rsidRPr="005F2F3D">
        <w:rPr>
          <w:lang w:val="fr-FR"/>
        </w:rPr>
        <w:t>lỏng</w:t>
      </w:r>
      <w:proofErr w:type="spellEnd"/>
      <w:r w:rsidRPr="005F2F3D">
        <w:rPr>
          <w:lang w:val="fr-FR"/>
        </w:rPr>
        <w:t xml:space="preserve">, </w:t>
      </w:r>
      <w:proofErr w:type="spellStart"/>
      <w:r w:rsidRPr="005F2F3D">
        <w:rPr>
          <w:lang w:val="fr-FR"/>
        </w:rPr>
        <w:t>sánh</w:t>
      </w:r>
      <w:proofErr w:type="spellEnd"/>
      <w:r w:rsidRPr="005F2F3D">
        <w:rPr>
          <w:lang w:val="fr-FR"/>
        </w:rPr>
        <w:t xml:space="preserve"> </w:t>
      </w:r>
      <w:proofErr w:type="spellStart"/>
      <w:r w:rsidRPr="005F2F3D">
        <w:rPr>
          <w:lang w:val="fr-FR"/>
        </w:rPr>
        <w:t>như</w:t>
      </w:r>
      <w:proofErr w:type="spellEnd"/>
      <w:r w:rsidRPr="005F2F3D">
        <w:rPr>
          <w:lang w:val="fr-FR"/>
        </w:rPr>
        <w:t xml:space="preserve"> </w:t>
      </w:r>
      <w:proofErr w:type="spellStart"/>
      <w:r w:rsidRPr="005F2F3D">
        <w:rPr>
          <w:lang w:val="fr-FR"/>
        </w:rPr>
        <w:t>dầu</w:t>
      </w:r>
      <w:proofErr w:type="spellEnd"/>
      <w:r w:rsidRPr="005F2F3D">
        <w:rPr>
          <w:lang w:val="fr-FR"/>
        </w:rPr>
        <w:t>.</w:t>
      </w:r>
    </w:p>
    <w:p w14:paraId="11BE2D51" w14:textId="77777777" w:rsidR="00EB1C1D" w:rsidRPr="005F2F3D" w:rsidRDefault="00EB1C1D" w:rsidP="005F2F3D">
      <w:pPr>
        <w:tabs>
          <w:tab w:val="left" w:pos="3402"/>
          <w:tab w:val="left" w:pos="5669"/>
          <w:tab w:val="left" w:pos="7937"/>
        </w:tabs>
        <w:ind w:left="-426" w:right="-720"/>
      </w:pPr>
      <w:r w:rsidRPr="005F2F3D">
        <w:rPr>
          <w:b/>
          <w:lang w:val="fr-FR"/>
        </w:rPr>
        <w:t xml:space="preserve">C. </w:t>
      </w:r>
      <w:r w:rsidRPr="005F2F3D">
        <w:rPr>
          <w:lang w:val="fr-FR"/>
        </w:rPr>
        <w:t xml:space="preserve">X </w:t>
      </w:r>
      <w:proofErr w:type="spellStart"/>
      <w:r w:rsidRPr="005F2F3D">
        <w:rPr>
          <w:lang w:val="fr-FR"/>
        </w:rPr>
        <w:t>có</w:t>
      </w:r>
      <w:proofErr w:type="spellEnd"/>
      <w:r w:rsidRPr="005F2F3D">
        <w:rPr>
          <w:lang w:val="fr-FR"/>
        </w:rPr>
        <w:t xml:space="preserve"> </w:t>
      </w:r>
      <w:proofErr w:type="spellStart"/>
      <w:r w:rsidRPr="005F2F3D">
        <w:rPr>
          <w:lang w:val="fr-FR"/>
        </w:rPr>
        <w:t>màu</w:t>
      </w:r>
      <w:proofErr w:type="spellEnd"/>
      <w:r w:rsidRPr="005F2F3D">
        <w:rPr>
          <w:lang w:val="fr-FR"/>
        </w:rPr>
        <w:t xml:space="preserve"> </w:t>
      </w:r>
      <w:proofErr w:type="spellStart"/>
      <w:r w:rsidRPr="005F2F3D">
        <w:rPr>
          <w:lang w:val="fr-FR"/>
        </w:rPr>
        <w:t>vàng</w:t>
      </w:r>
      <w:proofErr w:type="spellEnd"/>
      <w:r w:rsidRPr="005F2F3D">
        <w:rPr>
          <w:lang w:val="fr-FR"/>
        </w:rPr>
        <w:t>.</w:t>
      </w:r>
      <w:r w:rsidRPr="005F2F3D">
        <w:rPr>
          <w:lang w:val="fr-FR"/>
        </w:rPr>
        <w:tab/>
      </w:r>
      <w:r w:rsidRPr="005F2F3D">
        <w:rPr>
          <w:lang w:val="fr-FR"/>
        </w:rPr>
        <w:tab/>
      </w:r>
      <w:r w:rsidRPr="005F2F3D">
        <w:rPr>
          <w:b/>
        </w:rPr>
        <w:t xml:space="preserve">D. </w:t>
      </w:r>
      <w:r w:rsidRPr="005F2F3D">
        <w:t>X tan tốt trong nước.</w:t>
      </w:r>
    </w:p>
    <w:p w14:paraId="43D57EC7" w14:textId="0BD6ECCD" w:rsidR="00EB1C1D" w:rsidRPr="005F2F3D" w:rsidRDefault="0034442C" w:rsidP="005F2F3D">
      <w:pPr>
        <w:pStyle w:val="ListParagraph"/>
        <w:tabs>
          <w:tab w:val="left" w:pos="992"/>
        </w:tabs>
        <w:ind w:left="-426" w:right="-720"/>
        <w:jc w:val="both"/>
      </w:pPr>
      <w:r w:rsidRPr="005F2F3D">
        <w:rPr>
          <w:b/>
          <w:bCs/>
        </w:rPr>
        <w:t xml:space="preserve">Câu 36: </w:t>
      </w:r>
      <w:r w:rsidR="00EB1C1D" w:rsidRPr="005F2F3D">
        <w:t>Đun nóng toluene với dung dịch KMnO</w:t>
      </w:r>
      <w:r w:rsidR="00EB1C1D" w:rsidRPr="005F2F3D">
        <w:rPr>
          <w:vertAlign w:val="subscript"/>
        </w:rPr>
        <w:t>4</w:t>
      </w:r>
      <w:r w:rsidR="00EB1C1D" w:rsidRPr="005F2F3D">
        <w:t xml:space="preserve"> nóng, thì tỉ lệ mol C</w:t>
      </w:r>
      <w:r w:rsidR="00EB1C1D" w:rsidRPr="005F2F3D">
        <w:rPr>
          <w:vertAlign w:val="subscript"/>
        </w:rPr>
        <w:t>6</w:t>
      </w:r>
      <w:r w:rsidR="00EB1C1D" w:rsidRPr="005F2F3D">
        <w:t>H</w:t>
      </w:r>
      <w:r w:rsidR="00EB1C1D" w:rsidRPr="005F2F3D">
        <w:rPr>
          <w:vertAlign w:val="subscript"/>
        </w:rPr>
        <w:t>5</w:t>
      </w:r>
      <w:r w:rsidR="00EB1C1D" w:rsidRPr="005F2F3D">
        <w:t>COOK sinh ra so với KMnO</w:t>
      </w:r>
      <w:r w:rsidR="00EB1C1D" w:rsidRPr="005F2F3D">
        <w:rPr>
          <w:vertAlign w:val="subscript"/>
        </w:rPr>
        <w:t>4</w:t>
      </w:r>
      <w:r w:rsidR="00EB1C1D" w:rsidRPr="005F2F3D">
        <w:t xml:space="preserve"> phản ứng bằng</w:t>
      </w:r>
    </w:p>
    <w:p w14:paraId="706D77F9" w14:textId="77777777" w:rsidR="00EB1C1D" w:rsidRPr="005F2F3D" w:rsidRDefault="00EB1C1D" w:rsidP="005F2F3D">
      <w:pPr>
        <w:tabs>
          <w:tab w:val="left" w:pos="3402"/>
          <w:tab w:val="left" w:pos="5669"/>
          <w:tab w:val="left" w:pos="7937"/>
        </w:tabs>
        <w:ind w:left="-426" w:right="-720"/>
      </w:pPr>
      <w:r w:rsidRPr="005F2F3D">
        <w:rPr>
          <w:b/>
        </w:rPr>
        <w:t xml:space="preserve">A. </w:t>
      </w:r>
      <w:r w:rsidRPr="005F2F3D">
        <w:t>l: 2.</w:t>
      </w:r>
      <w:r w:rsidRPr="005F2F3D">
        <w:tab/>
      </w:r>
      <w:r w:rsidRPr="005F2F3D">
        <w:rPr>
          <w:b/>
        </w:rPr>
        <w:t xml:space="preserve">B. </w:t>
      </w:r>
      <w:r w:rsidRPr="005F2F3D">
        <w:t>2: 1.</w:t>
      </w:r>
      <w:r w:rsidRPr="005F2F3D">
        <w:tab/>
      </w:r>
      <w:r w:rsidRPr="005F2F3D">
        <w:rPr>
          <w:b/>
        </w:rPr>
        <w:t xml:space="preserve">C. </w:t>
      </w:r>
      <w:r w:rsidRPr="005F2F3D">
        <w:t>2: 3.</w:t>
      </w:r>
      <w:r w:rsidRPr="005F2F3D">
        <w:tab/>
      </w:r>
      <w:r w:rsidRPr="005F2F3D">
        <w:rPr>
          <w:b/>
        </w:rPr>
        <w:t xml:space="preserve">D. </w:t>
      </w:r>
      <w:r w:rsidRPr="005F2F3D">
        <w:t>3: 2.</w:t>
      </w:r>
    </w:p>
    <w:p w14:paraId="6FB26306" w14:textId="407CA6F1" w:rsidR="00EB1C1D" w:rsidRPr="005F2F3D" w:rsidRDefault="0034442C" w:rsidP="005F2F3D">
      <w:pPr>
        <w:pStyle w:val="ListParagraph"/>
        <w:tabs>
          <w:tab w:val="left" w:pos="992"/>
        </w:tabs>
        <w:ind w:left="-426" w:right="-720"/>
        <w:jc w:val="both"/>
      </w:pPr>
      <w:r w:rsidRPr="005F2F3D">
        <w:rPr>
          <w:b/>
          <w:bCs/>
        </w:rPr>
        <w:t xml:space="preserve">Câu 37: </w:t>
      </w:r>
      <w:r w:rsidR="00EB1C1D" w:rsidRPr="005F2F3D">
        <w:t>Đun nóng hydrocarbon thơm X có công thức phân tử C</w:t>
      </w:r>
      <w:r w:rsidR="00EB1C1D" w:rsidRPr="005F2F3D">
        <w:rPr>
          <w:vertAlign w:val="subscript"/>
        </w:rPr>
        <w:t>8</w:t>
      </w:r>
      <w:r w:rsidR="00EB1C1D" w:rsidRPr="005F2F3D">
        <w:t>H</w:t>
      </w:r>
      <w:r w:rsidR="00EB1C1D" w:rsidRPr="005F2F3D">
        <w:rPr>
          <w:vertAlign w:val="subscript"/>
        </w:rPr>
        <w:t>10</w:t>
      </w:r>
      <w:r w:rsidR="00EB1C1D" w:rsidRPr="005F2F3D">
        <w:t xml:space="preserve"> với dung dịch KMnO</w:t>
      </w:r>
      <w:r w:rsidR="00EB1C1D" w:rsidRPr="005F2F3D">
        <w:rPr>
          <w:vertAlign w:val="subscript"/>
        </w:rPr>
        <w:t>4</w:t>
      </w:r>
      <w:r w:rsidR="00EB1C1D" w:rsidRPr="005F2F3D">
        <w:t xml:space="preserve"> nóng thu được dung dịch có chứa C</w:t>
      </w:r>
      <w:r w:rsidR="00EB1C1D" w:rsidRPr="005F2F3D">
        <w:rPr>
          <w:vertAlign w:val="subscript"/>
        </w:rPr>
        <w:t>6</w:t>
      </w:r>
      <w:r w:rsidR="00EB1C1D" w:rsidRPr="005F2F3D">
        <w:t>H</w:t>
      </w:r>
      <w:r w:rsidR="00EB1C1D" w:rsidRPr="005F2F3D">
        <w:rPr>
          <w:vertAlign w:val="subscript"/>
        </w:rPr>
        <w:t>5</w:t>
      </w:r>
      <w:r w:rsidR="00EB1C1D" w:rsidRPr="005F2F3D">
        <w:t>COOK và K</w:t>
      </w:r>
      <w:r w:rsidR="00EB1C1D" w:rsidRPr="005F2F3D">
        <w:rPr>
          <w:vertAlign w:val="subscript"/>
        </w:rPr>
        <w:t>2</w:t>
      </w:r>
      <w:r w:rsidR="00EB1C1D" w:rsidRPr="005F2F3D">
        <w:t>CO</w:t>
      </w:r>
      <w:r w:rsidR="00EB1C1D" w:rsidRPr="005F2F3D">
        <w:rPr>
          <w:vertAlign w:val="subscript"/>
        </w:rPr>
        <w:t>3</w:t>
      </w:r>
      <w:r w:rsidR="00EB1C1D" w:rsidRPr="005F2F3D">
        <w:t>. Chất X là</w:t>
      </w:r>
    </w:p>
    <w:p w14:paraId="298DDF19" w14:textId="77777777" w:rsidR="00EB1C1D" w:rsidRPr="005F2F3D" w:rsidRDefault="00EB1C1D" w:rsidP="005F2F3D">
      <w:pPr>
        <w:tabs>
          <w:tab w:val="left" w:pos="3402"/>
          <w:tab w:val="left" w:pos="5669"/>
          <w:tab w:val="left" w:pos="7937"/>
        </w:tabs>
        <w:ind w:left="-426" w:right="-720"/>
      </w:pPr>
      <w:r w:rsidRPr="005F2F3D">
        <w:rPr>
          <w:b/>
        </w:rPr>
        <w:t xml:space="preserve">A. </w:t>
      </w:r>
      <w:r w:rsidRPr="005F2F3D">
        <w:rPr>
          <w:i/>
          <w:iCs/>
        </w:rPr>
        <w:t>o</w:t>
      </w:r>
      <w:r w:rsidRPr="005F2F3D">
        <w:t>-xylene.</w:t>
      </w:r>
      <w:r w:rsidRPr="005F2F3D">
        <w:tab/>
      </w:r>
      <w:r w:rsidRPr="005F2F3D">
        <w:rPr>
          <w:b/>
        </w:rPr>
        <w:t xml:space="preserve">B. </w:t>
      </w:r>
      <w:r w:rsidRPr="005F2F3D">
        <w:rPr>
          <w:i/>
          <w:iCs/>
        </w:rPr>
        <w:t>p</w:t>
      </w:r>
      <w:r w:rsidRPr="005F2F3D">
        <w:t>-xylene.</w:t>
      </w:r>
      <w:r w:rsidRPr="005F2F3D">
        <w:tab/>
      </w:r>
      <w:r w:rsidRPr="005F2F3D">
        <w:rPr>
          <w:b/>
        </w:rPr>
        <w:t xml:space="preserve">C. </w:t>
      </w:r>
      <w:r w:rsidRPr="005F2F3D">
        <w:t>ethylbenzene.</w:t>
      </w:r>
      <w:r w:rsidRPr="005F2F3D">
        <w:tab/>
      </w:r>
      <w:r w:rsidRPr="005F2F3D">
        <w:rPr>
          <w:b/>
        </w:rPr>
        <w:t xml:space="preserve">D. </w:t>
      </w:r>
      <w:r w:rsidRPr="005F2F3D">
        <w:t>styrene.</w:t>
      </w:r>
    </w:p>
    <w:p w14:paraId="20B75ABD" w14:textId="51D90022" w:rsidR="00EB1C1D" w:rsidRPr="005F2F3D" w:rsidRDefault="0034442C" w:rsidP="005F2F3D">
      <w:pPr>
        <w:pStyle w:val="ListParagraph"/>
        <w:tabs>
          <w:tab w:val="left" w:pos="992"/>
        </w:tabs>
        <w:ind w:left="-426" w:right="-720"/>
        <w:jc w:val="both"/>
      </w:pPr>
      <w:r w:rsidRPr="005F2F3D">
        <w:rPr>
          <w:b/>
          <w:bCs/>
        </w:rPr>
        <w:t xml:space="preserve">Câu 38: </w:t>
      </w:r>
      <w:r w:rsidR="00EB1C1D" w:rsidRPr="005F2F3D">
        <w:t xml:space="preserve">Phát biểu nào sau đây là </w:t>
      </w:r>
      <w:r w:rsidR="00EB1C1D" w:rsidRPr="005F2F3D">
        <w:rPr>
          <w:b/>
          <w:bCs/>
        </w:rPr>
        <w:t>không</w:t>
      </w:r>
      <w:r w:rsidR="00EB1C1D" w:rsidRPr="005F2F3D">
        <w:t xml:space="preserve"> đúng?</w:t>
      </w:r>
    </w:p>
    <w:p w14:paraId="3520B7E9" w14:textId="77777777" w:rsidR="00EB1C1D" w:rsidRPr="005F2F3D" w:rsidRDefault="00EB1C1D" w:rsidP="005F2F3D">
      <w:pPr>
        <w:tabs>
          <w:tab w:val="left" w:pos="3402"/>
          <w:tab w:val="left" w:pos="5669"/>
          <w:tab w:val="left" w:pos="7937"/>
        </w:tabs>
        <w:ind w:left="-426" w:right="-720"/>
      </w:pPr>
      <w:r w:rsidRPr="005F2F3D">
        <w:rPr>
          <w:b/>
        </w:rPr>
        <w:t xml:space="preserve">A. </w:t>
      </w:r>
      <w:r w:rsidRPr="005F2F3D">
        <w:t>Toluene (C</w:t>
      </w:r>
      <w:r w:rsidRPr="005F2F3D">
        <w:rPr>
          <w:vertAlign w:val="subscript"/>
        </w:rPr>
        <w:t>6</w:t>
      </w:r>
      <w:r w:rsidRPr="005F2F3D">
        <w:t>H</w:t>
      </w:r>
      <w:r w:rsidRPr="005F2F3D">
        <w:rPr>
          <w:vertAlign w:val="subscript"/>
        </w:rPr>
        <w:t>5</w:t>
      </w:r>
      <w:r w:rsidRPr="005F2F3D">
        <w:t>CH</w:t>
      </w:r>
      <w:r w:rsidRPr="005F2F3D">
        <w:rPr>
          <w:vertAlign w:val="subscript"/>
        </w:rPr>
        <w:t>3</w:t>
      </w:r>
      <w:r w:rsidRPr="005F2F3D">
        <w:t>) không tác dụng được với nước bromine, dung dịch thuốc tím ở điều kiện thường.</w:t>
      </w:r>
    </w:p>
    <w:p w14:paraId="433C48C6" w14:textId="77777777" w:rsidR="00EB1C1D" w:rsidRPr="005F2F3D" w:rsidRDefault="00EB1C1D" w:rsidP="005F2F3D">
      <w:pPr>
        <w:tabs>
          <w:tab w:val="left" w:pos="3402"/>
          <w:tab w:val="left" w:pos="5669"/>
          <w:tab w:val="left" w:pos="7937"/>
        </w:tabs>
        <w:ind w:left="-426" w:right="-720"/>
      </w:pPr>
      <w:r w:rsidRPr="005F2F3D">
        <w:rPr>
          <w:b/>
        </w:rPr>
        <w:t xml:space="preserve">B. </w:t>
      </w:r>
      <w:r w:rsidRPr="005F2F3D">
        <w:t>Styrene (C</w:t>
      </w:r>
      <w:r w:rsidRPr="005F2F3D">
        <w:rPr>
          <w:vertAlign w:val="subscript"/>
        </w:rPr>
        <w:t>6</w:t>
      </w:r>
      <w:r w:rsidRPr="005F2F3D">
        <w:t>H</w:t>
      </w:r>
      <w:r w:rsidRPr="005F2F3D">
        <w:rPr>
          <w:vertAlign w:val="subscript"/>
        </w:rPr>
        <w:t>5</w:t>
      </w:r>
      <w:r w:rsidRPr="005F2F3D">
        <w:t>CH=CH</w:t>
      </w:r>
      <w:r w:rsidRPr="005F2F3D">
        <w:rPr>
          <w:vertAlign w:val="subscript"/>
        </w:rPr>
        <w:t>2</w:t>
      </w:r>
      <w:r w:rsidRPr="005F2F3D">
        <w:t>) tác dụng được với nước bromine, làm mất màu dung dịch thuốc tím ở điều kiện thường.</w:t>
      </w:r>
    </w:p>
    <w:p w14:paraId="7AC0B9AE" w14:textId="77777777" w:rsidR="00EB1C1D" w:rsidRPr="005F2F3D" w:rsidRDefault="00EB1C1D" w:rsidP="005F2F3D">
      <w:pPr>
        <w:tabs>
          <w:tab w:val="left" w:pos="3402"/>
          <w:tab w:val="left" w:pos="5669"/>
          <w:tab w:val="left" w:pos="7937"/>
        </w:tabs>
        <w:ind w:left="-426" w:right="-720"/>
      </w:pPr>
      <w:r w:rsidRPr="005F2F3D">
        <w:rPr>
          <w:b/>
        </w:rPr>
        <w:t xml:space="preserve">C. </w:t>
      </w:r>
      <w:r w:rsidRPr="005F2F3D">
        <w:t>Ethylbenzene (C</w:t>
      </w:r>
      <w:r w:rsidRPr="005F2F3D">
        <w:rPr>
          <w:vertAlign w:val="subscript"/>
        </w:rPr>
        <w:t>6</w:t>
      </w:r>
      <w:r w:rsidRPr="005F2F3D">
        <w:t>H</w:t>
      </w:r>
      <w:r w:rsidRPr="005F2F3D">
        <w:rPr>
          <w:vertAlign w:val="subscript"/>
        </w:rPr>
        <w:t>5</w:t>
      </w:r>
      <w:r w:rsidRPr="005F2F3D">
        <w:t>CH</w:t>
      </w:r>
      <w:r w:rsidRPr="005F2F3D">
        <w:rPr>
          <w:vertAlign w:val="subscript"/>
        </w:rPr>
        <w:t>2</w:t>
      </w:r>
      <w:r w:rsidRPr="005F2F3D">
        <w:t>CH</w:t>
      </w:r>
      <w:r w:rsidRPr="005F2F3D">
        <w:rPr>
          <w:vertAlign w:val="subscript"/>
        </w:rPr>
        <w:t>3</w:t>
      </w:r>
      <w:r w:rsidRPr="005F2F3D">
        <w:t>) không tác dụng được với nước bromine, làm mất màu dung dịch thuốc tím khi đun nóng.</w:t>
      </w:r>
    </w:p>
    <w:p w14:paraId="4EA03BAD" w14:textId="77777777" w:rsidR="00EB1C1D" w:rsidRPr="005F2F3D" w:rsidRDefault="00EB1C1D" w:rsidP="005F2F3D">
      <w:pPr>
        <w:tabs>
          <w:tab w:val="left" w:pos="3402"/>
          <w:tab w:val="left" w:pos="5669"/>
          <w:tab w:val="left" w:pos="7937"/>
        </w:tabs>
        <w:ind w:left="-426" w:right="-720"/>
      </w:pPr>
      <w:r w:rsidRPr="005F2F3D">
        <w:rPr>
          <w:b/>
        </w:rPr>
        <w:t xml:space="preserve">D. </w:t>
      </w:r>
      <w:r w:rsidRPr="005F2F3D">
        <w:t>Naphthalene (C</w:t>
      </w:r>
      <w:r w:rsidRPr="005F2F3D">
        <w:rPr>
          <w:vertAlign w:val="subscript"/>
        </w:rPr>
        <w:t>10</w:t>
      </w:r>
      <w:r w:rsidRPr="005F2F3D">
        <w:t>H</w:t>
      </w:r>
      <w:r w:rsidRPr="005F2F3D">
        <w:rPr>
          <w:vertAlign w:val="subscript"/>
        </w:rPr>
        <w:t>8</w:t>
      </w:r>
      <w:r w:rsidRPr="005F2F3D">
        <w:t>) tác dụng được với nước bromine, làm mất màu dung dịch thuốc tím ở điều kiện thường.</w:t>
      </w:r>
    </w:p>
    <w:p w14:paraId="7E377BE9" w14:textId="26482037" w:rsidR="00BD2C48" w:rsidRPr="005F2F3D" w:rsidRDefault="0034442C" w:rsidP="005F2F3D">
      <w:pPr>
        <w:ind w:left="-426" w:right="-720"/>
      </w:pPr>
      <w:bookmarkStart w:id="9" w:name="_Hlk221381743"/>
      <w:r w:rsidRPr="005F2F3D">
        <w:rPr>
          <w:b/>
          <w:bCs/>
        </w:rPr>
        <w:t>Câu 39</w:t>
      </w:r>
      <w:r w:rsidRPr="005F2F3D">
        <w:t xml:space="preserve">: Cho các chất sau: methane, ethylene, acetylene, benzene, toluene, </w:t>
      </w:r>
      <w:r w:rsidRPr="005F2F3D">
        <w:rPr>
          <w:i/>
          <w:iCs/>
        </w:rPr>
        <w:t>o-</w:t>
      </w:r>
      <w:r w:rsidRPr="005F2F3D">
        <w:t>xylene và naphthalene. Có bao nhiêu chất ở thể lỏng trong điều kiện thường?</w:t>
      </w:r>
    </w:p>
    <w:p w14:paraId="38089833" w14:textId="54CF74E6" w:rsidR="0034442C" w:rsidRPr="005F2F3D" w:rsidRDefault="0034442C" w:rsidP="005F2F3D">
      <w:pPr>
        <w:pStyle w:val="ListParagraph"/>
        <w:numPr>
          <w:ilvl w:val="0"/>
          <w:numId w:val="13"/>
        </w:numPr>
        <w:ind w:right="-720"/>
        <w:rPr>
          <w:bCs/>
          <w:lang w:val="en-US"/>
        </w:rPr>
      </w:pPr>
      <w:r w:rsidRPr="005F2F3D">
        <w:rPr>
          <w:bCs/>
          <w:lang w:val="en-US"/>
        </w:rPr>
        <w:t xml:space="preserve">2             </w:t>
      </w:r>
      <w:r w:rsidRPr="005F2F3D">
        <w:rPr>
          <w:b/>
          <w:lang w:val="en-US"/>
        </w:rPr>
        <w:t xml:space="preserve">                                         B</w:t>
      </w:r>
      <w:r w:rsidRPr="005F2F3D">
        <w:rPr>
          <w:bCs/>
          <w:lang w:val="en-US"/>
        </w:rPr>
        <w:t>. 3</w:t>
      </w:r>
      <w:r w:rsidRPr="005F2F3D">
        <w:rPr>
          <w:b/>
          <w:lang w:val="en-US"/>
        </w:rPr>
        <w:t xml:space="preserve">                                 C. </w:t>
      </w:r>
      <w:r w:rsidRPr="005F2F3D">
        <w:rPr>
          <w:bCs/>
          <w:lang w:val="en-US"/>
        </w:rPr>
        <w:t xml:space="preserve">4 </w:t>
      </w:r>
      <w:r w:rsidRPr="005F2F3D">
        <w:rPr>
          <w:b/>
          <w:lang w:val="en-US"/>
        </w:rPr>
        <w:t xml:space="preserve">                            D. </w:t>
      </w:r>
      <w:r w:rsidRPr="005F2F3D">
        <w:rPr>
          <w:bCs/>
          <w:lang w:val="en-US"/>
        </w:rPr>
        <w:t>5</w:t>
      </w:r>
    </w:p>
    <w:p w14:paraId="79BE343D" w14:textId="7278D2DB" w:rsidR="0034442C" w:rsidRPr="005F2F3D" w:rsidRDefault="0034442C" w:rsidP="005F2F3D">
      <w:pPr>
        <w:ind w:left="-426" w:right="-720"/>
      </w:pPr>
      <w:bookmarkStart w:id="10" w:name="_Hlk221384633"/>
      <w:bookmarkEnd w:id="9"/>
      <w:r w:rsidRPr="005F2F3D">
        <w:rPr>
          <w:b/>
          <w:bCs/>
        </w:rPr>
        <w:t xml:space="preserve">Câu </w:t>
      </w:r>
      <w:r w:rsidRPr="005F2F3D">
        <w:rPr>
          <w:b/>
          <w:bCs/>
          <w:lang w:val="en-US"/>
        </w:rPr>
        <w:t>40</w:t>
      </w:r>
      <w:r w:rsidRPr="005F2F3D">
        <w:t xml:space="preserve">: Cho các chất sau: methane, ethylene, acetylene, benzene, toluene, </w:t>
      </w:r>
      <w:r w:rsidRPr="005F2F3D">
        <w:rPr>
          <w:i/>
          <w:iCs/>
        </w:rPr>
        <w:t>o-</w:t>
      </w:r>
      <w:r w:rsidRPr="005F2F3D">
        <w:t>xylene</w:t>
      </w:r>
      <w:r w:rsidRPr="005F2F3D">
        <w:rPr>
          <w:lang w:val="en-US"/>
        </w:rPr>
        <w:t>.</w:t>
      </w:r>
      <w:r w:rsidRPr="005F2F3D">
        <w:t xml:space="preserve"> Số chất làm mất màu dung dịch thuốc tím là</w:t>
      </w:r>
    </w:p>
    <w:p w14:paraId="080AA710" w14:textId="03A6C1DB" w:rsidR="0034442C" w:rsidRPr="005F2F3D" w:rsidRDefault="0034442C" w:rsidP="005F2F3D">
      <w:pPr>
        <w:pStyle w:val="ListParagraph"/>
        <w:numPr>
          <w:ilvl w:val="0"/>
          <w:numId w:val="14"/>
        </w:numPr>
        <w:ind w:right="-720"/>
        <w:rPr>
          <w:bCs/>
          <w:lang w:val="en-US"/>
        </w:rPr>
      </w:pPr>
      <w:r w:rsidRPr="005F2F3D">
        <w:rPr>
          <w:bCs/>
          <w:lang w:val="en-US"/>
        </w:rPr>
        <w:t xml:space="preserve">2             </w:t>
      </w:r>
      <w:r w:rsidRPr="005F2F3D">
        <w:rPr>
          <w:b/>
          <w:lang w:val="en-US"/>
        </w:rPr>
        <w:t xml:space="preserve">                                         B</w:t>
      </w:r>
      <w:r w:rsidRPr="005F2F3D">
        <w:rPr>
          <w:bCs/>
          <w:lang w:val="en-US"/>
        </w:rPr>
        <w:t>. 3</w:t>
      </w:r>
      <w:r w:rsidRPr="005F2F3D">
        <w:rPr>
          <w:b/>
          <w:lang w:val="en-US"/>
        </w:rPr>
        <w:t xml:space="preserve">                                 C. </w:t>
      </w:r>
      <w:r w:rsidRPr="005F2F3D">
        <w:rPr>
          <w:bCs/>
          <w:lang w:val="en-US"/>
        </w:rPr>
        <w:t xml:space="preserve">4 </w:t>
      </w:r>
      <w:r w:rsidRPr="005F2F3D">
        <w:rPr>
          <w:b/>
          <w:lang w:val="en-US"/>
        </w:rPr>
        <w:t xml:space="preserve">                            D. </w:t>
      </w:r>
      <w:r w:rsidRPr="005F2F3D">
        <w:rPr>
          <w:bCs/>
          <w:lang w:val="en-US"/>
        </w:rPr>
        <w:t>5</w:t>
      </w:r>
    </w:p>
    <w:bookmarkEnd w:id="10"/>
    <w:p w14:paraId="5C4DA712" w14:textId="221E74B2" w:rsidR="000373F1" w:rsidRPr="005F2F3D" w:rsidRDefault="000373F1" w:rsidP="005F2F3D">
      <w:pPr>
        <w:pStyle w:val="ListParagraph"/>
        <w:numPr>
          <w:ilvl w:val="0"/>
          <w:numId w:val="1"/>
        </w:numPr>
        <w:ind w:left="-426" w:right="-720" w:firstLine="0"/>
        <w:rPr>
          <w:b/>
          <w:u w:val="single"/>
        </w:rPr>
      </w:pPr>
      <w:proofErr w:type="spellStart"/>
      <w:r w:rsidRPr="005F2F3D">
        <w:rPr>
          <w:b/>
          <w:u w:val="single"/>
          <w:lang w:val="en-US"/>
        </w:rPr>
        <w:t>Điều</w:t>
      </w:r>
      <w:proofErr w:type="spellEnd"/>
      <w:r w:rsidRPr="005F2F3D">
        <w:rPr>
          <w:b/>
          <w:u w:val="single"/>
          <w:lang w:val="en-US"/>
        </w:rPr>
        <w:t xml:space="preserve"> </w:t>
      </w:r>
      <w:proofErr w:type="spellStart"/>
      <w:r w:rsidRPr="005F2F3D">
        <w:rPr>
          <w:b/>
          <w:u w:val="single"/>
          <w:lang w:val="en-US"/>
        </w:rPr>
        <w:t>chế</w:t>
      </w:r>
      <w:proofErr w:type="spellEnd"/>
      <w:r w:rsidRPr="005F2F3D">
        <w:rPr>
          <w:b/>
          <w:u w:val="single"/>
          <w:lang w:val="en-US"/>
        </w:rPr>
        <w:t xml:space="preserve">, </w:t>
      </w:r>
      <w:proofErr w:type="spellStart"/>
      <w:r w:rsidRPr="005F2F3D">
        <w:rPr>
          <w:b/>
          <w:u w:val="single"/>
          <w:lang w:val="en-US"/>
        </w:rPr>
        <w:t>ứng</w:t>
      </w:r>
      <w:proofErr w:type="spellEnd"/>
      <w:r w:rsidRPr="005F2F3D">
        <w:rPr>
          <w:b/>
          <w:u w:val="single"/>
          <w:lang w:val="en-US"/>
        </w:rPr>
        <w:t xml:space="preserve"> </w:t>
      </w:r>
      <w:proofErr w:type="spellStart"/>
      <w:r w:rsidRPr="005F2F3D">
        <w:rPr>
          <w:b/>
          <w:u w:val="single"/>
          <w:lang w:val="en-US"/>
        </w:rPr>
        <w:t>dụng</w:t>
      </w:r>
      <w:proofErr w:type="spellEnd"/>
      <w:r w:rsidRPr="005F2F3D">
        <w:rPr>
          <w:b/>
          <w:u w:val="single"/>
          <w:lang w:val="en-US"/>
        </w:rPr>
        <w:t xml:space="preserve"> </w:t>
      </w:r>
    </w:p>
    <w:p w14:paraId="58994359" w14:textId="3AC2E7C1" w:rsidR="00461C9B" w:rsidRPr="005F2F3D" w:rsidRDefault="0034442C" w:rsidP="005F2F3D">
      <w:pPr>
        <w:pStyle w:val="ListParagraph"/>
        <w:tabs>
          <w:tab w:val="left" w:pos="992"/>
        </w:tabs>
        <w:ind w:left="-426" w:right="-720"/>
        <w:jc w:val="both"/>
      </w:pPr>
      <w:r w:rsidRPr="005F2F3D">
        <w:rPr>
          <w:b/>
          <w:bCs/>
        </w:rPr>
        <w:t xml:space="preserve">Câu 41: </w:t>
      </w:r>
      <w:r w:rsidR="00461C9B" w:rsidRPr="005F2F3D">
        <w:t>Trong công nghiệp, các alkane được điều chế từ nguồn nào sau đây?</w:t>
      </w:r>
    </w:p>
    <w:p w14:paraId="0AB991F7" w14:textId="77777777" w:rsidR="00461C9B" w:rsidRPr="005F2F3D" w:rsidRDefault="00461C9B" w:rsidP="005F2F3D">
      <w:pPr>
        <w:tabs>
          <w:tab w:val="left" w:pos="3402"/>
          <w:tab w:val="left" w:pos="5669"/>
          <w:tab w:val="left" w:pos="7937"/>
        </w:tabs>
        <w:ind w:left="-426" w:right="-720"/>
      </w:pPr>
      <w:r w:rsidRPr="005F2F3D">
        <w:rPr>
          <w:b/>
        </w:rPr>
        <w:t xml:space="preserve">A. </w:t>
      </w:r>
      <w:r w:rsidRPr="005F2F3D">
        <w:t>Sodium acetate.</w:t>
      </w:r>
      <w:r w:rsidRPr="005F2F3D">
        <w:tab/>
      </w:r>
      <w:r w:rsidRPr="005F2F3D">
        <w:tab/>
      </w:r>
      <w:r w:rsidRPr="005F2F3D">
        <w:rPr>
          <w:b/>
        </w:rPr>
        <w:t xml:space="preserve">B. </w:t>
      </w:r>
      <w:r w:rsidRPr="005F2F3D">
        <w:t>Dầu mỏ và khí mỏ dầu.</w:t>
      </w:r>
    </w:p>
    <w:p w14:paraId="0C216209" w14:textId="77777777" w:rsidR="00461C9B" w:rsidRPr="005F2F3D" w:rsidRDefault="00461C9B" w:rsidP="005F2F3D">
      <w:pPr>
        <w:tabs>
          <w:tab w:val="left" w:pos="3402"/>
          <w:tab w:val="left" w:pos="5669"/>
          <w:tab w:val="left" w:pos="7937"/>
        </w:tabs>
        <w:ind w:left="-426" w:right="-720"/>
      </w:pPr>
      <w:r w:rsidRPr="005F2F3D">
        <w:rPr>
          <w:b/>
        </w:rPr>
        <w:t xml:space="preserve">C. </w:t>
      </w:r>
      <w:r w:rsidRPr="005F2F3D">
        <w:t>Aluminium carbide (Al</w:t>
      </w:r>
      <w:r w:rsidRPr="005F2F3D">
        <w:rPr>
          <w:vertAlign w:val="subscript"/>
        </w:rPr>
        <w:t>4</w:t>
      </w:r>
      <w:r w:rsidRPr="005F2F3D">
        <w:t>C</w:t>
      </w:r>
      <w:r w:rsidRPr="005F2F3D">
        <w:rPr>
          <w:vertAlign w:val="subscript"/>
        </w:rPr>
        <w:t>3</w:t>
      </w:r>
      <w:r w:rsidRPr="005F2F3D">
        <w:t>).</w:t>
      </w:r>
      <w:r w:rsidRPr="005F2F3D">
        <w:tab/>
      </w:r>
      <w:r w:rsidRPr="005F2F3D">
        <w:rPr>
          <w:b/>
        </w:rPr>
        <w:t xml:space="preserve">D. </w:t>
      </w:r>
      <w:r w:rsidRPr="005F2F3D">
        <w:t>Khí biogas.</w:t>
      </w:r>
    </w:p>
    <w:p w14:paraId="46583667" w14:textId="2BCBF1E0" w:rsidR="00461C9B" w:rsidRPr="005F2F3D" w:rsidRDefault="0034442C" w:rsidP="005F2F3D">
      <w:pPr>
        <w:pStyle w:val="ListParagraph"/>
        <w:tabs>
          <w:tab w:val="left" w:pos="992"/>
        </w:tabs>
        <w:ind w:left="-426" w:right="-720"/>
        <w:jc w:val="both"/>
      </w:pPr>
      <w:r w:rsidRPr="005F2F3D">
        <w:rPr>
          <w:b/>
          <w:bCs/>
        </w:rPr>
        <w:t xml:space="preserve">Câu 42: </w:t>
      </w:r>
      <w:r w:rsidR="00461C9B" w:rsidRPr="005F2F3D">
        <w:t xml:space="preserve">Phát biểu nào sau đây về ứng dụng của alkane </w:t>
      </w:r>
      <w:r w:rsidR="00461C9B" w:rsidRPr="005F2F3D">
        <w:rPr>
          <w:b/>
          <w:bCs/>
        </w:rPr>
        <w:t>không</w:t>
      </w:r>
      <w:r w:rsidR="00461C9B" w:rsidRPr="005F2F3D">
        <w:t xml:space="preserve"> đúng?</w:t>
      </w:r>
    </w:p>
    <w:p w14:paraId="412BECCD" w14:textId="77777777" w:rsidR="00461C9B" w:rsidRPr="005F2F3D" w:rsidRDefault="00461C9B" w:rsidP="005F2F3D">
      <w:pPr>
        <w:tabs>
          <w:tab w:val="left" w:pos="3402"/>
          <w:tab w:val="left" w:pos="5669"/>
          <w:tab w:val="left" w:pos="7937"/>
        </w:tabs>
        <w:ind w:left="-426" w:right="-720"/>
      </w:pPr>
      <w:r w:rsidRPr="005F2F3D">
        <w:rPr>
          <w:b/>
        </w:rPr>
        <w:t xml:space="preserve">A. </w:t>
      </w:r>
      <w:r w:rsidRPr="005F2F3D">
        <w:t>Propane C</w:t>
      </w:r>
      <w:r w:rsidRPr="005F2F3D">
        <w:rPr>
          <w:vertAlign w:val="subscript"/>
        </w:rPr>
        <w:t>3</w:t>
      </w:r>
      <w:r w:rsidRPr="005F2F3D">
        <w:t>H</w:t>
      </w:r>
      <w:r w:rsidRPr="005F2F3D">
        <w:rPr>
          <w:vertAlign w:val="subscript"/>
        </w:rPr>
        <w:t>8</w:t>
      </w:r>
      <w:r w:rsidRPr="005F2F3D">
        <w:t xml:space="preserve"> và butane C</w:t>
      </w:r>
      <w:r w:rsidRPr="005F2F3D">
        <w:rPr>
          <w:vertAlign w:val="subscript"/>
        </w:rPr>
        <w:t>4</w:t>
      </w:r>
      <w:r w:rsidRPr="005F2F3D">
        <w:t>H</w:t>
      </w:r>
      <w:r w:rsidRPr="005F2F3D">
        <w:rPr>
          <w:vertAlign w:val="subscript"/>
        </w:rPr>
        <w:t>10</w:t>
      </w:r>
      <w:r w:rsidRPr="005F2F3D">
        <w:t xml:space="preserve"> được sử dụng làm khí đốt.</w:t>
      </w:r>
    </w:p>
    <w:p w14:paraId="4D285714" w14:textId="77777777" w:rsidR="00461C9B" w:rsidRPr="005F2F3D" w:rsidRDefault="00461C9B" w:rsidP="005F2F3D">
      <w:pPr>
        <w:tabs>
          <w:tab w:val="left" w:pos="3402"/>
          <w:tab w:val="left" w:pos="5669"/>
          <w:tab w:val="left" w:pos="7937"/>
        </w:tabs>
        <w:ind w:left="-426" w:right="-720"/>
      </w:pPr>
      <w:r w:rsidRPr="005F2F3D">
        <w:rPr>
          <w:b/>
        </w:rPr>
        <w:t xml:space="preserve">B. </w:t>
      </w:r>
      <w:r w:rsidRPr="005F2F3D">
        <w:t>Các alkane C</w:t>
      </w:r>
      <w:r w:rsidRPr="005F2F3D">
        <w:rPr>
          <w:vertAlign w:val="subscript"/>
        </w:rPr>
        <w:t>6</w:t>
      </w:r>
      <w:r w:rsidRPr="005F2F3D">
        <w:t>, C</w:t>
      </w:r>
      <w:r w:rsidRPr="005F2F3D">
        <w:rPr>
          <w:vertAlign w:val="subscript"/>
        </w:rPr>
        <w:t>7</w:t>
      </w:r>
      <w:r w:rsidRPr="005F2F3D">
        <w:t>, C</w:t>
      </w:r>
      <w:r w:rsidRPr="005F2F3D">
        <w:rPr>
          <w:vertAlign w:val="subscript"/>
        </w:rPr>
        <w:t>8</w:t>
      </w:r>
      <w:r w:rsidRPr="005F2F3D">
        <w:t xml:space="preserve"> là nguyên liệu để sản xuất một số hydrocarbon thơm.</w:t>
      </w:r>
    </w:p>
    <w:p w14:paraId="1FA1759B" w14:textId="77777777" w:rsidR="00461C9B" w:rsidRPr="005F2F3D" w:rsidRDefault="00461C9B" w:rsidP="005F2F3D">
      <w:pPr>
        <w:tabs>
          <w:tab w:val="left" w:pos="3402"/>
          <w:tab w:val="left" w:pos="5669"/>
          <w:tab w:val="left" w:pos="7937"/>
        </w:tabs>
        <w:ind w:left="-426" w:right="-720"/>
      </w:pPr>
      <w:r w:rsidRPr="005F2F3D">
        <w:rPr>
          <w:b/>
        </w:rPr>
        <w:t xml:space="preserve">C. </w:t>
      </w:r>
      <w:r w:rsidRPr="005F2F3D">
        <w:t>Các alkane lỏng được sử dụng làm nhiên liệu như xăng hay dầu diesel.</w:t>
      </w:r>
    </w:p>
    <w:p w14:paraId="10297EE6" w14:textId="77777777" w:rsidR="00461C9B" w:rsidRPr="005F2F3D" w:rsidRDefault="00461C9B" w:rsidP="005F2F3D">
      <w:pPr>
        <w:tabs>
          <w:tab w:val="left" w:pos="3402"/>
          <w:tab w:val="left" w:pos="5669"/>
          <w:tab w:val="left" w:pos="7937"/>
        </w:tabs>
        <w:ind w:left="-426" w:right="-720"/>
      </w:pPr>
      <w:r w:rsidRPr="005F2F3D">
        <w:rPr>
          <w:b/>
        </w:rPr>
        <w:t xml:space="preserve">D. </w:t>
      </w:r>
      <w:r w:rsidRPr="005F2F3D">
        <w:t>Các alkane từ C</w:t>
      </w:r>
      <w:r w:rsidRPr="005F2F3D">
        <w:rPr>
          <w:vertAlign w:val="subscript"/>
        </w:rPr>
        <w:t>11</w:t>
      </w:r>
      <w:r w:rsidRPr="005F2F3D">
        <w:t xml:space="preserve"> đến C</w:t>
      </w:r>
      <w:r w:rsidRPr="005F2F3D">
        <w:rPr>
          <w:vertAlign w:val="subscript"/>
        </w:rPr>
        <w:t>20</w:t>
      </w:r>
      <w:r w:rsidRPr="005F2F3D">
        <w:t xml:space="preserve"> được dùng làm nến và sáp.</w:t>
      </w:r>
    </w:p>
    <w:p w14:paraId="38CD107E" w14:textId="764F5C0F" w:rsidR="00BD2C48" w:rsidRPr="005F2F3D" w:rsidRDefault="0034442C" w:rsidP="005F2F3D">
      <w:pPr>
        <w:pStyle w:val="ListParagraph"/>
        <w:tabs>
          <w:tab w:val="left" w:pos="992"/>
        </w:tabs>
        <w:ind w:left="-426" w:right="-720"/>
        <w:jc w:val="both"/>
      </w:pPr>
      <w:r w:rsidRPr="005F2F3D">
        <w:rPr>
          <w:b/>
          <w:bCs/>
        </w:rPr>
        <w:t>Câu 43:</w:t>
      </w:r>
      <w:r w:rsidR="00BD2C48" w:rsidRPr="005F2F3D">
        <w:rPr>
          <w:b/>
          <w:bCs/>
        </w:rPr>
        <w:t xml:space="preserve"> </w:t>
      </w:r>
      <w:r w:rsidR="00BD2C48" w:rsidRPr="005F2F3D">
        <w:t>Các chai lọ, túi, màng mỏng trong suốt, không độc, được sử dụng làm chai dụng nước, thực phẩm, màng bọc thực phẩm được sản xuất từ polymer của chất nào sau đây?</w:t>
      </w:r>
    </w:p>
    <w:p w14:paraId="2DFE9428" w14:textId="77777777" w:rsidR="00BD2C48" w:rsidRPr="005F2F3D" w:rsidRDefault="00BD2C48" w:rsidP="005F2F3D">
      <w:pPr>
        <w:tabs>
          <w:tab w:val="left" w:pos="3402"/>
          <w:tab w:val="left" w:pos="5669"/>
          <w:tab w:val="left" w:pos="7937"/>
        </w:tabs>
        <w:ind w:left="-426" w:right="-720"/>
      </w:pPr>
      <w:r w:rsidRPr="005F2F3D">
        <w:rPr>
          <w:b/>
        </w:rPr>
        <w:t xml:space="preserve">A. </w:t>
      </w:r>
      <w:r w:rsidRPr="005F2F3D">
        <w:t>Butadiene.</w:t>
      </w:r>
      <w:r w:rsidRPr="005F2F3D">
        <w:tab/>
      </w:r>
      <w:r w:rsidRPr="005F2F3D">
        <w:rPr>
          <w:b/>
        </w:rPr>
        <w:t xml:space="preserve">B. </w:t>
      </w:r>
      <w:r w:rsidRPr="005F2F3D">
        <w:t>Propene.</w:t>
      </w:r>
      <w:r w:rsidRPr="005F2F3D">
        <w:tab/>
      </w:r>
      <w:r w:rsidRPr="005F2F3D">
        <w:rPr>
          <w:b/>
        </w:rPr>
        <w:t xml:space="preserve">C. </w:t>
      </w:r>
      <w:r w:rsidRPr="005F2F3D">
        <w:t>Vinyl chloride.</w:t>
      </w:r>
      <w:r w:rsidRPr="005F2F3D">
        <w:tab/>
      </w:r>
      <w:r w:rsidRPr="005F2F3D">
        <w:rPr>
          <w:b/>
        </w:rPr>
        <w:t xml:space="preserve">D. </w:t>
      </w:r>
      <w:r w:rsidRPr="005F2F3D">
        <w:t>Ethylene.</w:t>
      </w:r>
    </w:p>
    <w:p w14:paraId="1A8688F7" w14:textId="12D15CF8" w:rsidR="00BD2C48" w:rsidRPr="005F2F3D" w:rsidRDefault="0034442C" w:rsidP="005F2F3D">
      <w:pPr>
        <w:tabs>
          <w:tab w:val="left" w:pos="992"/>
        </w:tabs>
        <w:ind w:left="-426" w:right="-720"/>
        <w:jc w:val="both"/>
        <w:rPr>
          <w:rFonts w:eastAsia="Calibri"/>
        </w:rPr>
      </w:pPr>
      <w:r w:rsidRPr="005F2F3D">
        <w:rPr>
          <w:rFonts w:eastAsia="Calibri"/>
          <w:b/>
          <w:bCs/>
        </w:rPr>
        <w:t xml:space="preserve">Câu 44: </w:t>
      </w:r>
      <w:r w:rsidR="00BD2C48" w:rsidRPr="005F2F3D">
        <w:rPr>
          <w:rFonts w:eastAsia="Calibri"/>
        </w:rPr>
        <w:t>Cho 2 mL chất lỏng X vào ống nghiệm khô có sẵn vài viên đá bọt sau đó thêm từ từ từng giọt dung dịch H</w:t>
      </w:r>
      <w:r w:rsidR="00BD2C48" w:rsidRPr="005F2F3D">
        <w:rPr>
          <w:rFonts w:eastAsia="Calibri"/>
          <w:vertAlign w:val="subscript"/>
        </w:rPr>
        <w:t>2</w:t>
      </w:r>
      <w:r w:rsidR="00BD2C48" w:rsidRPr="005F2F3D">
        <w:rPr>
          <w:rFonts w:eastAsia="Calibri"/>
        </w:rPr>
        <w:t>SO</w:t>
      </w:r>
      <w:r w:rsidR="00BD2C48" w:rsidRPr="005F2F3D">
        <w:rPr>
          <w:rFonts w:eastAsia="Calibri"/>
          <w:vertAlign w:val="subscript"/>
        </w:rPr>
        <w:t>4</w:t>
      </w:r>
      <w:r w:rsidR="00BD2C48" w:rsidRPr="005F2F3D">
        <w:rPr>
          <w:rFonts w:eastAsia="Calibri"/>
        </w:rPr>
        <w:t xml:space="preserve"> đặc, lắc đều. Đun nóng hỗn hợp sinh ra hydrocarbon làm nhạt màu dung dịch KMnO</w:t>
      </w:r>
      <w:r w:rsidR="00BD2C48" w:rsidRPr="005F2F3D">
        <w:rPr>
          <w:rFonts w:eastAsia="Calibri"/>
          <w:vertAlign w:val="subscript"/>
        </w:rPr>
        <w:t>4</w:t>
      </w:r>
      <w:r w:rsidR="00BD2C48" w:rsidRPr="005F2F3D">
        <w:rPr>
          <w:rFonts w:eastAsia="Calibri"/>
        </w:rPr>
        <w:t>. Chất X là</w:t>
      </w:r>
    </w:p>
    <w:p w14:paraId="36413BAE" w14:textId="77777777" w:rsidR="00BD2C48" w:rsidRPr="005F2F3D" w:rsidRDefault="00BD2C48"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acetic aldehyde.</w:t>
      </w:r>
      <w:r w:rsidRPr="005F2F3D">
        <w:rPr>
          <w:rFonts w:eastAsia="Calibri"/>
        </w:rPr>
        <w:tab/>
      </w:r>
      <w:r w:rsidRPr="005F2F3D">
        <w:rPr>
          <w:rFonts w:eastAsia="Calibri"/>
          <w:b/>
        </w:rPr>
        <w:t xml:space="preserve">B. </w:t>
      </w:r>
      <w:r w:rsidRPr="005F2F3D">
        <w:rPr>
          <w:rFonts w:eastAsia="Calibri"/>
        </w:rPr>
        <w:t>methyl alcohol.</w:t>
      </w:r>
      <w:r w:rsidRPr="005F2F3D">
        <w:rPr>
          <w:rFonts w:eastAsia="Calibri"/>
        </w:rPr>
        <w:tab/>
      </w:r>
      <w:r w:rsidRPr="005F2F3D">
        <w:rPr>
          <w:rFonts w:eastAsia="Calibri"/>
          <w:b/>
        </w:rPr>
        <w:t xml:space="preserve">C. </w:t>
      </w:r>
      <w:r w:rsidRPr="005F2F3D">
        <w:rPr>
          <w:rFonts w:eastAsia="Calibri"/>
        </w:rPr>
        <w:t>ethyl alcohol.</w:t>
      </w:r>
      <w:r w:rsidRPr="005F2F3D">
        <w:rPr>
          <w:rFonts w:eastAsia="Calibri"/>
        </w:rPr>
        <w:tab/>
      </w:r>
      <w:r w:rsidRPr="005F2F3D">
        <w:rPr>
          <w:rFonts w:eastAsia="Calibri"/>
          <w:b/>
        </w:rPr>
        <w:t xml:space="preserve">D. </w:t>
      </w:r>
      <w:r w:rsidRPr="005F2F3D">
        <w:rPr>
          <w:rFonts w:eastAsia="Calibri"/>
        </w:rPr>
        <w:t>acetic acid.</w:t>
      </w:r>
    </w:p>
    <w:p w14:paraId="2291E44E" w14:textId="61F5EB04" w:rsidR="00EB1C1D" w:rsidRPr="005F2F3D" w:rsidRDefault="0034442C" w:rsidP="005F2F3D">
      <w:pPr>
        <w:pStyle w:val="ListParagraph"/>
        <w:tabs>
          <w:tab w:val="left" w:pos="992"/>
        </w:tabs>
        <w:ind w:left="-426" w:right="-720"/>
        <w:jc w:val="both"/>
      </w:pPr>
      <w:bookmarkStart w:id="11" w:name="_Hlk221384673"/>
      <w:r w:rsidRPr="005F2F3D">
        <w:rPr>
          <w:b/>
          <w:bCs/>
        </w:rPr>
        <w:lastRenderedPageBreak/>
        <w:t xml:space="preserve">Câu 45: </w:t>
      </w:r>
      <w:r w:rsidR="00EB1C1D" w:rsidRPr="005F2F3D">
        <w:rPr>
          <w:b/>
          <w:bCs/>
        </w:rPr>
        <w:t xml:space="preserve"> </w:t>
      </w:r>
      <w:r w:rsidR="00EB1C1D" w:rsidRPr="005F2F3D">
        <w:t>Một số chất gây ô nhiễm môi trường như benzene, toluene có trong khí thải đốt cháy nhiên liệu xăng, dầu. Để giảm thiểu nguyên nhân gây ô nhiễm này cần</w:t>
      </w:r>
    </w:p>
    <w:p w14:paraId="51F047EC" w14:textId="77777777" w:rsidR="00EB1C1D" w:rsidRPr="005F2F3D" w:rsidRDefault="00EB1C1D" w:rsidP="005F2F3D">
      <w:pPr>
        <w:tabs>
          <w:tab w:val="left" w:pos="3402"/>
          <w:tab w:val="left" w:pos="5669"/>
          <w:tab w:val="left" w:pos="7937"/>
        </w:tabs>
        <w:ind w:left="-426" w:right="-720"/>
      </w:pPr>
      <w:r w:rsidRPr="005F2F3D">
        <w:rPr>
          <w:b/>
        </w:rPr>
        <w:t>A.</w:t>
      </w:r>
      <w:r w:rsidRPr="005F2F3D">
        <w:t xml:space="preserve"> cầm sử dụng nhiên liệu xăng.</w:t>
      </w:r>
      <w:r w:rsidRPr="005F2F3D">
        <w:tab/>
      </w:r>
      <w:r w:rsidRPr="005F2F3D">
        <w:rPr>
          <w:b/>
        </w:rPr>
        <w:t xml:space="preserve">B. </w:t>
      </w:r>
      <w:r w:rsidRPr="005F2F3D">
        <w:t>hạn chế sử dụng nhiên liệu hoá thạch.</w:t>
      </w:r>
    </w:p>
    <w:p w14:paraId="056F9C6C" w14:textId="0A0407EF" w:rsidR="00461C9B" w:rsidRPr="005F2F3D" w:rsidRDefault="00EB1C1D" w:rsidP="005F2F3D">
      <w:pPr>
        <w:ind w:left="-426" w:right="-720"/>
        <w:rPr>
          <w:b/>
        </w:rPr>
      </w:pPr>
      <w:r w:rsidRPr="005F2F3D">
        <w:rPr>
          <w:b/>
        </w:rPr>
        <w:t xml:space="preserve">C. </w:t>
      </w:r>
      <w:r w:rsidRPr="005F2F3D">
        <w:t>thay xăng bằng khí gas.</w:t>
      </w:r>
      <w:r w:rsidRPr="005F2F3D">
        <w:tab/>
      </w:r>
      <w:r w:rsidRPr="005F2F3D">
        <w:rPr>
          <w:b/>
        </w:rPr>
        <w:t xml:space="preserve">D. </w:t>
      </w:r>
      <w:r w:rsidRPr="005F2F3D">
        <w:t>cấm sử dụng xe cá nhân</w:t>
      </w:r>
    </w:p>
    <w:bookmarkEnd w:id="11"/>
    <w:p w14:paraId="37F8B911" w14:textId="769DB71B" w:rsidR="000373F1" w:rsidRPr="005F2F3D" w:rsidRDefault="000373F1" w:rsidP="005F2F3D">
      <w:pPr>
        <w:ind w:left="-426" w:right="-720"/>
        <w:rPr>
          <w:b/>
          <w:u w:val="single"/>
        </w:rPr>
      </w:pPr>
      <w:r w:rsidRPr="005F2F3D">
        <w:rPr>
          <w:b/>
          <w:u w:val="single"/>
        </w:rPr>
        <w:t>Phần II. Trắc nghiệm đúng/ sai</w:t>
      </w:r>
      <w:r w:rsidR="00175FE7" w:rsidRPr="005F2F3D">
        <w:rPr>
          <w:b/>
          <w:u w:val="single"/>
        </w:rPr>
        <w:t xml:space="preserve"> ( </w:t>
      </w:r>
      <w:r w:rsidR="00E845F9" w:rsidRPr="005F2F3D">
        <w:rPr>
          <w:b/>
          <w:u w:val="single"/>
        </w:rPr>
        <w:t>9</w:t>
      </w:r>
      <w:r w:rsidR="00175FE7" w:rsidRPr="005F2F3D">
        <w:rPr>
          <w:b/>
          <w:u w:val="single"/>
        </w:rPr>
        <w:t xml:space="preserve"> câu)</w:t>
      </w:r>
    </w:p>
    <w:p w14:paraId="7E481722" w14:textId="790C569E" w:rsidR="000373F1" w:rsidRPr="005F2F3D" w:rsidRDefault="000373F1" w:rsidP="005F2F3D">
      <w:pPr>
        <w:pStyle w:val="ListParagraph"/>
        <w:numPr>
          <w:ilvl w:val="0"/>
          <w:numId w:val="2"/>
        </w:numPr>
        <w:ind w:left="-426" w:right="-720" w:firstLine="0"/>
        <w:rPr>
          <w:b/>
          <w:u w:val="single"/>
          <w:lang w:val="en-US"/>
        </w:rPr>
      </w:pPr>
      <w:r w:rsidRPr="005F2F3D">
        <w:rPr>
          <w:b/>
          <w:u w:val="single"/>
          <w:lang w:val="en-US"/>
        </w:rPr>
        <w:t>Alkane</w:t>
      </w:r>
    </w:p>
    <w:p w14:paraId="40BB0A4F" w14:textId="01EDEFFD" w:rsidR="00461C9B" w:rsidRPr="005F2F3D" w:rsidRDefault="0034442C" w:rsidP="005F2F3D">
      <w:pPr>
        <w:pStyle w:val="ListParagraph"/>
        <w:tabs>
          <w:tab w:val="left" w:pos="992"/>
        </w:tabs>
        <w:ind w:left="-426" w:right="-720"/>
        <w:jc w:val="both"/>
      </w:pPr>
      <w:proofErr w:type="spellStart"/>
      <w:r w:rsidRPr="005F2F3D">
        <w:rPr>
          <w:b/>
          <w:bCs/>
          <w:lang w:val="en-US"/>
        </w:rPr>
        <w:t>Câu</w:t>
      </w:r>
      <w:proofErr w:type="spellEnd"/>
      <w:r w:rsidRPr="005F2F3D">
        <w:rPr>
          <w:b/>
          <w:bCs/>
          <w:lang w:val="en-US"/>
        </w:rPr>
        <w:t xml:space="preserve"> 1</w:t>
      </w:r>
      <w:r w:rsidRPr="005F2F3D">
        <w:rPr>
          <w:lang w:val="en-US"/>
        </w:rPr>
        <w:t xml:space="preserve">: </w:t>
      </w:r>
      <w:r w:rsidR="00461C9B" w:rsidRPr="005F2F3D">
        <w:t>Thực hiện thí nghiệm: Đưa bình đựng khí methane và clorine (màu vàng nhạt) ra ánh sáng. Sau một thời gian, cho nước vào bình lắc nhẹ rồi thêm vào một mẩu giấy quỳ tím như hình dưới:</w:t>
      </w:r>
    </w:p>
    <w:p w14:paraId="62875097" w14:textId="77777777" w:rsidR="00461C9B" w:rsidRPr="005F2F3D" w:rsidRDefault="00461C9B" w:rsidP="005F2F3D">
      <w:pPr>
        <w:ind w:left="-426" w:right="-720"/>
        <w:jc w:val="center"/>
      </w:pPr>
      <w:r w:rsidRPr="005F2F3D">
        <w:rPr>
          <w:noProof/>
        </w:rPr>
        <w:drawing>
          <wp:inline distT="0" distB="0" distL="0" distR="0" wp14:anchorId="78F27BB2" wp14:editId="309C3E9F">
            <wp:extent cx="3177506" cy="787400"/>
            <wp:effectExtent l="0" t="0" r="4445" b="0"/>
            <wp:docPr id="478657747" name="Picture 1" descr="A diagram of a triangle with arrows and a light bulb&#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657747" name="Picture 1" descr="A diagram of a triangle with arrows and a light bulb&#10;&#10;Description automatically generated"/>
                    <pic:cNvPicPr/>
                  </pic:nvPicPr>
                  <pic:blipFill>
                    <a:blip r:embed="rId12"/>
                    <a:stretch>
                      <a:fillRect/>
                    </a:stretch>
                  </pic:blipFill>
                  <pic:spPr>
                    <a:xfrm>
                      <a:off x="0" y="0"/>
                      <a:ext cx="3196486" cy="792103"/>
                    </a:xfrm>
                    <a:prstGeom prst="rect">
                      <a:avLst/>
                    </a:prstGeom>
                  </pic:spPr>
                </pic:pic>
              </a:graphicData>
            </a:graphic>
          </wp:inline>
        </w:drawing>
      </w:r>
    </w:p>
    <w:p w14:paraId="7C2B8D2A" w14:textId="489F294C" w:rsidR="00461C9B" w:rsidRPr="005F2F3D" w:rsidRDefault="00461C9B" w:rsidP="005F2F3D">
      <w:pPr>
        <w:ind w:left="-426" w:right="-720"/>
      </w:pPr>
      <w:r w:rsidRPr="005F2F3D">
        <w:rPr>
          <w:b/>
          <w:bCs/>
        </w:rPr>
        <w:t>a.</w:t>
      </w:r>
      <w:r w:rsidRPr="005F2F3D">
        <w:t xml:space="preserve"> Màu vàng của hỗn hợp khí bị nhạt đi.</w:t>
      </w:r>
      <w:r w:rsidRPr="005F2F3D">
        <w:tab/>
      </w:r>
      <w:r w:rsidRPr="005F2F3D">
        <w:tab/>
      </w:r>
      <w:r w:rsidRPr="005F2F3D">
        <w:tab/>
      </w:r>
      <w:r w:rsidRPr="005F2F3D">
        <w:tab/>
      </w:r>
      <w:r w:rsidRPr="005F2F3D">
        <w:tab/>
      </w:r>
      <w:r w:rsidRPr="005F2F3D">
        <w:tab/>
      </w:r>
    </w:p>
    <w:p w14:paraId="2DD37C12" w14:textId="1D001B68" w:rsidR="00461C9B" w:rsidRPr="005F2F3D" w:rsidRDefault="00461C9B" w:rsidP="005F2F3D">
      <w:pPr>
        <w:ind w:left="-426" w:right="-720"/>
      </w:pPr>
      <w:r w:rsidRPr="005F2F3D">
        <w:rPr>
          <w:b/>
          <w:bCs/>
        </w:rPr>
        <w:t>b.</w:t>
      </w:r>
      <w:r w:rsidRPr="005F2F3D">
        <w:t xml:space="preserve"> Giấy quỳ tím chuyển sang màu đỏ.</w:t>
      </w:r>
      <w:r w:rsidRPr="005F2F3D">
        <w:tab/>
      </w:r>
      <w:r w:rsidRPr="005F2F3D">
        <w:tab/>
      </w:r>
      <w:r w:rsidRPr="005F2F3D">
        <w:tab/>
      </w:r>
      <w:r w:rsidRPr="005F2F3D">
        <w:tab/>
      </w:r>
      <w:r w:rsidRPr="005F2F3D">
        <w:tab/>
      </w:r>
      <w:r w:rsidRPr="005F2F3D">
        <w:tab/>
      </w:r>
    </w:p>
    <w:p w14:paraId="254B831A" w14:textId="2828339C" w:rsidR="00461C9B" w:rsidRPr="005F2F3D" w:rsidRDefault="00461C9B" w:rsidP="005F2F3D">
      <w:pPr>
        <w:ind w:left="-426" w:right="-720"/>
      </w:pPr>
      <w:r w:rsidRPr="005F2F3D">
        <w:rPr>
          <w:b/>
          <w:bCs/>
        </w:rPr>
        <w:t>c.</w:t>
      </w:r>
      <w:r w:rsidRPr="005F2F3D">
        <w:t xml:space="preserve"> Phản ứng trên không phải là phản ứng oxi hóa – khử.</w:t>
      </w:r>
      <w:r w:rsidRPr="005F2F3D">
        <w:tab/>
      </w:r>
      <w:r w:rsidRPr="005F2F3D">
        <w:tab/>
      </w:r>
      <w:r w:rsidRPr="005F2F3D">
        <w:tab/>
      </w:r>
      <w:r w:rsidRPr="005F2F3D">
        <w:tab/>
      </w:r>
    </w:p>
    <w:p w14:paraId="649CFA6E" w14:textId="77777777" w:rsidR="0034442C" w:rsidRPr="005F2F3D" w:rsidRDefault="00461C9B" w:rsidP="005F2F3D">
      <w:pPr>
        <w:ind w:left="-426" w:right="-720"/>
      </w:pPr>
      <w:r w:rsidRPr="005F2F3D">
        <w:rPr>
          <w:b/>
          <w:bCs/>
        </w:rPr>
        <w:t>d.</w:t>
      </w:r>
      <w:r w:rsidRPr="005F2F3D">
        <w:t xml:space="preserve"> Khi cho methane tác dụng với chlorine (có chiếu sáng hoặc đun nóng) có thể tạo ra tối đa 4 dẫn xuất chloro khác nhau.</w:t>
      </w:r>
      <w:r w:rsidRPr="005F2F3D">
        <w:tab/>
      </w:r>
      <w:r w:rsidRPr="005F2F3D">
        <w:tab/>
      </w:r>
    </w:p>
    <w:p w14:paraId="5E280E79" w14:textId="641A6B8D" w:rsidR="00461C9B" w:rsidRPr="005F2F3D" w:rsidRDefault="0034442C" w:rsidP="005F2F3D">
      <w:pPr>
        <w:ind w:left="-426" w:right="-720"/>
      </w:pPr>
      <w:r w:rsidRPr="005F2F3D">
        <w:t>C</w:t>
      </w:r>
      <w:r w:rsidRPr="005F2F3D">
        <w:rPr>
          <w:b/>
          <w:bCs/>
        </w:rPr>
        <w:t xml:space="preserve">âu 2: </w:t>
      </w:r>
      <w:r w:rsidR="00461C9B" w:rsidRPr="005F2F3D">
        <w:t>Monochlorine hoá propane (có chiếu sáng, ở 25 °C), thu được 45% 1-chloropropane và 55% 2-chloropropane; còn monobromine hoá propane (có chiếu sáng và đun nóng đến 127 °C), thu được 4% 1-bromopropane và 96% 2-bromopropane.</w:t>
      </w:r>
    </w:p>
    <w:p w14:paraId="41C01684" w14:textId="77777777" w:rsidR="00461C9B" w:rsidRPr="005F2F3D" w:rsidRDefault="00461C9B" w:rsidP="005F2F3D">
      <w:pPr>
        <w:ind w:left="-426" w:right="-720"/>
      </w:pPr>
      <w:r w:rsidRPr="005F2F3D">
        <w:rPr>
          <w:b/>
          <w:bCs/>
        </w:rPr>
        <w:t>a.</w:t>
      </w:r>
      <w:r w:rsidRPr="005F2F3D">
        <w:t xml:space="preserve"> Công thức của propane là CH</w:t>
      </w:r>
      <w:r w:rsidRPr="005F2F3D">
        <w:rPr>
          <w:vertAlign w:val="subscript"/>
        </w:rPr>
        <w:t>3</w:t>
      </w:r>
      <w:r w:rsidRPr="005F2F3D">
        <w:t>CH</w:t>
      </w:r>
      <w:r w:rsidRPr="005F2F3D">
        <w:rPr>
          <w:vertAlign w:val="subscript"/>
        </w:rPr>
        <w:t>2</w:t>
      </w:r>
      <w:r w:rsidRPr="005F2F3D">
        <w:t>CH</w:t>
      </w:r>
      <w:r w:rsidRPr="005F2F3D">
        <w:rPr>
          <w:vertAlign w:val="subscript"/>
        </w:rPr>
        <w:t>3</w:t>
      </w:r>
      <w:r w:rsidRPr="005F2F3D">
        <w:t>.</w:t>
      </w:r>
    </w:p>
    <w:p w14:paraId="012CA8A3" w14:textId="77777777" w:rsidR="00461C9B" w:rsidRPr="005F2F3D" w:rsidRDefault="00461C9B" w:rsidP="005F2F3D">
      <w:pPr>
        <w:ind w:left="-426" w:right="-720"/>
      </w:pPr>
      <w:r w:rsidRPr="005F2F3D">
        <w:rPr>
          <w:b/>
          <w:bCs/>
        </w:rPr>
        <w:t>b.</w:t>
      </w:r>
      <w:r w:rsidRPr="005F2F3D">
        <w:t xml:space="preserve"> Phản ứng thế ở carbon bậc ba dễ hơn ở carbon bậc hai và phản ứng thế ở carbon bậc hai dễ hơn ở carbon bậc một.</w:t>
      </w:r>
    </w:p>
    <w:p w14:paraId="294E3129" w14:textId="77777777" w:rsidR="00461C9B" w:rsidRPr="005F2F3D" w:rsidRDefault="00461C9B" w:rsidP="005F2F3D">
      <w:pPr>
        <w:ind w:left="-426" w:right="-720"/>
      </w:pPr>
      <w:r w:rsidRPr="005F2F3D">
        <w:rPr>
          <w:b/>
          <w:bCs/>
        </w:rPr>
        <w:t>c.</w:t>
      </w:r>
      <w:r w:rsidRPr="005F2F3D">
        <w:t xml:space="preserve"> Chlorine tham gia phản ứng thế dễ dàng hơn so với bromine. </w:t>
      </w:r>
    </w:p>
    <w:p w14:paraId="37C0B15C" w14:textId="77777777" w:rsidR="00461C9B" w:rsidRPr="005F2F3D" w:rsidRDefault="00461C9B" w:rsidP="005F2F3D">
      <w:pPr>
        <w:ind w:left="-426" w:right="-720"/>
      </w:pPr>
      <w:r w:rsidRPr="005F2F3D">
        <w:rPr>
          <w:b/>
          <w:bCs/>
        </w:rPr>
        <w:t>d.</w:t>
      </w:r>
      <w:r w:rsidRPr="005F2F3D">
        <w:t xml:space="preserve"> Khả năng phản ứng của bromine yếu, nên bromine chủ yếu lựa chọn phản ứng ở vị trí carbon bậc thấp hơn, nơi phản ứng xảy ra dễ dàng hơn.</w:t>
      </w:r>
      <w:r w:rsidRPr="005F2F3D">
        <w:tab/>
      </w:r>
      <w:r w:rsidRPr="005F2F3D">
        <w:tab/>
      </w:r>
      <w:r w:rsidRPr="005F2F3D">
        <w:tab/>
      </w:r>
      <w:r w:rsidRPr="005F2F3D">
        <w:tab/>
      </w:r>
    </w:p>
    <w:p w14:paraId="5D69F519" w14:textId="274B1299" w:rsidR="00CA0D87" w:rsidRPr="005F2F3D" w:rsidRDefault="0034442C" w:rsidP="005F2F3D">
      <w:pPr>
        <w:pStyle w:val="ListParagraph"/>
        <w:tabs>
          <w:tab w:val="left" w:pos="992"/>
        </w:tabs>
        <w:ind w:left="-426" w:right="-720"/>
        <w:jc w:val="both"/>
      </w:pPr>
      <w:r w:rsidRPr="005F2F3D">
        <w:rPr>
          <w:b/>
          <w:bCs/>
        </w:rPr>
        <w:t>Câu 3:</w:t>
      </w:r>
      <w:r w:rsidRPr="005F2F3D">
        <w:t xml:space="preserve"> </w:t>
      </w:r>
      <w:r w:rsidR="00CA0D87" w:rsidRPr="005F2F3D">
        <w:t>Cho sơ đồ phản ứng sau:</w:t>
      </w:r>
    </w:p>
    <w:p w14:paraId="44ECA2EA" w14:textId="77777777" w:rsidR="00CA0D87" w:rsidRPr="005F2F3D" w:rsidRDefault="00CA0D87" w:rsidP="005F2F3D">
      <w:pPr>
        <w:ind w:left="-426" w:right="-720"/>
        <w:jc w:val="center"/>
      </w:pPr>
      <w:r w:rsidRPr="005F2F3D">
        <w:rPr>
          <w:noProof/>
        </w:rPr>
        <w:drawing>
          <wp:inline distT="0" distB="0" distL="0" distR="0" wp14:anchorId="57698083" wp14:editId="057417FB">
            <wp:extent cx="2433099" cy="1069670"/>
            <wp:effectExtent l="0" t="0" r="5715" b="0"/>
            <wp:docPr id="1630349369"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349369" name="Picture 1" descr="A diagram of a mathematical equation&#10;&#10;Description automatically generated"/>
                    <pic:cNvPicPr/>
                  </pic:nvPicPr>
                  <pic:blipFill>
                    <a:blip r:embed="rId13"/>
                    <a:stretch>
                      <a:fillRect/>
                    </a:stretch>
                  </pic:blipFill>
                  <pic:spPr>
                    <a:xfrm>
                      <a:off x="0" y="0"/>
                      <a:ext cx="2447320" cy="1075922"/>
                    </a:xfrm>
                    <a:prstGeom prst="rect">
                      <a:avLst/>
                    </a:prstGeom>
                  </pic:spPr>
                </pic:pic>
              </a:graphicData>
            </a:graphic>
          </wp:inline>
        </w:drawing>
      </w:r>
    </w:p>
    <w:p w14:paraId="4532B4E3" w14:textId="7540319D" w:rsidR="00CA0D87" w:rsidRPr="005F2F3D" w:rsidRDefault="00CA0D87" w:rsidP="005F2F3D">
      <w:pPr>
        <w:ind w:left="-426" w:right="-720"/>
      </w:pPr>
      <w:r w:rsidRPr="005F2F3D">
        <w:rPr>
          <w:b/>
          <w:bCs/>
        </w:rPr>
        <w:t xml:space="preserve">a. </w:t>
      </w:r>
      <w:r w:rsidRPr="005F2F3D">
        <w:t>Đây là quá trình reforming alkane.</w:t>
      </w:r>
      <w:r w:rsidRPr="005F2F3D">
        <w:tab/>
      </w:r>
      <w:r w:rsidRPr="005F2F3D">
        <w:tab/>
      </w:r>
      <w:r w:rsidRPr="005F2F3D">
        <w:tab/>
      </w:r>
      <w:r w:rsidRPr="005F2F3D">
        <w:tab/>
      </w:r>
      <w:r w:rsidRPr="005F2F3D">
        <w:tab/>
      </w:r>
      <w:r w:rsidRPr="005F2F3D">
        <w:tab/>
      </w:r>
    </w:p>
    <w:p w14:paraId="4552460D" w14:textId="3ABC4434" w:rsidR="00CA0D87" w:rsidRPr="005F2F3D" w:rsidRDefault="00CA0D87" w:rsidP="005F2F3D">
      <w:pPr>
        <w:ind w:left="-426" w:right="-720"/>
      </w:pPr>
      <w:r w:rsidRPr="005F2F3D">
        <w:rPr>
          <w:b/>
          <w:bCs/>
        </w:rPr>
        <w:t xml:space="preserve">b. </w:t>
      </w:r>
      <w:r w:rsidRPr="005F2F3D">
        <w:t>Chất phản ứng ban đầu là hexane.</w:t>
      </w:r>
      <w:r w:rsidRPr="005F2F3D">
        <w:tab/>
      </w:r>
      <w:r w:rsidRPr="005F2F3D">
        <w:tab/>
      </w:r>
      <w:r w:rsidRPr="005F2F3D">
        <w:tab/>
      </w:r>
      <w:r w:rsidRPr="005F2F3D">
        <w:tab/>
      </w:r>
      <w:r w:rsidRPr="005F2F3D">
        <w:tab/>
      </w:r>
      <w:r w:rsidRPr="005F2F3D">
        <w:tab/>
      </w:r>
    </w:p>
    <w:p w14:paraId="0056358C" w14:textId="63915595" w:rsidR="00CA0D87" w:rsidRPr="005F2F3D" w:rsidRDefault="00CA0D87" w:rsidP="005F2F3D">
      <w:pPr>
        <w:ind w:left="-426" w:right="-720"/>
      </w:pPr>
      <w:r w:rsidRPr="005F2F3D">
        <w:rPr>
          <w:b/>
          <w:bCs/>
        </w:rPr>
        <w:t xml:space="preserve">c. </w:t>
      </w:r>
      <w:r w:rsidRPr="005F2F3D">
        <w:t>Quá trình này được sử dụng để tạo ra sản phẩm có nhiệt độ sôi cao hơn chất ban đầu.</w:t>
      </w:r>
      <w:r w:rsidRPr="005F2F3D">
        <w:tab/>
      </w:r>
    </w:p>
    <w:p w14:paraId="6963E83A" w14:textId="4A28DD4C" w:rsidR="00461C9B" w:rsidRPr="005F2F3D" w:rsidRDefault="00CA0D87" w:rsidP="005F2F3D">
      <w:pPr>
        <w:ind w:left="-426" w:right="-720"/>
        <w:rPr>
          <w:b/>
        </w:rPr>
      </w:pPr>
      <w:r w:rsidRPr="005F2F3D">
        <w:rPr>
          <w:b/>
          <w:bCs/>
        </w:rPr>
        <w:t xml:space="preserve">d. </w:t>
      </w:r>
      <w:r w:rsidRPr="005F2F3D">
        <w:t>Trong công nghiệp, quá trình này được dùng để làm tăng chỉ số octane của xăng.</w:t>
      </w:r>
    </w:p>
    <w:p w14:paraId="63A6E3A7" w14:textId="3DEA7ACE" w:rsidR="000373F1" w:rsidRPr="005F2F3D" w:rsidRDefault="000373F1" w:rsidP="005F2F3D">
      <w:pPr>
        <w:pStyle w:val="ListParagraph"/>
        <w:numPr>
          <w:ilvl w:val="0"/>
          <w:numId w:val="2"/>
        </w:numPr>
        <w:ind w:left="-426" w:right="-720" w:firstLine="0"/>
        <w:rPr>
          <w:b/>
          <w:u w:val="single"/>
          <w:lang w:val="en-US"/>
        </w:rPr>
      </w:pPr>
      <w:r w:rsidRPr="005F2F3D">
        <w:rPr>
          <w:b/>
          <w:u w:val="single"/>
          <w:lang w:val="en-US"/>
        </w:rPr>
        <w:t>Alkene</w:t>
      </w:r>
      <w:r w:rsidR="00BD2C48" w:rsidRPr="005F2F3D">
        <w:rPr>
          <w:b/>
          <w:u w:val="single"/>
          <w:lang w:val="en-US"/>
        </w:rPr>
        <w:t>, alkyne</w:t>
      </w:r>
    </w:p>
    <w:p w14:paraId="5CDA1F6E" w14:textId="44C3566C" w:rsidR="00BD2C48" w:rsidRPr="005F2F3D" w:rsidRDefault="0034442C" w:rsidP="005F2F3D">
      <w:pPr>
        <w:pStyle w:val="ListParagraph"/>
        <w:tabs>
          <w:tab w:val="left" w:pos="992"/>
        </w:tabs>
        <w:ind w:left="-426" w:right="-720"/>
        <w:jc w:val="both"/>
        <w:rPr>
          <w:lang w:val="pt-BR"/>
        </w:rPr>
      </w:pPr>
      <w:r w:rsidRPr="005F2F3D">
        <w:rPr>
          <w:b/>
          <w:bCs/>
          <w:lang w:val="pt-BR"/>
        </w:rPr>
        <w:t>Câu 4</w:t>
      </w:r>
      <w:r w:rsidRPr="005F2F3D">
        <w:rPr>
          <w:lang w:val="pt-BR"/>
        </w:rPr>
        <w:t xml:space="preserve">: </w:t>
      </w:r>
      <w:r w:rsidR="00BD2C48" w:rsidRPr="005F2F3D">
        <w:rPr>
          <w:lang w:val="pt-BR"/>
        </w:rPr>
        <w:t>Tiến hành thí nghiệm điều chế và thử</w:t>
      </w:r>
      <w:r w:rsidR="00BD2C48" w:rsidRPr="005F2F3D">
        <w:rPr>
          <w:spacing w:val="1"/>
          <w:lang w:val="pt-BR"/>
        </w:rPr>
        <w:t xml:space="preserve"> </w:t>
      </w:r>
      <w:r w:rsidR="00BD2C48" w:rsidRPr="005F2F3D">
        <w:rPr>
          <w:lang w:val="pt-BR"/>
        </w:rPr>
        <w:t>tính</w:t>
      </w:r>
      <w:r w:rsidR="00BD2C48" w:rsidRPr="005F2F3D">
        <w:rPr>
          <w:spacing w:val="-1"/>
          <w:lang w:val="pt-BR"/>
        </w:rPr>
        <w:t xml:space="preserve"> </w:t>
      </w:r>
      <w:r w:rsidR="00BD2C48" w:rsidRPr="005F2F3D">
        <w:rPr>
          <w:lang w:val="pt-BR"/>
        </w:rPr>
        <w:t>chất của</w:t>
      </w:r>
      <w:r w:rsidR="00BD2C48" w:rsidRPr="005F2F3D">
        <w:rPr>
          <w:spacing w:val="-1"/>
          <w:lang w:val="pt-BR"/>
        </w:rPr>
        <w:t xml:space="preserve"> </w:t>
      </w:r>
      <w:r w:rsidR="00BD2C48" w:rsidRPr="005F2F3D">
        <w:rPr>
          <w:lang w:val="pt-BR"/>
        </w:rPr>
        <w:t xml:space="preserve">chất </w:t>
      </w:r>
      <w:r w:rsidR="00BD2C48" w:rsidRPr="005F2F3D">
        <w:rPr>
          <w:b/>
          <w:lang w:val="pt-BR"/>
        </w:rPr>
        <w:t>X</w:t>
      </w:r>
      <w:r w:rsidR="00BD2C48" w:rsidRPr="005F2F3D">
        <w:rPr>
          <w:b/>
          <w:spacing w:val="-1"/>
          <w:lang w:val="pt-BR"/>
        </w:rPr>
        <w:t xml:space="preserve"> </w:t>
      </w:r>
      <w:r w:rsidR="00BD2C48" w:rsidRPr="005F2F3D">
        <w:rPr>
          <w:lang w:val="pt-BR"/>
        </w:rPr>
        <w:t>theo</w:t>
      </w:r>
      <w:r w:rsidR="00BD2C48" w:rsidRPr="005F2F3D">
        <w:rPr>
          <w:spacing w:val="1"/>
          <w:lang w:val="pt-BR"/>
        </w:rPr>
        <w:t xml:space="preserve"> </w:t>
      </w:r>
      <w:r w:rsidR="00BD2C48" w:rsidRPr="005F2F3D">
        <w:rPr>
          <w:lang w:val="pt-BR"/>
        </w:rPr>
        <w:t>các</w:t>
      </w:r>
      <w:r w:rsidR="00BD2C48" w:rsidRPr="005F2F3D">
        <w:rPr>
          <w:spacing w:val="-2"/>
          <w:lang w:val="pt-BR"/>
        </w:rPr>
        <w:t xml:space="preserve"> </w:t>
      </w:r>
      <w:r w:rsidR="00BD2C48" w:rsidRPr="005F2F3D">
        <w:rPr>
          <w:lang w:val="pt-BR"/>
        </w:rPr>
        <w:t>bước</w:t>
      </w:r>
      <w:r w:rsidR="00BD2C48" w:rsidRPr="005F2F3D">
        <w:rPr>
          <w:spacing w:val="-1"/>
          <w:lang w:val="pt-BR"/>
        </w:rPr>
        <w:t xml:space="preserve"> </w:t>
      </w:r>
      <w:r w:rsidR="00BD2C48" w:rsidRPr="005F2F3D">
        <w:rPr>
          <w:lang w:val="pt-BR"/>
        </w:rPr>
        <w:t>sau đây:</w:t>
      </w:r>
    </w:p>
    <w:p w14:paraId="36F4A072" w14:textId="77777777" w:rsidR="00BD2C48" w:rsidRPr="005F2F3D" w:rsidRDefault="00BD2C48" w:rsidP="005F2F3D">
      <w:pPr>
        <w:pStyle w:val="TableParagraph"/>
        <w:spacing w:before="0"/>
        <w:ind w:left="-426" w:right="-720"/>
        <w:jc w:val="both"/>
        <w:rPr>
          <w:rFonts w:ascii="Times New Roman" w:hAnsi="Times New Roman"/>
          <w:sz w:val="24"/>
          <w:szCs w:val="24"/>
          <w:lang w:val="pt-BR"/>
        </w:rPr>
      </w:pPr>
      <w:r w:rsidRPr="005F2F3D">
        <w:rPr>
          <w:rFonts w:ascii="Times New Roman" w:hAnsi="Times New Roman"/>
          <w:b/>
          <w:sz w:val="24"/>
          <w:szCs w:val="24"/>
          <w:lang w:val="pt-BR"/>
        </w:rPr>
        <w:t xml:space="preserve">Bước 1: </w:t>
      </w:r>
      <w:r w:rsidRPr="005F2F3D">
        <w:rPr>
          <w:rFonts w:ascii="Times New Roman" w:hAnsi="Times New Roman"/>
          <w:sz w:val="24"/>
          <w:szCs w:val="24"/>
          <w:lang w:val="pt-BR"/>
        </w:rPr>
        <w:t>Cho vài mẩu nhỏ calcium carbide vào ống nghiệm đã</w:t>
      </w:r>
      <w:r w:rsidRPr="005F2F3D">
        <w:rPr>
          <w:rFonts w:ascii="Times New Roman" w:hAnsi="Times New Roman"/>
          <w:spacing w:val="1"/>
          <w:sz w:val="24"/>
          <w:szCs w:val="24"/>
          <w:lang w:val="pt-BR"/>
        </w:rPr>
        <w:t xml:space="preserve"> </w:t>
      </w:r>
      <w:r w:rsidRPr="005F2F3D">
        <w:rPr>
          <w:rFonts w:ascii="Times New Roman" w:hAnsi="Times New Roman"/>
          <w:sz w:val="24"/>
          <w:szCs w:val="24"/>
          <w:lang w:val="pt-BR"/>
        </w:rPr>
        <w:t>đựng</w:t>
      </w:r>
      <w:r w:rsidRPr="005F2F3D">
        <w:rPr>
          <w:rFonts w:ascii="Times New Roman" w:hAnsi="Times New Roman"/>
          <w:spacing w:val="35"/>
          <w:sz w:val="24"/>
          <w:szCs w:val="24"/>
          <w:lang w:val="pt-BR"/>
        </w:rPr>
        <w:t xml:space="preserve"> </w:t>
      </w:r>
      <w:r w:rsidRPr="005F2F3D">
        <w:rPr>
          <w:rFonts w:ascii="Times New Roman" w:hAnsi="Times New Roman"/>
          <w:sz w:val="24"/>
          <w:szCs w:val="24"/>
          <w:lang w:val="pt-BR"/>
        </w:rPr>
        <w:t>1</w:t>
      </w:r>
      <w:r w:rsidRPr="005F2F3D">
        <w:rPr>
          <w:rFonts w:ascii="Times New Roman" w:hAnsi="Times New Roman"/>
          <w:spacing w:val="35"/>
          <w:sz w:val="24"/>
          <w:szCs w:val="24"/>
          <w:lang w:val="pt-BR"/>
        </w:rPr>
        <w:t xml:space="preserve"> </w:t>
      </w:r>
      <w:r w:rsidRPr="005F2F3D">
        <w:rPr>
          <w:rFonts w:ascii="Times New Roman" w:hAnsi="Times New Roman"/>
          <w:sz w:val="24"/>
          <w:szCs w:val="24"/>
          <w:lang w:val="pt-BR"/>
        </w:rPr>
        <w:t>mL</w:t>
      </w:r>
      <w:r w:rsidRPr="005F2F3D">
        <w:rPr>
          <w:rFonts w:ascii="Times New Roman" w:hAnsi="Times New Roman"/>
          <w:spacing w:val="36"/>
          <w:sz w:val="24"/>
          <w:szCs w:val="24"/>
          <w:lang w:val="pt-BR"/>
        </w:rPr>
        <w:t xml:space="preserve"> </w:t>
      </w:r>
      <w:r w:rsidRPr="005F2F3D">
        <w:rPr>
          <w:rFonts w:ascii="Times New Roman" w:hAnsi="Times New Roman"/>
          <w:sz w:val="24"/>
          <w:szCs w:val="24"/>
          <w:lang w:val="pt-BR"/>
        </w:rPr>
        <w:t>nước</w:t>
      </w:r>
      <w:r w:rsidRPr="005F2F3D">
        <w:rPr>
          <w:rFonts w:ascii="Times New Roman" w:hAnsi="Times New Roman"/>
          <w:spacing w:val="34"/>
          <w:sz w:val="24"/>
          <w:szCs w:val="24"/>
          <w:lang w:val="pt-BR"/>
        </w:rPr>
        <w:t xml:space="preserve"> </w:t>
      </w:r>
      <w:r w:rsidRPr="005F2F3D">
        <w:rPr>
          <w:rFonts w:ascii="Times New Roman" w:hAnsi="Times New Roman"/>
          <w:sz w:val="24"/>
          <w:szCs w:val="24"/>
          <w:lang w:val="pt-BR"/>
        </w:rPr>
        <w:t>và</w:t>
      </w:r>
      <w:r w:rsidRPr="005F2F3D">
        <w:rPr>
          <w:rFonts w:ascii="Times New Roman" w:hAnsi="Times New Roman"/>
          <w:spacing w:val="35"/>
          <w:sz w:val="24"/>
          <w:szCs w:val="24"/>
          <w:lang w:val="pt-BR"/>
        </w:rPr>
        <w:t xml:space="preserve"> </w:t>
      </w:r>
      <w:r w:rsidRPr="005F2F3D">
        <w:rPr>
          <w:rFonts w:ascii="Times New Roman" w:hAnsi="Times New Roman"/>
          <w:sz w:val="24"/>
          <w:szCs w:val="24"/>
          <w:lang w:val="pt-BR"/>
        </w:rPr>
        <w:t>đậy</w:t>
      </w:r>
      <w:r w:rsidRPr="005F2F3D">
        <w:rPr>
          <w:rFonts w:ascii="Times New Roman" w:hAnsi="Times New Roman"/>
          <w:spacing w:val="37"/>
          <w:sz w:val="24"/>
          <w:szCs w:val="24"/>
          <w:lang w:val="pt-BR"/>
        </w:rPr>
        <w:t xml:space="preserve"> </w:t>
      </w:r>
      <w:r w:rsidRPr="005F2F3D">
        <w:rPr>
          <w:rFonts w:ascii="Times New Roman" w:hAnsi="Times New Roman"/>
          <w:sz w:val="24"/>
          <w:szCs w:val="24"/>
          <w:lang w:val="pt-BR"/>
        </w:rPr>
        <w:t>nhanh</w:t>
      </w:r>
      <w:r w:rsidRPr="005F2F3D">
        <w:rPr>
          <w:rFonts w:ascii="Times New Roman" w:hAnsi="Times New Roman"/>
          <w:spacing w:val="35"/>
          <w:sz w:val="24"/>
          <w:szCs w:val="24"/>
          <w:lang w:val="pt-BR"/>
        </w:rPr>
        <w:t xml:space="preserve"> </w:t>
      </w:r>
      <w:r w:rsidRPr="005F2F3D">
        <w:rPr>
          <w:rFonts w:ascii="Times New Roman" w:hAnsi="Times New Roman"/>
          <w:sz w:val="24"/>
          <w:szCs w:val="24"/>
          <w:lang w:val="pt-BR"/>
        </w:rPr>
        <w:t>bằng</w:t>
      </w:r>
      <w:r w:rsidRPr="005F2F3D">
        <w:rPr>
          <w:rFonts w:ascii="Times New Roman" w:hAnsi="Times New Roman"/>
          <w:spacing w:val="35"/>
          <w:sz w:val="24"/>
          <w:szCs w:val="24"/>
          <w:lang w:val="pt-BR"/>
        </w:rPr>
        <w:t xml:space="preserve"> </w:t>
      </w:r>
      <w:r w:rsidRPr="005F2F3D">
        <w:rPr>
          <w:rFonts w:ascii="Times New Roman" w:hAnsi="Times New Roman"/>
          <w:sz w:val="24"/>
          <w:szCs w:val="24"/>
          <w:lang w:val="pt-BR"/>
        </w:rPr>
        <w:t>nút</w:t>
      </w:r>
      <w:r w:rsidRPr="005F2F3D">
        <w:rPr>
          <w:rFonts w:ascii="Times New Roman" w:hAnsi="Times New Roman"/>
          <w:spacing w:val="39"/>
          <w:sz w:val="24"/>
          <w:szCs w:val="24"/>
          <w:lang w:val="pt-BR"/>
        </w:rPr>
        <w:t xml:space="preserve"> </w:t>
      </w:r>
      <w:r w:rsidRPr="005F2F3D">
        <w:rPr>
          <w:rFonts w:ascii="Times New Roman" w:hAnsi="Times New Roman"/>
          <w:sz w:val="24"/>
          <w:szCs w:val="24"/>
          <w:lang w:val="pt-BR"/>
        </w:rPr>
        <w:t>có</w:t>
      </w:r>
      <w:r w:rsidRPr="005F2F3D">
        <w:rPr>
          <w:rFonts w:ascii="Times New Roman" w:hAnsi="Times New Roman"/>
          <w:spacing w:val="36"/>
          <w:sz w:val="24"/>
          <w:szCs w:val="24"/>
          <w:lang w:val="pt-BR"/>
        </w:rPr>
        <w:t xml:space="preserve"> </w:t>
      </w:r>
      <w:r w:rsidRPr="005F2F3D">
        <w:rPr>
          <w:rFonts w:ascii="Times New Roman" w:hAnsi="Times New Roman"/>
          <w:sz w:val="24"/>
          <w:szCs w:val="24"/>
          <w:lang w:val="pt-BR"/>
        </w:rPr>
        <w:t>ống</w:t>
      </w:r>
      <w:r w:rsidRPr="005F2F3D">
        <w:rPr>
          <w:rFonts w:ascii="Times New Roman" w:hAnsi="Times New Roman"/>
          <w:spacing w:val="37"/>
          <w:sz w:val="24"/>
          <w:szCs w:val="24"/>
          <w:lang w:val="pt-BR"/>
        </w:rPr>
        <w:t xml:space="preserve"> </w:t>
      </w:r>
      <w:r w:rsidRPr="005F2F3D">
        <w:rPr>
          <w:rFonts w:ascii="Times New Roman" w:hAnsi="Times New Roman"/>
          <w:sz w:val="24"/>
          <w:szCs w:val="24"/>
          <w:lang w:val="pt-BR"/>
        </w:rPr>
        <w:t>dẫn</w:t>
      </w:r>
      <w:r w:rsidRPr="005F2F3D">
        <w:rPr>
          <w:rFonts w:ascii="Times New Roman" w:hAnsi="Times New Roman"/>
          <w:spacing w:val="35"/>
          <w:sz w:val="24"/>
          <w:szCs w:val="24"/>
          <w:lang w:val="pt-BR"/>
        </w:rPr>
        <w:t xml:space="preserve"> </w:t>
      </w:r>
      <w:r w:rsidRPr="005F2F3D">
        <w:rPr>
          <w:rFonts w:ascii="Times New Roman" w:hAnsi="Times New Roman"/>
          <w:sz w:val="24"/>
          <w:szCs w:val="24"/>
          <w:lang w:val="pt-BR"/>
        </w:rPr>
        <w:t>khí</w:t>
      </w:r>
      <w:r w:rsidRPr="005F2F3D">
        <w:rPr>
          <w:rFonts w:ascii="Times New Roman" w:hAnsi="Times New Roman"/>
          <w:spacing w:val="38"/>
          <w:sz w:val="24"/>
          <w:szCs w:val="24"/>
          <w:lang w:val="pt-BR"/>
        </w:rPr>
        <w:t xml:space="preserve"> </w:t>
      </w:r>
      <w:r w:rsidRPr="005F2F3D">
        <w:rPr>
          <w:rFonts w:ascii="Times New Roman" w:hAnsi="Times New Roman"/>
          <w:sz w:val="24"/>
          <w:szCs w:val="24"/>
          <w:lang w:val="pt-BR"/>
        </w:rPr>
        <w:t>đầu vuốt nhọn.</w:t>
      </w:r>
    </w:p>
    <w:p w14:paraId="61BBF4F4" w14:textId="77777777" w:rsidR="00BD2C48" w:rsidRPr="005F2F3D" w:rsidRDefault="00BD2C48" w:rsidP="005F2F3D">
      <w:pPr>
        <w:pStyle w:val="TableParagraph"/>
        <w:spacing w:before="0"/>
        <w:ind w:left="-426" w:right="-720"/>
        <w:jc w:val="both"/>
        <w:rPr>
          <w:rFonts w:ascii="Times New Roman" w:hAnsi="Times New Roman"/>
          <w:sz w:val="24"/>
          <w:szCs w:val="24"/>
          <w:lang w:val="pt-BR"/>
        </w:rPr>
      </w:pPr>
      <w:r w:rsidRPr="005F2F3D">
        <w:rPr>
          <w:rFonts w:ascii="Times New Roman" w:hAnsi="Times New Roman"/>
          <w:b/>
          <w:sz w:val="24"/>
          <w:szCs w:val="24"/>
          <w:lang w:val="pt-BR"/>
        </w:rPr>
        <w:t>Bước</w:t>
      </w:r>
      <w:r w:rsidRPr="005F2F3D">
        <w:rPr>
          <w:rFonts w:ascii="Times New Roman" w:hAnsi="Times New Roman"/>
          <w:b/>
          <w:spacing w:val="-2"/>
          <w:sz w:val="24"/>
          <w:szCs w:val="24"/>
          <w:lang w:val="pt-BR"/>
        </w:rPr>
        <w:t xml:space="preserve"> </w:t>
      </w:r>
      <w:r w:rsidRPr="005F2F3D">
        <w:rPr>
          <w:rFonts w:ascii="Times New Roman" w:hAnsi="Times New Roman"/>
          <w:b/>
          <w:sz w:val="24"/>
          <w:szCs w:val="24"/>
          <w:lang w:val="pt-BR"/>
        </w:rPr>
        <w:t xml:space="preserve">2: </w:t>
      </w:r>
      <w:r w:rsidRPr="005F2F3D">
        <w:rPr>
          <w:rFonts w:ascii="Times New Roman" w:hAnsi="Times New Roman"/>
          <w:sz w:val="24"/>
          <w:szCs w:val="24"/>
          <w:lang w:val="pt-BR"/>
        </w:rPr>
        <w:t>Đốt khí sinh ra</w:t>
      </w:r>
      <w:r w:rsidRPr="005F2F3D">
        <w:rPr>
          <w:rFonts w:ascii="Times New Roman" w:hAnsi="Times New Roman"/>
          <w:spacing w:val="-2"/>
          <w:sz w:val="24"/>
          <w:szCs w:val="24"/>
          <w:lang w:val="pt-BR"/>
        </w:rPr>
        <w:t xml:space="preserve"> </w:t>
      </w:r>
      <w:r w:rsidRPr="005F2F3D">
        <w:rPr>
          <w:rFonts w:ascii="Times New Roman" w:hAnsi="Times New Roman"/>
          <w:sz w:val="24"/>
          <w:szCs w:val="24"/>
          <w:lang w:val="pt-BR"/>
        </w:rPr>
        <w:t>ở đầu</w:t>
      </w:r>
      <w:r w:rsidRPr="005F2F3D">
        <w:rPr>
          <w:rFonts w:ascii="Times New Roman" w:hAnsi="Times New Roman"/>
          <w:spacing w:val="-1"/>
          <w:sz w:val="24"/>
          <w:szCs w:val="24"/>
          <w:lang w:val="pt-BR"/>
        </w:rPr>
        <w:t xml:space="preserve"> </w:t>
      </w:r>
      <w:r w:rsidRPr="005F2F3D">
        <w:rPr>
          <w:rFonts w:ascii="Times New Roman" w:hAnsi="Times New Roman"/>
          <w:sz w:val="24"/>
          <w:szCs w:val="24"/>
          <w:lang w:val="pt-BR"/>
        </w:rPr>
        <w:t>ống vuốt nhọn.</w:t>
      </w:r>
    </w:p>
    <w:p w14:paraId="02B10FAF" w14:textId="77777777" w:rsidR="00BD2C48" w:rsidRPr="005F2F3D" w:rsidRDefault="00BD2C48" w:rsidP="005F2F3D">
      <w:pPr>
        <w:pStyle w:val="TableParagraph"/>
        <w:spacing w:before="0"/>
        <w:ind w:left="-426" w:right="-720"/>
        <w:jc w:val="both"/>
        <w:rPr>
          <w:rFonts w:ascii="Times New Roman" w:hAnsi="Times New Roman"/>
          <w:sz w:val="24"/>
          <w:szCs w:val="24"/>
          <w:lang w:val="pt-BR"/>
        </w:rPr>
      </w:pPr>
      <w:r w:rsidRPr="005F2F3D">
        <w:rPr>
          <w:rFonts w:ascii="Times New Roman" w:hAnsi="Times New Roman"/>
          <w:b/>
          <w:position w:val="2"/>
          <w:sz w:val="24"/>
          <w:szCs w:val="24"/>
          <w:lang w:val="pt-BR"/>
        </w:rPr>
        <w:t xml:space="preserve">Bước 3: </w:t>
      </w:r>
      <w:r w:rsidRPr="005F2F3D">
        <w:rPr>
          <w:rFonts w:ascii="Times New Roman" w:hAnsi="Times New Roman"/>
          <w:position w:val="2"/>
          <w:sz w:val="24"/>
          <w:szCs w:val="24"/>
          <w:lang w:val="pt-BR"/>
        </w:rPr>
        <w:t>Dẫn khí qua ống nghiệm đựng dung dịch KMnO</w:t>
      </w:r>
      <w:r w:rsidRPr="005F2F3D">
        <w:rPr>
          <w:rFonts w:ascii="Times New Roman" w:hAnsi="Times New Roman"/>
          <w:sz w:val="24"/>
          <w:szCs w:val="24"/>
          <w:vertAlign w:val="subscript"/>
          <w:lang w:val="pt-BR"/>
        </w:rPr>
        <w:t>4</w:t>
      </w:r>
    </w:p>
    <w:p w14:paraId="5DB35449" w14:textId="146CE74B" w:rsidR="00BD2C48" w:rsidRPr="005F2F3D" w:rsidRDefault="00BD2C48" w:rsidP="005F2F3D">
      <w:pPr>
        <w:pStyle w:val="TableParagraph"/>
        <w:tabs>
          <w:tab w:val="left" w:pos="3402"/>
          <w:tab w:val="left" w:pos="5669"/>
          <w:tab w:val="left" w:pos="7937"/>
        </w:tabs>
        <w:spacing w:before="0"/>
        <w:ind w:left="-426" w:right="-720"/>
        <w:jc w:val="both"/>
        <w:rPr>
          <w:rFonts w:ascii="Times New Roman" w:hAnsi="Times New Roman"/>
          <w:sz w:val="24"/>
          <w:szCs w:val="24"/>
          <w:lang w:val="pt-BR"/>
        </w:rPr>
      </w:pPr>
      <w:r w:rsidRPr="005F2F3D">
        <w:rPr>
          <w:rStyle w:val="YoungMixChar"/>
          <w:rFonts w:eastAsiaTheme="majorEastAsia"/>
          <w:b/>
          <w:szCs w:val="24"/>
          <w:lang w:val="pt-BR"/>
        </w:rPr>
        <w:t xml:space="preserve">a. </w:t>
      </w:r>
      <w:r w:rsidRPr="005F2F3D">
        <w:rPr>
          <w:rFonts w:ascii="Times New Roman" w:hAnsi="Times New Roman"/>
          <w:sz w:val="24"/>
          <w:szCs w:val="24"/>
          <w:lang w:val="pt-BR"/>
        </w:rPr>
        <w:t>Khi</w:t>
      </w:r>
      <w:r w:rsidRPr="005F2F3D">
        <w:rPr>
          <w:rFonts w:ascii="Times New Roman" w:hAnsi="Times New Roman"/>
          <w:spacing w:val="-1"/>
          <w:sz w:val="24"/>
          <w:szCs w:val="24"/>
          <w:lang w:val="pt-BR"/>
        </w:rPr>
        <w:t xml:space="preserve"> </w:t>
      </w:r>
      <w:r w:rsidRPr="005F2F3D">
        <w:rPr>
          <w:rFonts w:ascii="Times New Roman" w:hAnsi="Times New Roman"/>
          <w:sz w:val="24"/>
          <w:szCs w:val="24"/>
          <w:lang w:val="pt-BR"/>
        </w:rPr>
        <w:t>thay calcium carbide bằng</w:t>
      </w:r>
      <w:r w:rsidRPr="005F2F3D">
        <w:rPr>
          <w:rFonts w:ascii="Times New Roman" w:hAnsi="Times New Roman"/>
          <w:spacing w:val="-1"/>
          <w:sz w:val="24"/>
          <w:szCs w:val="24"/>
          <w:lang w:val="pt-BR"/>
        </w:rPr>
        <w:t xml:space="preserve"> aluminium carbide thì sản phẩm thu được giống nhau</w:t>
      </w:r>
      <w:r w:rsidRPr="005F2F3D">
        <w:rPr>
          <w:rFonts w:ascii="Times New Roman" w:hAnsi="Times New Roman"/>
          <w:sz w:val="24"/>
          <w:szCs w:val="24"/>
          <w:lang w:val="pt-BR"/>
        </w:rPr>
        <w:t>.</w:t>
      </w:r>
      <w:r w:rsidRPr="005F2F3D">
        <w:rPr>
          <w:rFonts w:ascii="Times New Roman" w:hAnsi="Times New Roman"/>
          <w:sz w:val="24"/>
          <w:szCs w:val="24"/>
          <w:lang w:val="pt-BR"/>
        </w:rPr>
        <w:tab/>
      </w:r>
    </w:p>
    <w:p w14:paraId="43B558B3" w14:textId="30F1E6BD" w:rsidR="00BD2C48" w:rsidRPr="005F2F3D" w:rsidRDefault="00BD2C48" w:rsidP="005F2F3D">
      <w:pPr>
        <w:pStyle w:val="TableParagraph"/>
        <w:tabs>
          <w:tab w:val="left" w:pos="3402"/>
          <w:tab w:val="left" w:pos="5669"/>
          <w:tab w:val="left" w:pos="7937"/>
        </w:tabs>
        <w:spacing w:before="0"/>
        <w:ind w:left="-426" w:right="-720"/>
        <w:jc w:val="both"/>
        <w:rPr>
          <w:rFonts w:ascii="Times New Roman" w:hAnsi="Times New Roman"/>
          <w:sz w:val="24"/>
          <w:szCs w:val="24"/>
          <w:lang w:val="pt-BR"/>
        </w:rPr>
      </w:pPr>
      <w:r w:rsidRPr="005F2F3D">
        <w:rPr>
          <w:rFonts w:ascii="Times New Roman" w:hAnsi="Times New Roman"/>
          <w:b/>
          <w:bCs/>
          <w:sz w:val="24"/>
          <w:szCs w:val="24"/>
          <w:lang w:val="pt-BR"/>
        </w:rPr>
        <w:t xml:space="preserve">b. </w:t>
      </w:r>
      <w:r w:rsidRPr="005F2F3D">
        <w:rPr>
          <w:rFonts w:ascii="Times New Roman" w:hAnsi="Times New Roman"/>
          <w:sz w:val="24"/>
          <w:szCs w:val="24"/>
          <w:lang w:val="pt-BR"/>
        </w:rPr>
        <w:t>Khí</w:t>
      </w:r>
      <w:r w:rsidRPr="005F2F3D">
        <w:rPr>
          <w:rFonts w:ascii="Times New Roman" w:hAnsi="Times New Roman"/>
          <w:spacing w:val="1"/>
          <w:sz w:val="24"/>
          <w:szCs w:val="24"/>
          <w:lang w:val="pt-BR"/>
        </w:rPr>
        <w:t xml:space="preserve"> </w:t>
      </w:r>
      <w:r w:rsidRPr="005F2F3D">
        <w:rPr>
          <w:rFonts w:ascii="Times New Roman" w:hAnsi="Times New Roman"/>
          <w:b/>
          <w:sz w:val="24"/>
          <w:szCs w:val="24"/>
          <w:lang w:val="pt-BR"/>
        </w:rPr>
        <w:t xml:space="preserve">X </w:t>
      </w:r>
      <w:r w:rsidRPr="005F2F3D">
        <w:rPr>
          <w:rFonts w:ascii="Times New Roman" w:hAnsi="Times New Roman"/>
          <w:sz w:val="24"/>
          <w:szCs w:val="24"/>
          <w:lang w:val="pt-BR"/>
        </w:rPr>
        <w:t>có thể làm cho trái cây tươi lâu hơn.</w:t>
      </w:r>
      <w:r w:rsidRPr="005F2F3D">
        <w:rPr>
          <w:rFonts w:ascii="Times New Roman" w:hAnsi="Times New Roman"/>
          <w:sz w:val="24"/>
          <w:szCs w:val="24"/>
          <w:lang w:val="pt-BR"/>
        </w:rPr>
        <w:tab/>
      </w:r>
      <w:r w:rsidRPr="005F2F3D">
        <w:rPr>
          <w:rFonts w:ascii="Times New Roman" w:hAnsi="Times New Roman"/>
          <w:sz w:val="24"/>
          <w:szCs w:val="24"/>
          <w:lang w:val="pt-BR"/>
        </w:rPr>
        <w:tab/>
      </w:r>
      <w:r w:rsidRPr="005F2F3D">
        <w:rPr>
          <w:rFonts w:ascii="Times New Roman" w:hAnsi="Times New Roman"/>
          <w:sz w:val="24"/>
          <w:szCs w:val="24"/>
          <w:lang w:val="pt-BR"/>
        </w:rPr>
        <w:tab/>
      </w:r>
      <w:r w:rsidRPr="005F2F3D">
        <w:rPr>
          <w:rFonts w:ascii="Times New Roman" w:hAnsi="Times New Roman"/>
          <w:sz w:val="24"/>
          <w:szCs w:val="24"/>
          <w:lang w:val="pt-BR"/>
        </w:rPr>
        <w:tab/>
      </w:r>
    </w:p>
    <w:p w14:paraId="1F18B641" w14:textId="4B2DA6DE" w:rsidR="00BD2C48" w:rsidRPr="005F2F3D" w:rsidRDefault="00BD2C48" w:rsidP="005F2F3D">
      <w:pPr>
        <w:pStyle w:val="TableParagraph"/>
        <w:tabs>
          <w:tab w:val="left" w:pos="3402"/>
          <w:tab w:val="left" w:pos="5669"/>
          <w:tab w:val="left" w:pos="7937"/>
        </w:tabs>
        <w:spacing w:before="0"/>
        <w:ind w:left="-426" w:right="-720"/>
        <w:jc w:val="both"/>
        <w:rPr>
          <w:rFonts w:ascii="Times New Roman" w:hAnsi="Times New Roman"/>
          <w:sz w:val="24"/>
          <w:szCs w:val="24"/>
          <w:lang w:val="pt-BR"/>
        </w:rPr>
      </w:pPr>
      <w:r w:rsidRPr="005F2F3D">
        <w:rPr>
          <w:rFonts w:ascii="Times New Roman" w:hAnsi="Times New Roman"/>
          <w:b/>
          <w:bCs/>
          <w:sz w:val="24"/>
          <w:szCs w:val="24"/>
          <w:lang w:val="pt-BR"/>
        </w:rPr>
        <w:t xml:space="preserve">c. </w:t>
      </w:r>
      <w:r w:rsidRPr="005F2F3D">
        <w:rPr>
          <w:rFonts w:ascii="Times New Roman" w:hAnsi="Times New Roman"/>
          <w:sz w:val="24"/>
          <w:szCs w:val="24"/>
          <w:lang w:val="pt-BR"/>
        </w:rPr>
        <w:t xml:space="preserve">Khí </w:t>
      </w:r>
      <w:r w:rsidRPr="005F2F3D">
        <w:rPr>
          <w:rFonts w:ascii="Times New Roman" w:hAnsi="Times New Roman"/>
          <w:b/>
          <w:bCs/>
          <w:sz w:val="24"/>
          <w:szCs w:val="24"/>
          <w:lang w:val="pt-BR"/>
        </w:rPr>
        <w:t>X</w:t>
      </w:r>
      <w:r w:rsidRPr="005F2F3D">
        <w:rPr>
          <w:rFonts w:ascii="Times New Roman" w:hAnsi="Times New Roman"/>
          <w:sz w:val="24"/>
          <w:szCs w:val="24"/>
          <w:lang w:val="pt-BR"/>
        </w:rPr>
        <w:t xml:space="preserve"> có thể làm nhạt màu dung dịch KMnO</w:t>
      </w:r>
      <w:r w:rsidRPr="005F2F3D">
        <w:rPr>
          <w:rFonts w:ascii="Times New Roman" w:hAnsi="Times New Roman"/>
          <w:sz w:val="24"/>
          <w:szCs w:val="24"/>
          <w:vertAlign w:val="subscript"/>
          <w:lang w:val="pt-BR"/>
        </w:rPr>
        <w:t>4</w:t>
      </w:r>
      <w:r w:rsidRPr="005F2F3D">
        <w:rPr>
          <w:rFonts w:ascii="Times New Roman" w:hAnsi="Times New Roman"/>
          <w:sz w:val="24"/>
          <w:szCs w:val="24"/>
          <w:lang w:val="pt-BR"/>
        </w:rPr>
        <w:t xml:space="preserve"> hoặc nước bromine.</w:t>
      </w:r>
      <w:r w:rsidRPr="005F2F3D">
        <w:rPr>
          <w:rFonts w:ascii="Times New Roman" w:hAnsi="Times New Roman"/>
          <w:sz w:val="24"/>
          <w:szCs w:val="24"/>
          <w:lang w:val="pt-BR"/>
        </w:rPr>
        <w:tab/>
      </w:r>
      <w:r w:rsidRPr="005F2F3D">
        <w:rPr>
          <w:rFonts w:ascii="Times New Roman" w:hAnsi="Times New Roman"/>
          <w:sz w:val="24"/>
          <w:szCs w:val="24"/>
          <w:lang w:val="pt-BR"/>
        </w:rPr>
        <w:tab/>
      </w:r>
      <w:r w:rsidRPr="005F2F3D">
        <w:rPr>
          <w:rFonts w:ascii="Times New Roman" w:hAnsi="Times New Roman"/>
          <w:sz w:val="24"/>
          <w:szCs w:val="24"/>
          <w:lang w:val="pt-BR"/>
        </w:rPr>
        <w:tab/>
      </w:r>
    </w:p>
    <w:p w14:paraId="18159648" w14:textId="77777777" w:rsidR="0034442C" w:rsidRPr="005F2F3D" w:rsidRDefault="00BD2C48" w:rsidP="005F2F3D">
      <w:pPr>
        <w:pStyle w:val="TableParagraph"/>
        <w:tabs>
          <w:tab w:val="left" w:pos="3402"/>
          <w:tab w:val="left" w:pos="5669"/>
          <w:tab w:val="left" w:pos="7937"/>
        </w:tabs>
        <w:spacing w:before="0"/>
        <w:ind w:left="-426" w:right="-720"/>
        <w:jc w:val="both"/>
        <w:rPr>
          <w:rFonts w:ascii="Times New Roman" w:hAnsi="Times New Roman"/>
          <w:sz w:val="24"/>
          <w:szCs w:val="24"/>
          <w:lang w:val="pt-BR"/>
        </w:rPr>
      </w:pPr>
      <w:r w:rsidRPr="005F2F3D">
        <w:rPr>
          <w:rFonts w:ascii="Times New Roman" w:hAnsi="Times New Roman"/>
          <w:b/>
          <w:bCs/>
          <w:sz w:val="24"/>
          <w:szCs w:val="24"/>
          <w:lang w:val="pt-BR"/>
        </w:rPr>
        <w:t xml:space="preserve">d. </w:t>
      </w:r>
      <w:r w:rsidRPr="005F2F3D">
        <w:rPr>
          <w:rFonts w:ascii="Times New Roman" w:hAnsi="Times New Roman"/>
          <w:sz w:val="24"/>
          <w:szCs w:val="24"/>
          <w:lang w:val="pt-BR"/>
        </w:rPr>
        <w:t>Trong công nghiệp có thể điều chế khí X từ methane.</w:t>
      </w:r>
      <w:r w:rsidRPr="005F2F3D">
        <w:rPr>
          <w:rFonts w:ascii="Times New Roman" w:hAnsi="Times New Roman"/>
          <w:sz w:val="24"/>
          <w:szCs w:val="24"/>
          <w:lang w:val="pt-BR"/>
        </w:rPr>
        <w:tab/>
      </w:r>
    </w:p>
    <w:p w14:paraId="12505558" w14:textId="35FF2405" w:rsidR="00BD2C48" w:rsidRPr="005F2F3D" w:rsidRDefault="0034442C" w:rsidP="005F2F3D">
      <w:pPr>
        <w:pStyle w:val="TableParagraph"/>
        <w:tabs>
          <w:tab w:val="left" w:pos="3402"/>
          <w:tab w:val="left" w:pos="5669"/>
          <w:tab w:val="left" w:pos="7937"/>
        </w:tabs>
        <w:spacing w:before="0"/>
        <w:ind w:left="-426" w:right="-720"/>
        <w:jc w:val="both"/>
        <w:rPr>
          <w:rFonts w:ascii="Times New Roman" w:hAnsi="Times New Roman"/>
          <w:sz w:val="24"/>
          <w:szCs w:val="24"/>
          <w:lang w:val="pt-BR"/>
        </w:rPr>
      </w:pPr>
      <w:bookmarkStart w:id="12" w:name="_Hlk221383274"/>
      <w:r w:rsidRPr="005F2F3D">
        <w:rPr>
          <w:rFonts w:ascii="Times New Roman" w:hAnsi="Times New Roman"/>
          <w:b/>
          <w:bCs/>
          <w:sz w:val="24"/>
          <w:szCs w:val="24"/>
          <w:lang w:val="pt-BR"/>
        </w:rPr>
        <w:t>Câu 5</w:t>
      </w:r>
      <w:r w:rsidRPr="005F2F3D">
        <w:rPr>
          <w:rFonts w:ascii="Times New Roman" w:hAnsi="Times New Roman"/>
          <w:sz w:val="24"/>
          <w:szCs w:val="24"/>
          <w:lang w:val="pt-BR"/>
        </w:rPr>
        <w:t xml:space="preserve">: </w:t>
      </w:r>
      <w:r w:rsidR="00BD2C48" w:rsidRPr="005F2F3D">
        <w:rPr>
          <w:rFonts w:ascii="Times New Roman" w:hAnsi="Times New Roman"/>
          <w:sz w:val="24"/>
          <w:szCs w:val="24"/>
          <w:lang w:val="pt-BR"/>
        </w:rPr>
        <w:t>Cho hình vẽ mô tả dụng cụ, hoá chất, cách tiến hành thí nghiệm điều chế ethylene và thử tính chất của ethylene:</w:t>
      </w:r>
    </w:p>
    <w:p w14:paraId="2EE6CABD" w14:textId="77777777" w:rsidR="00BD2C48" w:rsidRPr="005F2F3D" w:rsidRDefault="00BD2C48" w:rsidP="005F2F3D">
      <w:pPr>
        <w:ind w:left="-426" w:right="-720"/>
        <w:jc w:val="center"/>
      </w:pPr>
      <w:r w:rsidRPr="005F2F3D">
        <w:rPr>
          <w:noProof/>
        </w:rPr>
        <w:lastRenderedPageBreak/>
        <w:drawing>
          <wp:inline distT="0" distB="0" distL="0" distR="0" wp14:anchorId="1EB4D7A8" wp14:editId="7FE73620">
            <wp:extent cx="2488278" cy="1136650"/>
            <wp:effectExtent l="0" t="0" r="7620" b="6350"/>
            <wp:docPr id="145003678" name="Picture 1" descr="A diagram of a chemical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03678" name="Picture 1" descr="A diagram of a chemical experiment&#10;&#10;Description automatically generated"/>
                    <pic:cNvPicPr/>
                  </pic:nvPicPr>
                  <pic:blipFill>
                    <a:blip r:embed="rId14"/>
                    <a:stretch>
                      <a:fillRect/>
                    </a:stretch>
                  </pic:blipFill>
                  <pic:spPr>
                    <a:xfrm>
                      <a:off x="0" y="0"/>
                      <a:ext cx="2502640" cy="1143211"/>
                    </a:xfrm>
                    <a:prstGeom prst="rect">
                      <a:avLst/>
                    </a:prstGeom>
                  </pic:spPr>
                </pic:pic>
              </a:graphicData>
            </a:graphic>
          </wp:inline>
        </w:drawing>
      </w:r>
    </w:p>
    <w:p w14:paraId="66FC9038" w14:textId="77777777" w:rsidR="00BD2C48" w:rsidRPr="005F2F3D" w:rsidRDefault="00BD2C48" w:rsidP="005F2F3D">
      <w:pPr>
        <w:ind w:left="-426" w:right="-720"/>
      </w:pPr>
      <w:r w:rsidRPr="005F2F3D">
        <w:t xml:space="preserve">Tiến hành: </w:t>
      </w:r>
    </w:p>
    <w:p w14:paraId="0235B334" w14:textId="77777777" w:rsidR="00BD2C48" w:rsidRPr="005F2F3D" w:rsidRDefault="00BD2C48" w:rsidP="005F2F3D">
      <w:pPr>
        <w:ind w:left="-426" w:right="-720"/>
      </w:pPr>
      <w:r w:rsidRPr="005F2F3D">
        <w:t>- Cho vài viên đá bọt, 20 mL cồn 96</w:t>
      </w:r>
      <w:r w:rsidRPr="005F2F3D">
        <w:rPr>
          <w:vertAlign w:val="superscript"/>
        </w:rPr>
        <w:t>o</w:t>
      </w:r>
      <w:r w:rsidRPr="005F2F3D">
        <w:t xml:space="preserve"> vào bình cầu. Rót 40 mL dung dịch H</w:t>
      </w:r>
      <w:r w:rsidRPr="005F2F3D">
        <w:rPr>
          <w:vertAlign w:val="subscript"/>
        </w:rPr>
        <w:t>2</w:t>
      </w:r>
      <w:r w:rsidRPr="005F2F3D">
        <w:t>SO</w:t>
      </w:r>
      <w:r w:rsidRPr="005F2F3D">
        <w:rPr>
          <w:vertAlign w:val="subscript"/>
        </w:rPr>
        <w:t>4</w:t>
      </w:r>
      <w:r w:rsidRPr="005F2F3D">
        <w:t xml:space="preserve"> đặc vào ống đong, sau đó rót từ từ H</w:t>
      </w:r>
      <w:r w:rsidRPr="005F2F3D">
        <w:rPr>
          <w:vertAlign w:val="subscript"/>
        </w:rPr>
        <w:t>2</w:t>
      </w:r>
      <w:r w:rsidRPr="005F2F3D">
        <w:t>SO</w:t>
      </w:r>
      <w:r w:rsidRPr="005F2F3D">
        <w:rPr>
          <w:vertAlign w:val="subscript"/>
        </w:rPr>
        <w:t>4</w:t>
      </w:r>
      <w:r w:rsidRPr="005F2F3D">
        <w:t xml:space="preserve"> đặc từ ống đong qua phễu vào bình cầu để tránh sự toả nhiệt quá mạnh. </w:t>
      </w:r>
    </w:p>
    <w:p w14:paraId="612872DB" w14:textId="77777777" w:rsidR="00BD2C48" w:rsidRPr="005F2F3D" w:rsidRDefault="00BD2C48" w:rsidP="005F2F3D">
      <w:pPr>
        <w:ind w:left="-426" w:right="-720"/>
      </w:pPr>
      <w:r w:rsidRPr="005F2F3D">
        <w:t xml:space="preserve">- Lắp bộ dụng cụ như Hình 16.5. </w:t>
      </w:r>
    </w:p>
    <w:p w14:paraId="67CB38C4" w14:textId="77777777" w:rsidR="00BD2C48" w:rsidRPr="005F2F3D" w:rsidRDefault="00BD2C48" w:rsidP="005F2F3D">
      <w:pPr>
        <w:ind w:left="-426" w:right="-720"/>
      </w:pPr>
      <w:r w:rsidRPr="005F2F3D">
        <w:t xml:space="preserve">- Đun nóng đến khi ethylene sinh ra và sục ngay vào các ống nghiệm (1) và (2). Thay ống dẫn khí thuỷ tinh hình chữ L bằng ống dẫn thuỷ tinh có đầu vuốt nhọn. </w:t>
      </w:r>
    </w:p>
    <w:p w14:paraId="7A4D95AF" w14:textId="77777777" w:rsidR="00BD2C48" w:rsidRPr="005F2F3D" w:rsidRDefault="00BD2C48" w:rsidP="005F2F3D">
      <w:pPr>
        <w:ind w:left="-426" w:right="-720"/>
      </w:pPr>
      <w:r w:rsidRPr="005F2F3D">
        <w:t xml:space="preserve">- Dùng que đóm đang cháy để đốt ethylene ở đầu ống dẫn khí. </w:t>
      </w:r>
    </w:p>
    <w:p w14:paraId="0D745CA7" w14:textId="77777777" w:rsidR="00BD2C48" w:rsidRPr="005F2F3D" w:rsidRDefault="00BD2C48" w:rsidP="005F2F3D">
      <w:pPr>
        <w:ind w:left="-426" w:right="-720"/>
      </w:pPr>
      <w:r w:rsidRPr="005F2F3D">
        <w:t>Mỗi phát biểu sau đây về thí nghiệm trên là đúng hay sai?</w:t>
      </w:r>
    </w:p>
    <w:p w14:paraId="441332BB" w14:textId="3826AB61" w:rsidR="00BD2C48" w:rsidRPr="005F2F3D" w:rsidRDefault="00BD2C48" w:rsidP="005F2F3D">
      <w:pPr>
        <w:ind w:left="-426" w:right="-720"/>
      </w:pPr>
      <w:r w:rsidRPr="005F2F3D">
        <w:rPr>
          <w:b/>
          <w:bCs/>
        </w:rPr>
        <w:t>a.</w:t>
      </w:r>
      <w:r w:rsidRPr="005F2F3D">
        <w:t xml:space="preserve"> Đốt ethylene ở đầu ống dẫn khí, khí ethylene cháy và tỏa nhiều nhiệt.</w:t>
      </w:r>
      <w:r w:rsidRPr="005F2F3D">
        <w:tab/>
      </w:r>
      <w:r w:rsidRPr="005F2F3D">
        <w:tab/>
      </w:r>
      <w:r w:rsidRPr="005F2F3D">
        <w:tab/>
      </w:r>
    </w:p>
    <w:p w14:paraId="2F8E1563" w14:textId="3E8982D4" w:rsidR="00BD2C48" w:rsidRPr="005F2F3D" w:rsidRDefault="00BD2C48" w:rsidP="005F2F3D">
      <w:pPr>
        <w:ind w:left="-426" w:right="-720"/>
      </w:pPr>
      <w:r w:rsidRPr="005F2F3D">
        <w:rPr>
          <w:b/>
          <w:bCs/>
        </w:rPr>
        <w:t>b.</w:t>
      </w:r>
      <w:r w:rsidRPr="005F2F3D">
        <w:t xml:space="preserve"> Khí ethylene làm mất màu nước bromine hoặc dung dịch KMnO</w:t>
      </w:r>
      <w:r w:rsidRPr="005F2F3D">
        <w:rPr>
          <w:vertAlign w:val="subscript"/>
        </w:rPr>
        <w:t>4</w:t>
      </w:r>
      <w:r w:rsidRPr="005F2F3D">
        <w:t>.</w:t>
      </w:r>
      <w:r w:rsidRPr="005F2F3D">
        <w:tab/>
      </w:r>
      <w:r w:rsidRPr="005F2F3D">
        <w:tab/>
      </w:r>
      <w:r w:rsidRPr="005F2F3D">
        <w:tab/>
      </w:r>
    </w:p>
    <w:p w14:paraId="78D74E8E" w14:textId="3C6CC9A5" w:rsidR="00BD2C48" w:rsidRPr="005F2F3D" w:rsidRDefault="00BD2C48" w:rsidP="005F2F3D">
      <w:pPr>
        <w:ind w:left="-426" w:right="-720"/>
      </w:pPr>
      <w:r w:rsidRPr="005F2F3D">
        <w:rPr>
          <w:b/>
          <w:bCs/>
        </w:rPr>
        <w:t>c.</w:t>
      </w:r>
      <w:r w:rsidRPr="005F2F3D">
        <w:t xml:space="preserve"> Vai trò của đá bọt là để điều hoà quá trình sôi, tránh hiện tượng quá sôi.</w:t>
      </w:r>
      <w:r w:rsidRPr="005F2F3D">
        <w:tab/>
      </w:r>
      <w:r w:rsidRPr="005F2F3D">
        <w:tab/>
      </w:r>
    </w:p>
    <w:p w14:paraId="76ED8462" w14:textId="3480957C" w:rsidR="00BD2C48" w:rsidRPr="005F2F3D" w:rsidRDefault="00BD2C48" w:rsidP="005F2F3D">
      <w:pPr>
        <w:ind w:left="-426" w:right="-720"/>
      </w:pPr>
      <w:r w:rsidRPr="005F2F3D">
        <w:rPr>
          <w:b/>
          <w:bCs/>
        </w:rPr>
        <w:t>d.</w:t>
      </w:r>
      <w:r w:rsidRPr="005F2F3D">
        <w:t xml:space="preserve"> Vai trò của NaOH là để trung hoà acid H</w:t>
      </w:r>
      <w:r w:rsidRPr="005F2F3D">
        <w:rPr>
          <w:vertAlign w:val="subscript"/>
        </w:rPr>
        <w:t>2</w:t>
      </w:r>
      <w:r w:rsidRPr="005F2F3D">
        <w:t>SO</w:t>
      </w:r>
      <w:r w:rsidRPr="005F2F3D">
        <w:rPr>
          <w:vertAlign w:val="subscript"/>
        </w:rPr>
        <w:t>4</w:t>
      </w:r>
      <w:r w:rsidRPr="005F2F3D">
        <w:t xml:space="preserve"> thoát ra.</w:t>
      </w:r>
      <w:r w:rsidRPr="005F2F3D">
        <w:tab/>
      </w:r>
      <w:bookmarkEnd w:id="12"/>
      <w:r w:rsidRPr="005F2F3D">
        <w:tab/>
      </w:r>
      <w:r w:rsidRPr="005F2F3D">
        <w:tab/>
      </w:r>
      <w:r w:rsidRPr="005F2F3D">
        <w:tab/>
      </w:r>
    </w:p>
    <w:p w14:paraId="4334335B" w14:textId="3FE829FA" w:rsidR="00BD2C48" w:rsidRPr="005F2F3D" w:rsidRDefault="0034442C" w:rsidP="005F2F3D">
      <w:pPr>
        <w:pStyle w:val="ListParagraph"/>
        <w:tabs>
          <w:tab w:val="left" w:pos="992"/>
        </w:tabs>
        <w:ind w:left="-426" w:right="-720"/>
        <w:jc w:val="both"/>
      </w:pPr>
      <w:r w:rsidRPr="005F2F3D">
        <w:rPr>
          <w:b/>
          <w:bCs/>
        </w:rPr>
        <w:t>Câu 6:</w:t>
      </w:r>
      <w:r w:rsidRPr="005F2F3D">
        <w:t xml:space="preserve"> </w:t>
      </w:r>
      <w:r w:rsidR="00BD2C48" w:rsidRPr="005F2F3D">
        <w:t>Cho hình vẽ mô tả dụng cụ, hoá chất, cách tiến hành thí nghiệm điều chế acetylene và thử tính chất của acetylene:</w:t>
      </w:r>
    </w:p>
    <w:p w14:paraId="44A30F96" w14:textId="77777777" w:rsidR="00BD2C48" w:rsidRPr="005F2F3D" w:rsidRDefault="00BD2C48" w:rsidP="005F2F3D">
      <w:pPr>
        <w:ind w:left="-426" w:right="-720"/>
        <w:jc w:val="center"/>
      </w:pPr>
      <w:r w:rsidRPr="005F2F3D">
        <w:rPr>
          <w:noProof/>
        </w:rPr>
        <w:drawing>
          <wp:inline distT="0" distB="0" distL="0" distR="0" wp14:anchorId="7A5B4F7E" wp14:editId="1A272C80">
            <wp:extent cx="2438339" cy="1361440"/>
            <wp:effectExtent l="0" t="0" r="635" b="0"/>
            <wp:docPr id="1265880993" name="Picture 1"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880993" name="Picture 1" descr="A diagram of a chemistry experiment&#10;&#10;Description automatically generated"/>
                    <pic:cNvPicPr/>
                  </pic:nvPicPr>
                  <pic:blipFill>
                    <a:blip r:embed="rId15"/>
                    <a:stretch>
                      <a:fillRect/>
                    </a:stretch>
                  </pic:blipFill>
                  <pic:spPr>
                    <a:xfrm>
                      <a:off x="0" y="0"/>
                      <a:ext cx="2452269" cy="1369218"/>
                    </a:xfrm>
                    <a:prstGeom prst="rect">
                      <a:avLst/>
                    </a:prstGeom>
                  </pic:spPr>
                </pic:pic>
              </a:graphicData>
            </a:graphic>
          </wp:inline>
        </w:drawing>
      </w:r>
    </w:p>
    <w:p w14:paraId="3E99CC0D" w14:textId="77777777" w:rsidR="00BD2C48" w:rsidRPr="005F2F3D" w:rsidRDefault="00BD2C48" w:rsidP="005F2F3D">
      <w:pPr>
        <w:ind w:left="-426" w:right="-720"/>
      </w:pPr>
      <w:r w:rsidRPr="005F2F3D">
        <w:t>Tiến hành:</w:t>
      </w:r>
    </w:p>
    <w:p w14:paraId="2D35F168" w14:textId="77777777" w:rsidR="00BD2C48" w:rsidRPr="005F2F3D" w:rsidRDefault="00BD2C48" w:rsidP="005F2F3D">
      <w:pPr>
        <w:ind w:left="-426" w:right="-720"/>
      </w:pPr>
      <w:r w:rsidRPr="005F2F3D">
        <w:t>- Cho khoảng 5 g đất đèn (thành phần chính là CaC</w:t>
      </w:r>
      <w:r w:rsidRPr="005F2F3D">
        <w:rPr>
          <w:vertAlign w:val="subscript"/>
        </w:rPr>
        <w:t>2</w:t>
      </w:r>
      <w:r w:rsidRPr="005F2F3D">
        <w:t xml:space="preserve">) vào bình cầu có nhánh và cho nước cất vào phễu nhỏ giọt. </w:t>
      </w:r>
    </w:p>
    <w:p w14:paraId="097ADEBA" w14:textId="77777777" w:rsidR="00BD2C48" w:rsidRPr="005F2F3D" w:rsidRDefault="00BD2C48" w:rsidP="005F2F3D">
      <w:pPr>
        <w:ind w:left="-426" w:right="-720"/>
      </w:pPr>
      <w:r w:rsidRPr="005F2F3D">
        <w:t xml:space="preserve">- Lắp dụng cụ như Hình 16.6 (chú ý đuôi của phễu nhỏ giọt không chạm vào chất rắn). </w:t>
      </w:r>
    </w:p>
    <w:p w14:paraId="49BF4509" w14:textId="77777777" w:rsidR="00BD2C48" w:rsidRPr="005F2F3D" w:rsidRDefault="00BD2C48" w:rsidP="005F2F3D">
      <w:pPr>
        <w:ind w:left="-426" w:right="-720"/>
      </w:pPr>
      <w:r w:rsidRPr="005F2F3D">
        <w:t>- Mở khoá phễu nhỏ giọt để nước chảy từ từ xuống, khí acetylene sinh ra được sục ngay vào các ống nghiệm chứa dung dịch KMnO</w:t>
      </w:r>
      <w:r w:rsidRPr="005F2F3D">
        <w:rPr>
          <w:vertAlign w:val="subscript"/>
        </w:rPr>
        <w:t>4</w:t>
      </w:r>
      <w:r w:rsidRPr="005F2F3D">
        <w:t xml:space="preserve"> và nước Br</w:t>
      </w:r>
      <w:r w:rsidRPr="005F2F3D">
        <w:rPr>
          <w:vertAlign w:val="subscript"/>
        </w:rPr>
        <w:t>2</w:t>
      </w:r>
      <w:r w:rsidRPr="005F2F3D">
        <w:t xml:space="preserve"> đã chuẩn bị ở trên đến khi dung dịch mất màu. Thay ống dẫn khí thuỷ tỉnh hình chữ L bằng ống dẫn thuỷ tinh có đầu vuốt nhọn. </w:t>
      </w:r>
    </w:p>
    <w:p w14:paraId="49C83E57" w14:textId="77777777" w:rsidR="00BD2C48" w:rsidRPr="005F2F3D" w:rsidRDefault="00BD2C48" w:rsidP="005F2F3D">
      <w:pPr>
        <w:ind w:left="-426" w:right="-720"/>
      </w:pPr>
      <w:r w:rsidRPr="005F2F3D">
        <w:t xml:space="preserve">- Dùng que đóm đang cháy để đốt acetylene sinh ra ở đầu ống dẫn khí. </w:t>
      </w:r>
    </w:p>
    <w:p w14:paraId="220C61CE" w14:textId="77777777" w:rsidR="00BD2C48" w:rsidRPr="005F2F3D" w:rsidRDefault="00BD2C48" w:rsidP="005F2F3D">
      <w:pPr>
        <w:ind w:left="-426" w:right="-720"/>
      </w:pPr>
      <w:r w:rsidRPr="005F2F3D">
        <w:t>Mỗi phát biểu sau đây về thí nghiệm trên là đúng hay sai?</w:t>
      </w:r>
    </w:p>
    <w:p w14:paraId="5010D947" w14:textId="60DB6CFB" w:rsidR="00BD2C48" w:rsidRPr="005F2F3D" w:rsidRDefault="00BD2C48" w:rsidP="005F2F3D">
      <w:pPr>
        <w:ind w:left="-426" w:right="-720"/>
      </w:pPr>
      <w:r w:rsidRPr="005F2F3D">
        <w:rPr>
          <w:b/>
          <w:bCs/>
        </w:rPr>
        <w:t>a.</w:t>
      </w:r>
      <w:r w:rsidRPr="005F2F3D">
        <w:t xml:space="preserve"> Khi đốt acetylene cháy và toả nhiều nhiệt.</w:t>
      </w:r>
      <w:r w:rsidRPr="005F2F3D">
        <w:tab/>
      </w:r>
      <w:r w:rsidRPr="005F2F3D">
        <w:tab/>
      </w:r>
      <w:r w:rsidRPr="005F2F3D">
        <w:tab/>
      </w:r>
      <w:r w:rsidRPr="005F2F3D">
        <w:tab/>
      </w:r>
      <w:r w:rsidRPr="005F2F3D">
        <w:tab/>
      </w:r>
    </w:p>
    <w:p w14:paraId="316C5089" w14:textId="5CF0B532" w:rsidR="00BD2C48" w:rsidRPr="005F2F3D" w:rsidRDefault="00BD2C48" w:rsidP="005F2F3D">
      <w:pPr>
        <w:ind w:left="-426" w:right="-720"/>
      </w:pPr>
      <w:r w:rsidRPr="005F2F3D">
        <w:rPr>
          <w:b/>
          <w:bCs/>
        </w:rPr>
        <w:t>b.</w:t>
      </w:r>
      <w:r w:rsidRPr="005F2F3D">
        <w:t xml:space="preserve"> Khí ethylene làm mất màu nước bromine hoặc dung dịch KMnO</w:t>
      </w:r>
      <w:r w:rsidRPr="005F2F3D">
        <w:rPr>
          <w:vertAlign w:val="subscript"/>
        </w:rPr>
        <w:t>4</w:t>
      </w:r>
      <w:r w:rsidRPr="005F2F3D">
        <w:t>.</w:t>
      </w:r>
      <w:r w:rsidRPr="005F2F3D">
        <w:tab/>
      </w:r>
      <w:r w:rsidRPr="005F2F3D">
        <w:tab/>
      </w:r>
      <w:r w:rsidRPr="005F2F3D">
        <w:tab/>
      </w:r>
    </w:p>
    <w:p w14:paraId="235A6626" w14:textId="55997864" w:rsidR="00BD2C48" w:rsidRPr="005F2F3D" w:rsidRDefault="00BD2C48" w:rsidP="005F2F3D">
      <w:pPr>
        <w:ind w:left="-426" w:right="-720"/>
      </w:pPr>
      <w:r w:rsidRPr="005F2F3D">
        <w:rPr>
          <w:b/>
          <w:bCs/>
        </w:rPr>
        <w:t>c.</w:t>
      </w:r>
      <w:r w:rsidRPr="005F2F3D">
        <w:t xml:space="preserve"> Nếu thay nước bromine bằng dung dịch AgNO</w:t>
      </w:r>
      <w:r w:rsidRPr="005F2F3D">
        <w:rPr>
          <w:vertAlign w:val="subscript"/>
        </w:rPr>
        <w:t>3</w:t>
      </w:r>
      <w:r w:rsidRPr="005F2F3D">
        <w:t xml:space="preserve"> trong NH</w:t>
      </w:r>
      <w:r w:rsidRPr="005F2F3D">
        <w:rPr>
          <w:vertAlign w:val="subscript"/>
        </w:rPr>
        <w:t>3</w:t>
      </w:r>
      <w:r w:rsidRPr="005F2F3D">
        <w:t xml:space="preserve"> thì hiện tượng thí nghiệm vẫn không đổi.</w:t>
      </w:r>
    </w:p>
    <w:p w14:paraId="5E0D7321" w14:textId="7BAC7F79" w:rsidR="00BD2C48" w:rsidRPr="005F2F3D" w:rsidRDefault="00BD2C48" w:rsidP="005F2F3D">
      <w:pPr>
        <w:ind w:left="-426" w:right="-720"/>
      </w:pPr>
      <w:r w:rsidRPr="005F2F3D">
        <w:rPr>
          <w:b/>
          <w:bCs/>
        </w:rPr>
        <w:t>d.</w:t>
      </w:r>
      <w:r w:rsidRPr="005F2F3D">
        <w:t xml:space="preserve"> Vai trò của dung dịch NaOH là để loại bỏ tạp chất trong quá trình tinh chế khí acetylene.</w:t>
      </w:r>
      <w:r w:rsidRPr="005F2F3D">
        <w:tab/>
      </w:r>
    </w:p>
    <w:p w14:paraId="77510CF4" w14:textId="4E35E313" w:rsidR="000373F1" w:rsidRPr="005F2F3D" w:rsidRDefault="000373F1" w:rsidP="005F2F3D">
      <w:pPr>
        <w:pStyle w:val="ListParagraph"/>
        <w:numPr>
          <w:ilvl w:val="0"/>
          <w:numId w:val="2"/>
        </w:numPr>
        <w:ind w:left="-426" w:right="-720" w:firstLine="0"/>
        <w:rPr>
          <w:b/>
          <w:u w:val="single"/>
          <w:lang w:val="en-US"/>
        </w:rPr>
      </w:pPr>
      <w:r w:rsidRPr="005F2F3D">
        <w:rPr>
          <w:b/>
          <w:u w:val="single"/>
          <w:lang w:val="en-US"/>
        </w:rPr>
        <w:t>Arene</w:t>
      </w:r>
    </w:p>
    <w:p w14:paraId="6557C047" w14:textId="0837D66B" w:rsidR="00EB1C1D" w:rsidRPr="005F2F3D" w:rsidRDefault="00326461" w:rsidP="005F2F3D">
      <w:pPr>
        <w:pStyle w:val="ListParagraph"/>
        <w:tabs>
          <w:tab w:val="left" w:pos="992"/>
        </w:tabs>
        <w:ind w:left="-426" w:right="-720"/>
        <w:jc w:val="both"/>
      </w:pPr>
      <w:proofErr w:type="spellStart"/>
      <w:r w:rsidRPr="005F2F3D">
        <w:rPr>
          <w:b/>
          <w:bCs/>
          <w:lang w:val="en-US"/>
        </w:rPr>
        <w:t>Câu</w:t>
      </w:r>
      <w:proofErr w:type="spellEnd"/>
      <w:r w:rsidRPr="005F2F3D">
        <w:rPr>
          <w:b/>
          <w:bCs/>
          <w:lang w:val="en-US"/>
        </w:rPr>
        <w:t xml:space="preserve"> 7:</w:t>
      </w:r>
      <w:r w:rsidRPr="005F2F3D">
        <w:rPr>
          <w:lang w:val="en-US"/>
        </w:rPr>
        <w:t xml:space="preserve"> </w:t>
      </w:r>
      <w:r w:rsidR="00EB1C1D" w:rsidRPr="005F2F3D">
        <w:t>Cho 30 mL dung dịch HNO</w:t>
      </w:r>
      <w:r w:rsidR="00EB1C1D" w:rsidRPr="005F2F3D">
        <w:rPr>
          <w:vertAlign w:val="subscript"/>
        </w:rPr>
        <w:t>3</w:t>
      </w:r>
      <w:r w:rsidR="00EB1C1D" w:rsidRPr="005F2F3D">
        <w:t xml:space="preserve"> đặc và 25 mL dung dịch H</w:t>
      </w:r>
      <w:r w:rsidR="00EB1C1D" w:rsidRPr="005F2F3D">
        <w:rPr>
          <w:vertAlign w:val="subscript"/>
        </w:rPr>
        <w:t>2</w:t>
      </w:r>
      <w:r w:rsidR="00EB1C1D" w:rsidRPr="005F2F3D">
        <w:t>SO</w:t>
      </w:r>
      <w:r w:rsidR="00EB1C1D" w:rsidRPr="005F2F3D">
        <w:rPr>
          <w:vertAlign w:val="subscript"/>
        </w:rPr>
        <w:t>4</w:t>
      </w:r>
      <w:r w:rsidR="00EB1C1D" w:rsidRPr="005F2F3D">
        <w:t xml:space="preserve"> đặc vào bình cầu ba cổ có lắp ống sinh hàn, phễu nhỏ giọt và nhiệt kế rồi làm lạnh hỗn hợp đến 30 °</w:t>
      </w:r>
      <w:r w:rsidR="00EB1C1D" w:rsidRPr="005F2F3D">
        <w:rPr>
          <w:bCs/>
        </w:rPr>
        <w:t>C.</w:t>
      </w:r>
      <w:r w:rsidR="00EB1C1D" w:rsidRPr="005F2F3D">
        <w:t xml:space="preserve"> Cho từng giọt benzene vào hỗn hợp phản ứng, đồng thời lắc đều và giữ nhiệt độ ở 60 °C trong 1 giờ. Để nguội bình, sau đó rót hỗn hợp phản ứng vào phễu chiết, hỗn hợp tách thành hai lớp. Tách bỏ phần acid ở bên dưới. Rửa phần chất lỏng còn lại bằng dung dịch sodium carbonate, sau đó rửa bằng nước, thu được chất lỏng nặng hơn nước, có màu vàng nhạt.</w:t>
      </w:r>
    </w:p>
    <w:p w14:paraId="72785070" w14:textId="612981B0" w:rsidR="00EB1C1D" w:rsidRPr="005F2F3D" w:rsidRDefault="00EB1C1D" w:rsidP="005F2F3D">
      <w:pPr>
        <w:ind w:left="-426" w:right="-720"/>
      </w:pPr>
      <w:r w:rsidRPr="005F2F3D">
        <w:rPr>
          <w:b/>
          <w:bCs/>
        </w:rPr>
        <w:t>a.</w:t>
      </w:r>
      <w:r w:rsidRPr="005F2F3D">
        <w:t xml:space="preserve"> Chất lỏng màu vàng nhạt là nitrobenzene.</w:t>
      </w:r>
      <w:r w:rsidRPr="005F2F3D">
        <w:tab/>
      </w:r>
      <w:r w:rsidRPr="005F2F3D">
        <w:tab/>
      </w:r>
      <w:r w:rsidRPr="005F2F3D">
        <w:tab/>
      </w:r>
      <w:r w:rsidRPr="005F2F3D">
        <w:tab/>
      </w:r>
      <w:r w:rsidRPr="005F2F3D">
        <w:tab/>
      </w:r>
    </w:p>
    <w:p w14:paraId="0CB2C111" w14:textId="10612D55" w:rsidR="00EB1C1D" w:rsidRPr="005F2F3D" w:rsidRDefault="00EB1C1D" w:rsidP="005F2F3D">
      <w:pPr>
        <w:ind w:left="-426" w:right="-720"/>
      </w:pPr>
      <w:r w:rsidRPr="005F2F3D">
        <w:rPr>
          <w:b/>
          <w:bCs/>
        </w:rPr>
        <w:t>b.</w:t>
      </w:r>
      <w:r w:rsidRPr="005F2F3D">
        <w:t xml:space="preserve"> Sulfuric acid có vai trò chất xúc tác.</w:t>
      </w:r>
      <w:r w:rsidRPr="005F2F3D">
        <w:tab/>
      </w:r>
      <w:r w:rsidRPr="005F2F3D">
        <w:tab/>
      </w:r>
      <w:r w:rsidRPr="005F2F3D">
        <w:tab/>
      </w:r>
      <w:r w:rsidRPr="005F2F3D">
        <w:tab/>
      </w:r>
      <w:r w:rsidRPr="005F2F3D">
        <w:tab/>
      </w:r>
      <w:r w:rsidRPr="005F2F3D">
        <w:tab/>
      </w:r>
    </w:p>
    <w:p w14:paraId="40A55DB3" w14:textId="7B14DB09" w:rsidR="00EB1C1D" w:rsidRPr="005F2F3D" w:rsidRDefault="00EB1C1D" w:rsidP="005F2F3D">
      <w:pPr>
        <w:ind w:left="-426" w:right="-720"/>
      </w:pPr>
      <w:r w:rsidRPr="005F2F3D">
        <w:rPr>
          <w:b/>
          <w:bCs/>
        </w:rPr>
        <w:t>c.</w:t>
      </w:r>
      <w:r w:rsidRPr="005F2F3D">
        <w:t xml:space="preserve"> Đã xảy ra phản ứng thế vào vòng benzene.</w:t>
      </w:r>
      <w:r w:rsidRPr="005F2F3D">
        <w:tab/>
      </w:r>
      <w:r w:rsidRPr="005F2F3D">
        <w:tab/>
      </w:r>
      <w:r w:rsidRPr="005F2F3D">
        <w:tab/>
      </w:r>
      <w:r w:rsidRPr="005F2F3D">
        <w:tab/>
      </w:r>
      <w:r w:rsidRPr="005F2F3D">
        <w:tab/>
      </w:r>
    </w:p>
    <w:p w14:paraId="23088288" w14:textId="6A23DB35" w:rsidR="00EB1C1D" w:rsidRPr="005F2F3D" w:rsidRDefault="00EB1C1D" w:rsidP="005F2F3D">
      <w:pPr>
        <w:ind w:left="-426" w:right="-720"/>
      </w:pPr>
      <w:r w:rsidRPr="005F2F3D">
        <w:rPr>
          <w:b/>
          <w:bCs/>
        </w:rPr>
        <w:t>d.</w:t>
      </w:r>
      <w:r w:rsidRPr="005F2F3D">
        <w:t xml:space="preserve"> Nitric acid đóng vai trò là chất oxi hoá.</w:t>
      </w:r>
      <w:r w:rsidRPr="005F2F3D">
        <w:tab/>
      </w:r>
      <w:r w:rsidRPr="005F2F3D">
        <w:tab/>
      </w:r>
      <w:r w:rsidRPr="005F2F3D">
        <w:tab/>
      </w:r>
      <w:r w:rsidRPr="005F2F3D">
        <w:tab/>
      </w:r>
      <w:r w:rsidRPr="005F2F3D">
        <w:tab/>
      </w:r>
    </w:p>
    <w:p w14:paraId="016C1C82" w14:textId="788C9B83" w:rsidR="00E845F9" w:rsidRPr="005F2F3D" w:rsidRDefault="00326461" w:rsidP="005F2F3D">
      <w:pPr>
        <w:pStyle w:val="ListParagraph"/>
        <w:tabs>
          <w:tab w:val="left" w:pos="992"/>
        </w:tabs>
        <w:ind w:left="-426" w:right="-720"/>
        <w:jc w:val="both"/>
      </w:pPr>
      <w:bookmarkStart w:id="13" w:name="_Hlk221383308"/>
      <w:r w:rsidRPr="005F2F3D">
        <w:rPr>
          <w:b/>
          <w:bCs/>
        </w:rPr>
        <w:lastRenderedPageBreak/>
        <w:t>Câu 8</w:t>
      </w:r>
      <w:r w:rsidRPr="005F2F3D">
        <w:t xml:space="preserve">: </w:t>
      </w:r>
      <w:r w:rsidR="00E845F9" w:rsidRPr="005F2F3D">
        <w:t>Cho vào 2 ống nghiệm, mỗi ống 1 mL dung dịch KMnO</w:t>
      </w:r>
      <w:r w:rsidR="00E845F9" w:rsidRPr="005F2F3D">
        <w:rPr>
          <w:vertAlign w:val="subscript"/>
        </w:rPr>
        <w:t>4</w:t>
      </w:r>
      <w:r w:rsidR="00E845F9" w:rsidRPr="005F2F3D">
        <w:t xml:space="preserve"> 0,05M và 1 mL dung dịch H</w:t>
      </w:r>
      <w:r w:rsidR="00E845F9" w:rsidRPr="005F2F3D">
        <w:rPr>
          <w:vertAlign w:val="subscript"/>
        </w:rPr>
        <w:t>2</w:t>
      </w:r>
      <w:r w:rsidR="00E845F9" w:rsidRPr="005F2F3D">
        <w:t>SO</w:t>
      </w:r>
      <w:r w:rsidR="00E845F9" w:rsidRPr="005F2F3D">
        <w:rPr>
          <w:vertAlign w:val="subscript"/>
        </w:rPr>
        <w:t>4</w:t>
      </w:r>
      <w:r w:rsidR="00E845F9" w:rsidRPr="005F2F3D">
        <w:t xml:space="preserve"> 2M. Cho tiếp vào ống (1) 1mL benzene; ống (2) 1 mL toluene. Lắc đều và đậy cả 2 ống nghiệm bằng nút có ống thuỷ tinh thẳng. Đun cách thuỷ 2 ống nghiệm trong nồi nước nóng.</w:t>
      </w:r>
    </w:p>
    <w:p w14:paraId="2B8E5409" w14:textId="77777777" w:rsidR="00E845F9" w:rsidRPr="005F2F3D" w:rsidRDefault="00E845F9" w:rsidP="005F2F3D">
      <w:pPr>
        <w:ind w:left="-426" w:right="-720"/>
      </w:pPr>
      <w:r w:rsidRPr="005F2F3D">
        <w:rPr>
          <w:b/>
          <w:bCs/>
        </w:rPr>
        <w:t>a.</w:t>
      </w:r>
      <w:r w:rsidRPr="005F2F3D">
        <w:t xml:space="preserve"> Ống nghiệm (2) màu tím nhạt dần và mất màu, ống nghiệm (1) vẫn giữ nguyên màu tím.</w:t>
      </w:r>
      <w:r w:rsidRPr="005F2F3D">
        <w:tab/>
      </w:r>
      <w:r w:rsidRPr="005F2F3D">
        <w:rPr>
          <w:noProof/>
        </w:rPr>
        <w:drawing>
          <wp:inline distT="0" distB="0" distL="0" distR="0" wp14:anchorId="7B098E2A" wp14:editId="389FD240">
            <wp:extent cx="133316" cy="131196"/>
            <wp:effectExtent l="0" t="0" r="635" b="2540"/>
            <wp:docPr id="478912069"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0E3AA894" w14:textId="77777777" w:rsidR="00E845F9" w:rsidRPr="005F2F3D" w:rsidRDefault="00E845F9" w:rsidP="005F2F3D">
      <w:pPr>
        <w:ind w:left="-426" w:right="-720"/>
      </w:pPr>
      <w:r w:rsidRPr="005F2F3D">
        <w:rPr>
          <w:b/>
          <w:bCs/>
        </w:rPr>
        <w:t>b.</w:t>
      </w:r>
      <w:r w:rsidRPr="005F2F3D">
        <w:t xml:space="preserve"> Sản phẩm hữu cơ tạo thành trong ống nghiệm (2) là benzoic acid (C</w:t>
      </w:r>
      <w:r w:rsidRPr="005F2F3D">
        <w:rPr>
          <w:vertAlign w:val="subscript"/>
        </w:rPr>
        <w:t>6</w:t>
      </w:r>
      <w:r w:rsidRPr="005F2F3D">
        <w:t>H</w:t>
      </w:r>
      <w:r w:rsidRPr="005F2F3D">
        <w:rPr>
          <w:vertAlign w:val="subscript"/>
        </w:rPr>
        <w:t>5</w:t>
      </w:r>
      <w:r w:rsidRPr="005F2F3D">
        <w:t>COOH).</w:t>
      </w:r>
      <w:r w:rsidRPr="005F2F3D">
        <w:tab/>
      </w:r>
      <w:r w:rsidRPr="005F2F3D">
        <w:tab/>
      </w:r>
      <w:r w:rsidRPr="005F2F3D">
        <w:rPr>
          <w:noProof/>
        </w:rPr>
        <w:drawing>
          <wp:inline distT="0" distB="0" distL="0" distR="0" wp14:anchorId="6651B7CA" wp14:editId="6804B8B7">
            <wp:extent cx="133316" cy="131196"/>
            <wp:effectExtent l="0" t="0" r="635" b="2540"/>
            <wp:docPr id="1311233536"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7B61E36E" w14:textId="77777777" w:rsidR="00E845F9" w:rsidRPr="005F2F3D" w:rsidRDefault="00E845F9" w:rsidP="005F2F3D">
      <w:pPr>
        <w:ind w:left="-426" w:right="-720"/>
      </w:pPr>
      <w:r w:rsidRPr="005F2F3D">
        <w:rPr>
          <w:b/>
          <w:bCs/>
        </w:rPr>
        <w:t>c.</w:t>
      </w:r>
      <w:r w:rsidRPr="005F2F3D">
        <w:t xml:space="preserve"> Benzene chỉ bị oxi hóa bởi dung dịch KMnO</w:t>
      </w:r>
      <w:r w:rsidRPr="005F2F3D">
        <w:rPr>
          <w:vertAlign w:val="subscript"/>
        </w:rPr>
        <w:t>4</w:t>
      </w:r>
      <w:r w:rsidRPr="005F2F3D">
        <w:t xml:space="preserve"> ở nhiệt độ cao.</w:t>
      </w:r>
      <w:r w:rsidRPr="005F2F3D">
        <w:tab/>
      </w:r>
      <w:r w:rsidRPr="005F2F3D">
        <w:tab/>
      </w:r>
      <w:r w:rsidRPr="005F2F3D">
        <w:tab/>
      </w:r>
      <w:r w:rsidRPr="005F2F3D">
        <w:rPr>
          <w:noProof/>
        </w:rPr>
        <w:drawing>
          <wp:inline distT="0" distB="0" distL="0" distR="0" wp14:anchorId="182F39BF" wp14:editId="66C71220">
            <wp:extent cx="133316" cy="131196"/>
            <wp:effectExtent l="0" t="0" r="635" b="2540"/>
            <wp:docPr id="886875745"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755EFB37" w14:textId="77777777" w:rsidR="00E845F9" w:rsidRPr="005F2F3D" w:rsidRDefault="00E845F9" w:rsidP="005F2F3D">
      <w:pPr>
        <w:ind w:left="-426" w:right="-720"/>
      </w:pPr>
      <w:r w:rsidRPr="005F2F3D">
        <w:rPr>
          <w:b/>
          <w:bCs/>
        </w:rPr>
        <w:t>d.</w:t>
      </w:r>
      <w:r w:rsidRPr="005F2F3D">
        <w:t xml:space="preserve"> Thí nghiệm trên chứng minh toluene dễ bị oxi hoá hơn benzene khi đun nóng.</w:t>
      </w:r>
      <w:r w:rsidRPr="005F2F3D">
        <w:tab/>
      </w:r>
      <w:r w:rsidRPr="005F2F3D">
        <w:tab/>
      </w:r>
      <w:bookmarkEnd w:id="13"/>
      <w:r w:rsidRPr="005F2F3D">
        <w:rPr>
          <w:noProof/>
        </w:rPr>
        <w:drawing>
          <wp:inline distT="0" distB="0" distL="0" distR="0" wp14:anchorId="7E0F493C" wp14:editId="2B798D6A">
            <wp:extent cx="133316" cy="131196"/>
            <wp:effectExtent l="0" t="0" r="635" b="2540"/>
            <wp:docPr id="514184635"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76A9E5C9" w14:textId="2AA10116" w:rsidR="00E845F9" w:rsidRPr="005F2F3D" w:rsidRDefault="00326461" w:rsidP="005F2F3D">
      <w:pPr>
        <w:pStyle w:val="ListParagraph"/>
        <w:tabs>
          <w:tab w:val="left" w:pos="992"/>
        </w:tabs>
        <w:ind w:left="-426" w:right="-720"/>
        <w:jc w:val="both"/>
      </w:pPr>
      <w:r w:rsidRPr="005F2F3D">
        <w:rPr>
          <w:b/>
          <w:bCs/>
        </w:rPr>
        <w:t>Câu 9</w:t>
      </w:r>
      <w:r w:rsidRPr="005F2F3D">
        <w:t xml:space="preserve">: </w:t>
      </w:r>
      <w:r w:rsidR="00E845F9" w:rsidRPr="005F2F3D">
        <w:t>Thuốc nổ TNT (2,4,6-trinitrotoluene) là một chất nổ hóa học thường được sử dụng trong lĩnh vực quân sự. TNT được điều chế bằng phản ứng giữa toluene với hỗn hợp gồm nitric acid đặc và sulfuric acid đặc.</w:t>
      </w:r>
    </w:p>
    <w:p w14:paraId="6EE13731" w14:textId="77777777" w:rsidR="00E845F9" w:rsidRPr="005F2F3D" w:rsidRDefault="00E845F9" w:rsidP="005F2F3D">
      <w:pPr>
        <w:ind w:left="-426" w:right="-720"/>
      </w:pPr>
      <w:r w:rsidRPr="005F2F3D">
        <w:rPr>
          <w:b/>
          <w:bCs/>
        </w:rPr>
        <w:t>a.</w:t>
      </w:r>
      <w:r w:rsidRPr="005F2F3D">
        <w:t xml:space="preserve"> Công thức của TNT có thể viết gọn là CH</w:t>
      </w:r>
      <w:r w:rsidRPr="005F2F3D">
        <w:rPr>
          <w:vertAlign w:val="subscript"/>
        </w:rPr>
        <w:t>3</w:t>
      </w:r>
      <w:r w:rsidRPr="005F2F3D">
        <w:t>C</w:t>
      </w:r>
      <w:r w:rsidRPr="005F2F3D">
        <w:rPr>
          <w:vertAlign w:val="subscript"/>
        </w:rPr>
        <w:t>6</w:t>
      </w:r>
      <w:r w:rsidRPr="005F2F3D">
        <w:t>H</w:t>
      </w:r>
      <w:r w:rsidRPr="005F2F3D">
        <w:rPr>
          <w:vertAlign w:val="subscript"/>
        </w:rPr>
        <w:t>2</w:t>
      </w:r>
      <w:r w:rsidRPr="005F2F3D">
        <w:t>(NO</w:t>
      </w:r>
      <w:r w:rsidRPr="005F2F3D">
        <w:rPr>
          <w:vertAlign w:val="subscript"/>
        </w:rPr>
        <w:t>2</w:t>
      </w:r>
      <w:r w:rsidRPr="005F2F3D">
        <w:t>)</w:t>
      </w:r>
      <w:r w:rsidRPr="005F2F3D">
        <w:rPr>
          <w:vertAlign w:val="subscript"/>
        </w:rPr>
        <w:t>3</w:t>
      </w:r>
      <w:r w:rsidRPr="005F2F3D">
        <w:t>.</w:t>
      </w:r>
      <w:r w:rsidRPr="005F2F3D">
        <w:tab/>
      </w:r>
      <w:r w:rsidRPr="005F2F3D">
        <w:tab/>
      </w:r>
      <w:r w:rsidRPr="005F2F3D">
        <w:tab/>
      </w:r>
      <w:r w:rsidRPr="005F2F3D">
        <w:tab/>
      </w:r>
      <w:r w:rsidRPr="005F2F3D">
        <w:rPr>
          <w:noProof/>
        </w:rPr>
        <w:drawing>
          <wp:inline distT="0" distB="0" distL="0" distR="0" wp14:anchorId="653C31C0" wp14:editId="514D701C">
            <wp:extent cx="133316" cy="131196"/>
            <wp:effectExtent l="0" t="0" r="635" b="2540"/>
            <wp:docPr id="242350529"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510F57A6" w14:textId="77777777" w:rsidR="00E845F9" w:rsidRPr="005F2F3D" w:rsidRDefault="00E845F9" w:rsidP="005F2F3D">
      <w:pPr>
        <w:ind w:left="-426" w:right="-720"/>
        <w:rPr>
          <w:lang w:val="fr-FR"/>
        </w:rPr>
      </w:pPr>
      <w:r w:rsidRPr="005F2F3D">
        <w:rPr>
          <w:b/>
          <w:bCs/>
          <w:lang w:val="fr-FR"/>
        </w:rPr>
        <w:t>b.</w:t>
      </w:r>
      <w:r w:rsidRPr="005F2F3D">
        <w:rPr>
          <w:lang w:val="fr-FR"/>
        </w:rPr>
        <w:t xml:space="preserve"> TNT là </w:t>
      </w:r>
      <w:proofErr w:type="spellStart"/>
      <w:r w:rsidRPr="005F2F3D">
        <w:rPr>
          <w:lang w:val="fr-FR"/>
        </w:rPr>
        <w:t>một</w:t>
      </w:r>
      <w:proofErr w:type="spellEnd"/>
      <w:r w:rsidRPr="005F2F3D">
        <w:rPr>
          <w:lang w:val="fr-FR"/>
        </w:rPr>
        <w:t xml:space="preserve"> </w:t>
      </w:r>
      <w:proofErr w:type="spellStart"/>
      <w:r w:rsidRPr="005F2F3D">
        <w:rPr>
          <w:lang w:val="fr-FR"/>
        </w:rPr>
        <w:t>hydrocarbon</w:t>
      </w:r>
      <w:proofErr w:type="spellEnd"/>
      <w:r w:rsidRPr="005F2F3D">
        <w:rPr>
          <w:lang w:val="fr-FR"/>
        </w:rPr>
        <w:t xml:space="preserve"> </w:t>
      </w:r>
      <w:proofErr w:type="spellStart"/>
      <w:r w:rsidRPr="005F2F3D">
        <w:rPr>
          <w:lang w:val="fr-FR"/>
        </w:rPr>
        <w:t>thơm</w:t>
      </w:r>
      <w:proofErr w:type="spellEnd"/>
      <w:r w:rsidRPr="005F2F3D">
        <w:rPr>
          <w:lang w:val="fr-FR"/>
        </w:rPr>
        <w:t>.</w:t>
      </w:r>
      <w:r w:rsidRPr="005F2F3D">
        <w:rPr>
          <w:lang w:val="fr-FR"/>
        </w:rPr>
        <w:tab/>
      </w:r>
      <w:r w:rsidRPr="005F2F3D">
        <w:rPr>
          <w:lang w:val="fr-FR"/>
        </w:rPr>
        <w:tab/>
      </w:r>
      <w:r w:rsidRPr="005F2F3D">
        <w:rPr>
          <w:lang w:val="fr-FR"/>
        </w:rPr>
        <w:tab/>
      </w:r>
      <w:r w:rsidRPr="005F2F3D">
        <w:rPr>
          <w:lang w:val="fr-FR"/>
        </w:rPr>
        <w:tab/>
      </w:r>
      <w:r w:rsidRPr="005F2F3D">
        <w:rPr>
          <w:lang w:val="fr-FR"/>
        </w:rPr>
        <w:tab/>
      </w:r>
      <w:r w:rsidRPr="005F2F3D">
        <w:rPr>
          <w:lang w:val="fr-FR"/>
        </w:rPr>
        <w:tab/>
      </w:r>
      <w:r w:rsidRPr="005F2F3D">
        <w:rPr>
          <w:noProof/>
        </w:rPr>
        <w:drawing>
          <wp:inline distT="0" distB="0" distL="0" distR="0" wp14:anchorId="22D2C873" wp14:editId="0B60BB4C">
            <wp:extent cx="133316" cy="131196"/>
            <wp:effectExtent l="0" t="0" r="635" b="2540"/>
            <wp:docPr id="884077010"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54A25717" w14:textId="77777777" w:rsidR="00E845F9" w:rsidRPr="005F2F3D" w:rsidRDefault="00E845F9" w:rsidP="005F2F3D">
      <w:pPr>
        <w:ind w:left="-426" w:right="-720"/>
        <w:rPr>
          <w:lang w:val="fr-FR"/>
        </w:rPr>
      </w:pPr>
      <w:r w:rsidRPr="005F2F3D">
        <w:rPr>
          <w:b/>
          <w:bCs/>
          <w:lang w:val="fr-FR"/>
        </w:rPr>
        <w:t>c.</w:t>
      </w:r>
      <w:r w:rsidRPr="005F2F3D">
        <w:rPr>
          <w:lang w:val="fr-FR"/>
        </w:rPr>
        <w:t xml:space="preserve"> </w:t>
      </w:r>
      <w:proofErr w:type="spellStart"/>
      <w:r w:rsidRPr="005F2F3D">
        <w:rPr>
          <w:lang w:val="fr-FR"/>
        </w:rPr>
        <w:t>Phản</w:t>
      </w:r>
      <w:proofErr w:type="spellEnd"/>
      <w:r w:rsidRPr="005F2F3D">
        <w:rPr>
          <w:lang w:val="fr-FR"/>
        </w:rPr>
        <w:t xml:space="preserve"> </w:t>
      </w:r>
      <w:proofErr w:type="spellStart"/>
      <w:r w:rsidRPr="005F2F3D">
        <w:rPr>
          <w:lang w:val="fr-FR"/>
        </w:rPr>
        <w:t>ứng</w:t>
      </w:r>
      <w:proofErr w:type="spellEnd"/>
      <w:r w:rsidRPr="005F2F3D">
        <w:rPr>
          <w:lang w:val="fr-FR"/>
        </w:rPr>
        <w:t xml:space="preserve"> </w:t>
      </w:r>
      <w:proofErr w:type="spellStart"/>
      <w:r w:rsidRPr="005F2F3D">
        <w:rPr>
          <w:lang w:val="fr-FR"/>
        </w:rPr>
        <w:t>điều</w:t>
      </w:r>
      <w:proofErr w:type="spellEnd"/>
      <w:r w:rsidRPr="005F2F3D">
        <w:rPr>
          <w:lang w:val="fr-FR"/>
        </w:rPr>
        <w:t xml:space="preserve"> </w:t>
      </w:r>
      <w:proofErr w:type="spellStart"/>
      <w:r w:rsidRPr="005F2F3D">
        <w:rPr>
          <w:lang w:val="fr-FR"/>
        </w:rPr>
        <w:t>chế</w:t>
      </w:r>
      <w:proofErr w:type="spellEnd"/>
      <w:r w:rsidRPr="005F2F3D">
        <w:rPr>
          <w:lang w:val="fr-FR"/>
        </w:rPr>
        <w:t xml:space="preserve"> </w:t>
      </w:r>
      <w:proofErr w:type="spellStart"/>
      <w:r w:rsidRPr="005F2F3D">
        <w:rPr>
          <w:lang w:val="fr-FR"/>
        </w:rPr>
        <w:t>thuốc</w:t>
      </w:r>
      <w:proofErr w:type="spellEnd"/>
      <w:r w:rsidRPr="005F2F3D">
        <w:rPr>
          <w:lang w:val="fr-FR"/>
        </w:rPr>
        <w:t xml:space="preserve"> </w:t>
      </w:r>
      <w:proofErr w:type="spellStart"/>
      <w:r w:rsidRPr="005F2F3D">
        <w:rPr>
          <w:lang w:val="fr-FR"/>
        </w:rPr>
        <w:t>nổ</w:t>
      </w:r>
      <w:proofErr w:type="spellEnd"/>
      <w:r w:rsidRPr="005F2F3D">
        <w:rPr>
          <w:lang w:val="fr-FR"/>
        </w:rPr>
        <w:t xml:space="preserve"> TNT </w:t>
      </w:r>
      <w:proofErr w:type="spellStart"/>
      <w:r w:rsidRPr="005F2F3D">
        <w:rPr>
          <w:lang w:val="fr-FR"/>
        </w:rPr>
        <w:t>thuộc</w:t>
      </w:r>
      <w:proofErr w:type="spellEnd"/>
      <w:r w:rsidRPr="005F2F3D">
        <w:rPr>
          <w:lang w:val="fr-FR"/>
        </w:rPr>
        <w:t xml:space="preserve"> </w:t>
      </w:r>
      <w:proofErr w:type="spellStart"/>
      <w:r w:rsidRPr="005F2F3D">
        <w:rPr>
          <w:lang w:val="fr-FR"/>
        </w:rPr>
        <w:t>loại</w:t>
      </w:r>
      <w:proofErr w:type="spellEnd"/>
      <w:r w:rsidRPr="005F2F3D">
        <w:rPr>
          <w:lang w:val="fr-FR"/>
        </w:rPr>
        <w:t xml:space="preserve"> </w:t>
      </w:r>
      <w:proofErr w:type="spellStart"/>
      <w:r w:rsidRPr="005F2F3D">
        <w:rPr>
          <w:lang w:val="fr-FR"/>
        </w:rPr>
        <w:t>phản</w:t>
      </w:r>
      <w:proofErr w:type="spellEnd"/>
      <w:r w:rsidRPr="005F2F3D">
        <w:rPr>
          <w:lang w:val="fr-FR"/>
        </w:rPr>
        <w:t xml:space="preserve"> </w:t>
      </w:r>
      <w:proofErr w:type="spellStart"/>
      <w:r w:rsidRPr="005F2F3D">
        <w:rPr>
          <w:lang w:val="fr-FR"/>
        </w:rPr>
        <w:t>ứng</w:t>
      </w:r>
      <w:proofErr w:type="spellEnd"/>
      <w:r w:rsidRPr="005F2F3D">
        <w:rPr>
          <w:lang w:val="fr-FR"/>
        </w:rPr>
        <w:t xml:space="preserve"> </w:t>
      </w:r>
      <w:proofErr w:type="spellStart"/>
      <w:r w:rsidRPr="005F2F3D">
        <w:rPr>
          <w:lang w:val="fr-FR"/>
        </w:rPr>
        <w:t>thế</w:t>
      </w:r>
      <w:proofErr w:type="spellEnd"/>
      <w:r w:rsidRPr="005F2F3D">
        <w:rPr>
          <w:lang w:val="fr-FR"/>
        </w:rPr>
        <w:t xml:space="preserve"> nitro.</w:t>
      </w:r>
      <w:r w:rsidRPr="005F2F3D">
        <w:rPr>
          <w:lang w:val="fr-FR"/>
        </w:rPr>
        <w:tab/>
      </w:r>
      <w:r w:rsidRPr="005F2F3D">
        <w:rPr>
          <w:lang w:val="fr-FR"/>
        </w:rPr>
        <w:tab/>
      </w:r>
      <w:r w:rsidRPr="005F2F3D">
        <w:rPr>
          <w:lang w:val="fr-FR"/>
        </w:rPr>
        <w:tab/>
      </w:r>
      <w:r w:rsidRPr="005F2F3D">
        <w:rPr>
          <w:noProof/>
        </w:rPr>
        <w:drawing>
          <wp:inline distT="0" distB="0" distL="0" distR="0" wp14:anchorId="18FE0C15" wp14:editId="65224151">
            <wp:extent cx="133316" cy="131196"/>
            <wp:effectExtent l="0" t="0" r="635" b="2540"/>
            <wp:docPr id="841167094"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72F3FABF" w14:textId="77777777" w:rsidR="00E845F9" w:rsidRPr="005F2F3D" w:rsidRDefault="00E845F9" w:rsidP="005F2F3D">
      <w:pPr>
        <w:ind w:left="-426" w:right="-720"/>
        <w:rPr>
          <w:spacing w:val="-5"/>
          <w:lang w:val="fr-FR"/>
        </w:rPr>
      </w:pPr>
      <w:r w:rsidRPr="005F2F3D">
        <w:rPr>
          <w:b/>
          <w:bCs/>
          <w:spacing w:val="-5"/>
          <w:lang w:val="fr-FR"/>
        </w:rPr>
        <w:t>d.</w:t>
      </w:r>
      <w:r w:rsidRPr="005F2F3D">
        <w:rPr>
          <w:spacing w:val="-5"/>
          <w:lang w:val="fr-FR"/>
        </w:rPr>
        <w:t xml:space="preserve"> </w:t>
      </w:r>
      <w:proofErr w:type="spellStart"/>
      <w:r w:rsidRPr="005F2F3D">
        <w:rPr>
          <w:spacing w:val="-5"/>
          <w:lang w:val="fr-FR"/>
        </w:rPr>
        <w:t>Từ</w:t>
      </w:r>
      <w:proofErr w:type="spellEnd"/>
      <w:r w:rsidRPr="005F2F3D">
        <w:rPr>
          <w:spacing w:val="-5"/>
          <w:lang w:val="fr-FR"/>
        </w:rPr>
        <w:t xml:space="preserve"> 1 </w:t>
      </w:r>
      <w:proofErr w:type="spellStart"/>
      <w:r w:rsidRPr="005F2F3D">
        <w:rPr>
          <w:spacing w:val="-5"/>
          <w:lang w:val="fr-FR"/>
        </w:rPr>
        <w:t>tấn</w:t>
      </w:r>
      <w:proofErr w:type="spellEnd"/>
      <w:r w:rsidRPr="005F2F3D">
        <w:rPr>
          <w:spacing w:val="-5"/>
          <w:lang w:val="fr-FR"/>
        </w:rPr>
        <w:t xml:space="preserve"> </w:t>
      </w:r>
      <w:proofErr w:type="spellStart"/>
      <w:r w:rsidRPr="005F2F3D">
        <w:rPr>
          <w:spacing w:val="-5"/>
          <w:lang w:val="fr-FR"/>
        </w:rPr>
        <w:t>toluene</w:t>
      </w:r>
      <w:proofErr w:type="spellEnd"/>
      <w:r w:rsidRPr="005F2F3D">
        <w:rPr>
          <w:spacing w:val="-5"/>
          <w:lang w:val="fr-FR"/>
        </w:rPr>
        <w:t xml:space="preserve"> </w:t>
      </w:r>
      <w:proofErr w:type="spellStart"/>
      <w:r w:rsidRPr="005F2F3D">
        <w:rPr>
          <w:spacing w:val="-5"/>
          <w:lang w:val="fr-FR"/>
        </w:rPr>
        <w:t>có</w:t>
      </w:r>
      <w:proofErr w:type="spellEnd"/>
      <w:r w:rsidRPr="005F2F3D">
        <w:rPr>
          <w:spacing w:val="-5"/>
          <w:lang w:val="fr-FR"/>
        </w:rPr>
        <w:t xml:space="preserve"> </w:t>
      </w:r>
      <w:proofErr w:type="spellStart"/>
      <w:r w:rsidRPr="005F2F3D">
        <w:rPr>
          <w:spacing w:val="-5"/>
          <w:lang w:val="fr-FR"/>
        </w:rPr>
        <w:t>thể</w:t>
      </w:r>
      <w:proofErr w:type="spellEnd"/>
      <w:r w:rsidRPr="005F2F3D">
        <w:rPr>
          <w:spacing w:val="-5"/>
          <w:lang w:val="fr-FR"/>
        </w:rPr>
        <w:t xml:space="preserve"> </w:t>
      </w:r>
      <w:proofErr w:type="spellStart"/>
      <w:r w:rsidRPr="005F2F3D">
        <w:rPr>
          <w:spacing w:val="-5"/>
          <w:lang w:val="fr-FR"/>
        </w:rPr>
        <w:t>điều</w:t>
      </w:r>
      <w:proofErr w:type="spellEnd"/>
      <w:r w:rsidRPr="005F2F3D">
        <w:rPr>
          <w:spacing w:val="-5"/>
          <w:lang w:val="fr-FR"/>
        </w:rPr>
        <w:t xml:space="preserve"> </w:t>
      </w:r>
      <w:proofErr w:type="spellStart"/>
      <w:r w:rsidRPr="005F2F3D">
        <w:rPr>
          <w:spacing w:val="-5"/>
          <w:lang w:val="fr-FR"/>
        </w:rPr>
        <w:t>chế</w:t>
      </w:r>
      <w:proofErr w:type="spellEnd"/>
      <w:r w:rsidRPr="005F2F3D">
        <w:rPr>
          <w:spacing w:val="-5"/>
          <w:lang w:val="fr-FR"/>
        </w:rPr>
        <w:t xml:space="preserve"> </w:t>
      </w:r>
      <w:proofErr w:type="spellStart"/>
      <w:r w:rsidRPr="005F2F3D">
        <w:rPr>
          <w:spacing w:val="-5"/>
          <w:lang w:val="fr-FR"/>
        </w:rPr>
        <w:t>được</w:t>
      </w:r>
      <w:proofErr w:type="spellEnd"/>
      <w:r w:rsidRPr="005F2F3D">
        <w:rPr>
          <w:spacing w:val="-5"/>
          <w:lang w:val="fr-FR"/>
        </w:rPr>
        <w:t xml:space="preserve"> 1 530 kg </w:t>
      </w:r>
      <w:proofErr w:type="spellStart"/>
      <w:r w:rsidRPr="005F2F3D">
        <w:rPr>
          <w:spacing w:val="-5"/>
          <w:lang w:val="fr-FR"/>
        </w:rPr>
        <w:t>thuốc</w:t>
      </w:r>
      <w:proofErr w:type="spellEnd"/>
      <w:r w:rsidRPr="005F2F3D">
        <w:rPr>
          <w:spacing w:val="-5"/>
          <w:lang w:val="fr-FR"/>
        </w:rPr>
        <w:t xml:space="preserve"> </w:t>
      </w:r>
      <w:proofErr w:type="spellStart"/>
      <w:r w:rsidRPr="005F2F3D">
        <w:rPr>
          <w:spacing w:val="-5"/>
          <w:lang w:val="fr-FR"/>
        </w:rPr>
        <w:t>nổ</w:t>
      </w:r>
      <w:proofErr w:type="spellEnd"/>
      <w:r w:rsidRPr="005F2F3D">
        <w:rPr>
          <w:spacing w:val="-5"/>
          <w:lang w:val="fr-FR"/>
        </w:rPr>
        <w:t xml:space="preserve"> TNT </w:t>
      </w:r>
      <w:proofErr w:type="spellStart"/>
      <w:r w:rsidRPr="005F2F3D">
        <w:rPr>
          <w:spacing w:val="-5"/>
          <w:lang w:val="fr-FR"/>
        </w:rPr>
        <w:t>với</w:t>
      </w:r>
      <w:proofErr w:type="spellEnd"/>
      <w:r w:rsidRPr="005F2F3D">
        <w:rPr>
          <w:spacing w:val="-5"/>
          <w:lang w:val="fr-FR"/>
        </w:rPr>
        <w:t xml:space="preserve"> </w:t>
      </w:r>
      <w:proofErr w:type="spellStart"/>
      <w:r w:rsidRPr="005F2F3D">
        <w:rPr>
          <w:spacing w:val="-5"/>
          <w:lang w:val="fr-FR"/>
        </w:rPr>
        <w:t>hiệu</w:t>
      </w:r>
      <w:proofErr w:type="spellEnd"/>
      <w:r w:rsidRPr="005F2F3D">
        <w:rPr>
          <w:spacing w:val="-5"/>
          <w:lang w:val="fr-FR"/>
        </w:rPr>
        <w:t xml:space="preserve"> </w:t>
      </w:r>
      <w:proofErr w:type="spellStart"/>
      <w:r w:rsidRPr="005F2F3D">
        <w:rPr>
          <w:spacing w:val="-5"/>
          <w:lang w:val="fr-FR"/>
        </w:rPr>
        <w:t>suất</w:t>
      </w:r>
      <w:proofErr w:type="spellEnd"/>
      <w:r w:rsidRPr="005F2F3D">
        <w:rPr>
          <w:spacing w:val="-5"/>
          <w:lang w:val="fr-FR"/>
        </w:rPr>
        <w:t xml:space="preserve"> </w:t>
      </w:r>
      <w:proofErr w:type="spellStart"/>
      <w:r w:rsidRPr="005F2F3D">
        <w:rPr>
          <w:spacing w:val="-5"/>
          <w:lang w:val="fr-FR"/>
        </w:rPr>
        <w:t>phản</w:t>
      </w:r>
      <w:proofErr w:type="spellEnd"/>
      <w:r w:rsidRPr="005F2F3D">
        <w:rPr>
          <w:spacing w:val="-5"/>
          <w:lang w:val="fr-FR"/>
        </w:rPr>
        <w:t xml:space="preserve"> </w:t>
      </w:r>
      <w:proofErr w:type="spellStart"/>
      <w:r w:rsidRPr="005F2F3D">
        <w:rPr>
          <w:spacing w:val="-5"/>
          <w:lang w:val="fr-FR"/>
        </w:rPr>
        <w:t>ứng</w:t>
      </w:r>
      <w:proofErr w:type="spellEnd"/>
      <w:r w:rsidRPr="005F2F3D">
        <w:rPr>
          <w:spacing w:val="-5"/>
          <w:lang w:val="fr-FR"/>
        </w:rPr>
        <w:t xml:space="preserve"> </w:t>
      </w:r>
      <w:proofErr w:type="spellStart"/>
      <w:r w:rsidRPr="005F2F3D">
        <w:rPr>
          <w:spacing w:val="-5"/>
          <w:lang w:val="fr-FR"/>
        </w:rPr>
        <w:t>đạt</w:t>
      </w:r>
      <w:proofErr w:type="spellEnd"/>
      <w:r w:rsidRPr="005F2F3D">
        <w:rPr>
          <w:spacing w:val="-5"/>
          <w:lang w:val="fr-FR"/>
        </w:rPr>
        <w:t xml:space="preserve"> 62%.</w:t>
      </w:r>
      <w:r w:rsidRPr="005F2F3D">
        <w:rPr>
          <w:spacing w:val="-5"/>
          <w:lang w:val="fr-FR"/>
        </w:rPr>
        <w:tab/>
      </w:r>
      <w:r w:rsidRPr="005F2F3D">
        <w:rPr>
          <w:noProof/>
        </w:rPr>
        <w:drawing>
          <wp:inline distT="0" distB="0" distL="0" distR="0" wp14:anchorId="6E30A966" wp14:editId="5BDF9A40">
            <wp:extent cx="133316" cy="131196"/>
            <wp:effectExtent l="0" t="0" r="635" b="2540"/>
            <wp:docPr id="1559039908"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149B65A4" w14:textId="78A9EADC" w:rsidR="000373F1" w:rsidRPr="00F06FEF" w:rsidRDefault="000373F1" w:rsidP="005F2F3D">
      <w:pPr>
        <w:ind w:left="-426" w:right="-720"/>
        <w:rPr>
          <w:b/>
          <w:u w:val="single"/>
          <w:lang w:val="fr-FR"/>
        </w:rPr>
      </w:pPr>
      <w:proofErr w:type="spellStart"/>
      <w:r w:rsidRPr="00F06FEF">
        <w:rPr>
          <w:b/>
          <w:u w:val="single"/>
          <w:lang w:val="fr-FR"/>
        </w:rPr>
        <w:t>Phần</w:t>
      </w:r>
      <w:proofErr w:type="spellEnd"/>
      <w:r w:rsidRPr="00F06FEF">
        <w:rPr>
          <w:b/>
          <w:u w:val="single"/>
          <w:lang w:val="fr-FR"/>
        </w:rPr>
        <w:t xml:space="preserve"> III. </w:t>
      </w:r>
      <w:proofErr w:type="spellStart"/>
      <w:r w:rsidRPr="00F06FEF">
        <w:rPr>
          <w:b/>
          <w:u w:val="single"/>
          <w:lang w:val="fr-FR"/>
        </w:rPr>
        <w:t>Trắc</w:t>
      </w:r>
      <w:proofErr w:type="spellEnd"/>
      <w:r w:rsidRPr="00F06FEF">
        <w:rPr>
          <w:b/>
          <w:u w:val="single"/>
          <w:lang w:val="fr-FR"/>
        </w:rPr>
        <w:t xml:space="preserve"> </w:t>
      </w:r>
      <w:proofErr w:type="spellStart"/>
      <w:r w:rsidRPr="00F06FEF">
        <w:rPr>
          <w:b/>
          <w:u w:val="single"/>
          <w:lang w:val="fr-FR"/>
        </w:rPr>
        <w:t>nghiệm</w:t>
      </w:r>
      <w:proofErr w:type="spellEnd"/>
      <w:r w:rsidRPr="00F06FEF">
        <w:rPr>
          <w:b/>
          <w:u w:val="single"/>
          <w:lang w:val="fr-FR"/>
        </w:rPr>
        <w:t xml:space="preserve"> </w:t>
      </w:r>
      <w:proofErr w:type="spellStart"/>
      <w:r w:rsidRPr="00F06FEF">
        <w:rPr>
          <w:b/>
          <w:u w:val="single"/>
          <w:lang w:val="fr-FR"/>
        </w:rPr>
        <w:t>trả</w:t>
      </w:r>
      <w:proofErr w:type="spellEnd"/>
      <w:r w:rsidRPr="00F06FEF">
        <w:rPr>
          <w:b/>
          <w:u w:val="single"/>
          <w:lang w:val="fr-FR"/>
        </w:rPr>
        <w:t xml:space="preserve"> </w:t>
      </w:r>
      <w:proofErr w:type="spellStart"/>
      <w:r w:rsidRPr="00F06FEF">
        <w:rPr>
          <w:b/>
          <w:u w:val="single"/>
          <w:lang w:val="fr-FR"/>
        </w:rPr>
        <w:t>lời</w:t>
      </w:r>
      <w:proofErr w:type="spellEnd"/>
      <w:r w:rsidRPr="00F06FEF">
        <w:rPr>
          <w:b/>
          <w:u w:val="single"/>
          <w:lang w:val="fr-FR"/>
        </w:rPr>
        <w:t xml:space="preserve"> </w:t>
      </w:r>
      <w:proofErr w:type="spellStart"/>
      <w:r w:rsidRPr="00F06FEF">
        <w:rPr>
          <w:b/>
          <w:u w:val="single"/>
          <w:lang w:val="fr-FR"/>
        </w:rPr>
        <w:t>ngắn</w:t>
      </w:r>
      <w:proofErr w:type="spellEnd"/>
      <w:r w:rsidRPr="00F06FEF">
        <w:rPr>
          <w:b/>
          <w:u w:val="single"/>
          <w:lang w:val="fr-FR"/>
        </w:rPr>
        <w:t xml:space="preserve"> </w:t>
      </w:r>
      <w:r w:rsidR="00175FE7" w:rsidRPr="00F06FEF">
        <w:rPr>
          <w:b/>
          <w:u w:val="single"/>
          <w:lang w:val="fr-FR"/>
        </w:rPr>
        <w:t xml:space="preserve">(10 </w:t>
      </w:r>
      <w:proofErr w:type="spellStart"/>
      <w:r w:rsidR="00175FE7" w:rsidRPr="00F06FEF">
        <w:rPr>
          <w:b/>
          <w:u w:val="single"/>
          <w:lang w:val="fr-FR"/>
        </w:rPr>
        <w:t>câu</w:t>
      </w:r>
      <w:proofErr w:type="spellEnd"/>
      <w:r w:rsidR="00175FE7" w:rsidRPr="00F06FEF">
        <w:rPr>
          <w:b/>
          <w:u w:val="single"/>
          <w:lang w:val="fr-FR"/>
        </w:rPr>
        <w:t>)</w:t>
      </w:r>
    </w:p>
    <w:p w14:paraId="4E8173A8" w14:textId="76AF81E3" w:rsidR="000373F1" w:rsidRPr="00F06FEF" w:rsidRDefault="000373F1" w:rsidP="005F2F3D">
      <w:pPr>
        <w:pStyle w:val="ListParagraph"/>
        <w:numPr>
          <w:ilvl w:val="0"/>
          <w:numId w:val="3"/>
        </w:numPr>
        <w:ind w:left="-426" w:right="-720" w:firstLine="0"/>
        <w:rPr>
          <w:b/>
          <w:u w:val="single"/>
          <w:lang w:val="fr-FR"/>
        </w:rPr>
      </w:pPr>
      <w:proofErr w:type="spellStart"/>
      <w:r w:rsidRPr="00F06FEF">
        <w:rPr>
          <w:b/>
          <w:u w:val="single"/>
          <w:lang w:val="fr-FR"/>
        </w:rPr>
        <w:t>Công</w:t>
      </w:r>
      <w:proofErr w:type="spellEnd"/>
      <w:r w:rsidRPr="00F06FEF">
        <w:rPr>
          <w:b/>
          <w:u w:val="single"/>
          <w:lang w:val="fr-FR"/>
        </w:rPr>
        <w:t xml:space="preserve"> </w:t>
      </w:r>
      <w:proofErr w:type="spellStart"/>
      <w:r w:rsidRPr="00F06FEF">
        <w:rPr>
          <w:b/>
          <w:u w:val="single"/>
          <w:lang w:val="fr-FR"/>
        </w:rPr>
        <w:t>thức</w:t>
      </w:r>
      <w:proofErr w:type="spellEnd"/>
      <w:r w:rsidRPr="00F06FEF">
        <w:rPr>
          <w:b/>
          <w:u w:val="single"/>
          <w:lang w:val="fr-FR"/>
        </w:rPr>
        <w:t xml:space="preserve"> </w:t>
      </w:r>
      <w:proofErr w:type="spellStart"/>
      <w:r w:rsidRPr="00F06FEF">
        <w:rPr>
          <w:b/>
          <w:u w:val="single"/>
          <w:lang w:val="fr-FR"/>
        </w:rPr>
        <w:t>phân</w:t>
      </w:r>
      <w:proofErr w:type="spellEnd"/>
      <w:r w:rsidRPr="00F06FEF">
        <w:rPr>
          <w:b/>
          <w:u w:val="single"/>
          <w:lang w:val="fr-FR"/>
        </w:rPr>
        <w:t xml:space="preserve"> </w:t>
      </w:r>
      <w:proofErr w:type="spellStart"/>
      <w:r w:rsidRPr="00F06FEF">
        <w:rPr>
          <w:b/>
          <w:u w:val="single"/>
          <w:lang w:val="fr-FR"/>
        </w:rPr>
        <w:t>tử</w:t>
      </w:r>
      <w:proofErr w:type="spellEnd"/>
      <w:r w:rsidRPr="00F06FEF">
        <w:rPr>
          <w:b/>
          <w:u w:val="single"/>
          <w:lang w:val="fr-FR"/>
        </w:rPr>
        <w:t xml:space="preserve">, </w:t>
      </w:r>
      <w:proofErr w:type="spellStart"/>
      <w:r w:rsidRPr="00F06FEF">
        <w:rPr>
          <w:b/>
          <w:u w:val="single"/>
          <w:lang w:val="fr-FR"/>
        </w:rPr>
        <w:t>công</w:t>
      </w:r>
      <w:proofErr w:type="spellEnd"/>
      <w:r w:rsidRPr="00F06FEF">
        <w:rPr>
          <w:b/>
          <w:u w:val="single"/>
          <w:lang w:val="fr-FR"/>
        </w:rPr>
        <w:t xml:space="preserve"> </w:t>
      </w:r>
      <w:proofErr w:type="spellStart"/>
      <w:r w:rsidRPr="00F06FEF">
        <w:rPr>
          <w:b/>
          <w:u w:val="single"/>
          <w:lang w:val="fr-FR"/>
        </w:rPr>
        <w:t>thức</w:t>
      </w:r>
      <w:proofErr w:type="spellEnd"/>
      <w:r w:rsidRPr="00F06FEF">
        <w:rPr>
          <w:b/>
          <w:u w:val="single"/>
          <w:lang w:val="fr-FR"/>
        </w:rPr>
        <w:t xml:space="preserve"> </w:t>
      </w:r>
      <w:proofErr w:type="spellStart"/>
      <w:r w:rsidRPr="00F06FEF">
        <w:rPr>
          <w:b/>
          <w:u w:val="single"/>
          <w:lang w:val="fr-FR"/>
        </w:rPr>
        <w:t>cấu</w:t>
      </w:r>
      <w:proofErr w:type="spellEnd"/>
      <w:r w:rsidRPr="00F06FEF">
        <w:rPr>
          <w:b/>
          <w:u w:val="single"/>
          <w:lang w:val="fr-FR"/>
        </w:rPr>
        <w:t xml:space="preserve"> </w:t>
      </w:r>
      <w:proofErr w:type="spellStart"/>
      <w:r w:rsidRPr="00F06FEF">
        <w:rPr>
          <w:b/>
          <w:u w:val="single"/>
          <w:lang w:val="fr-FR"/>
        </w:rPr>
        <w:t>tạo</w:t>
      </w:r>
      <w:proofErr w:type="spellEnd"/>
      <w:r w:rsidRPr="00F06FEF">
        <w:rPr>
          <w:b/>
          <w:u w:val="single"/>
          <w:lang w:val="fr-FR"/>
        </w:rPr>
        <w:t xml:space="preserve"> </w:t>
      </w:r>
    </w:p>
    <w:p w14:paraId="3C448546" w14:textId="59485230" w:rsidR="00CA0D87" w:rsidRPr="005F2F3D" w:rsidRDefault="00326461" w:rsidP="005F2F3D">
      <w:pPr>
        <w:pStyle w:val="ListParagraph"/>
        <w:tabs>
          <w:tab w:val="left" w:pos="992"/>
        </w:tabs>
        <w:ind w:left="-426" w:right="-720"/>
        <w:jc w:val="both"/>
      </w:pPr>
      <w:bookmarkStart w:id="14" w:name="_Hlk221383427"/>
      <w:proofErr w:type="spellStart"/>
      <w:r w:rsidRPr="00F06FEF">
        <w:rPr>
          <w:b/>
          <w:bCs/>
          <w:lang w:val="fr-FR"/>
        </w:rPr>
        <w:t>Câu</w:t>
      </w:r>
      <w:proofErr w:type="spellEnd"/>
      <w:r w:rsidRPr="00F06FEF">
        <w:rPr>
          <w:b/>
          <w:bCs/>
          <w:lang w:val="fr-FR"/>
        </w:rPr>
        <w:t xml:space="preserve"> </w:t>
      </w:r>
      <w:proofErr w:type="gramStart"/>
      <w:r w:rsidRPr="00F06FEF">
        <w:rPr>
          <w:b/>
          <w:bCs/>
          <w:lang w:val="fr-FR"/>
        </w:rPr>
        <w:t>1</w:t>
      </w:r>
      <w:r w:rsidRPr="00F06FEF">
        <w:rPr>
          <w:lang w:val="fr-FR"/>
        </w:rPr>
        <w:t>:</w:t>
      </w:r>
      <w:proofErr w:type="gramEnd"/>
      <w:r w:rsidRPr="00F06FEF">
        <w:rPr>
          <w:lang w:val="fr-FR"/>
        </w:rPr>
        <w:t xml:space="preserve"> </w:t>
      </w:r>
      <w:r w:rsidR="00CA0D87" w:rsidRPr="005F2F3D">
        <w:t>Phân tử của một alkane trong sáp nến có 52 nguyên tử hydrogen. Số nguyên tử carbon trong phân tử alkane nói trên là bao nhiêu?</w:t>
      </w:r>
      <w:bookmarkEnd w:id="14"/>
      <w:r w:rsidR="00CA0D87" w:rsidRPr="005F2F3D">
        <w:tab/>
      </w:r>
      <w:r w:rsidR="00CA0D87" w:rsidRPr="005F2F3D">
        <w:tab/>
      </w:r>
      <w:r w:rsidR="00CA0D87" w:rsidRPr="005F2F3D">
        <w:tab/>
      </w:r>
      <w:r w:rsidR="00CA0D87" w:rsidRPr="005F2F3D">
        <w:tab/>
      </w:r>
      <w:r w:rsidR="00CA0D87" w:rsidRPr="005F2F3D">
        <w:tab/>
      </w:r>
    </w:p>
    <w:p w14:paraId="2439FD7F" w14:textId="3B8E593A" w:rsidR="00CA0D87" w:rsidRPr="005F2F3D" w:rsidRDefault="00326461" w:rsidP="005F2F3D">
      <w:pPr>
        <w:pStyle w:val="ListParagraph"/>
        <w:tabs>
          <w:tab w:val="left" w:pos="992"/>
        </w:tabs>
        <w:ind w:left="-426" w:right="-720"/>
        <w:jc w:val="both"/>
      </w:pPr>
      <w:r w:rsidRPr="005F2F3D">
        <w:rPr>
          <w:b/>
          <w:bCs/>
        </w:rPr>
        <w:t xml:space="preserve">Câu 2: </w:t>
      </w:r>
      <w:r w:rsidR="00CA0D87" w:rsidRPr="005F2F3D">
        <w:t>Alkane X có công thức cấu tạo như sau:</w:t>
      </w:r>
    </w:p>
    <w:p w14:paraId="5FBEAC07" w14:textId="77777777" w:rsidR="00CA0D87" w:rsidRPr="005F2F3D" w:rsidRDefault="00CA0D87" w:rsidP="005F2F3D">
      <w:pPr>
        <w:pStyle w:val="ListParagraph"/>
        <w:tabs>
          <w:tab w:val="left" w:pos="992"/>
        </w:tabs>
        <w:ind w:left="-426" w:right="-720"/>
        <w:jc w:val="center"/>
      </w:pPr>
      <w:r w:rsidRPr="005F2F3D">
        <w:rPr>
          <w:noProof/>
        </w:rPr>
        <w:drawing>
          <wp:inline distT="0" distB="0" distL="0" distR="0" wp14:anchorId="40FF863D" wp14:editId="25CDBA9D">
            <wp:extent cx="1608667" cy="169949"/>
            <wp:effectExtent l="0" t="0" r="0" b="1905"/>
            <wp:docPr id="9798863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99042" cy="179497"/>
                    </a:xfrm>
                    <a:prstGeom prst="rect">
                      <a:avLst/>
                    </a:prstGeom>
                    <a:noFill/>
                    <a:ln>
                      <a:noFill/>
                    </a:ln>
                  </pic:spPr>
                </pic:pic>
              </a:graphicData>
            </a:graphic>
          </wp:inline>
        </w:drawing>
      </w:r>
    </w:p>
    <w:p w14:paraId="30DA7FE8" w14:textId="5F01CBD4" w:rsidR="00CA0D87" w:rsidRPr="005F2F3D" w:rsidRDefault="00CA0D87" w:rsidP="005F2F3D">
      <w:pPr>
        <w:pStyle w:val="ListParagraph"/>
        <w:tabs>
          <w:tab w:val="left" w:pos="992"/>
        </w:tabs>
        <w:ind w:left="-426" w:right="-720"/>
      </w:pPr>
      <w:r w:rsidRPr="005F2F3D">
        <w:t xml:space="preserve">Phần trăm khối lượng của nguyên tố hydrogen trong phân tử alkane X là bao nhiêu? </w:t>
      </w:r>
      <w:r w:rsidRPr="005F2F3D">
        <w:rPr>
          <w:i/>
          <w:iCs/>
        </w:rPr>
        <w:t>(Kết quả làm tròn đến hàng phần mười).</w:t>
      </w:r>
      <w:r w:rsidRPr="005F2F3D">
        <w:t xml:space="preserve"> </w:t>
      </w:r>
      <w:r w:rsidRPr="005F2F3D">
        <w:tab/>
      </w:r>
      <w:r w:rsidRPr="005F2F3D">
        <w:tab/>
      </w:r>
      <w:r w:rsidRPr="005F2F3D">
        <w:tab/>
      </w:r>
      <w:r w:rsidRPr="005F2F3D">
        <w:tab/>
      </w:r>
      <w:r w:rsidRPr="005F2F3D">
        <w:tab/>
      </w:r>
    </w:p>
    <w:p w14:paraId="449A8C05" w14:textId="13A3F20A" w:rsidR="00BD2C48" w:rsidRPr="005F2F3D" w:rsidRDefault="00326461" w:rsidP="005F2F3D">
      <w:pPr>
        <w:pStyle w:val="ListParagraph"/>
        <w:tabs>
          <w:tab w:val="left" w:pos="992"/>
        </w:tabs>
        <w:ind w:left="-426" w:right="-720"/>
        <w:jc w:val="both"/>
      </w:pPr>
      <w:proofErr w:type="spellStart"/>
      <w:r w:rsidRPr="005F2F3D">
        <w:rPr>
          <w:b/>
          <w:bCs/>
          <w:lang w:val="fr-FR"/>
        </w:rPr>
        <w:t>Câu</w:t>
      </w:r>
      <w:proofErr w:type="spellEnd"/>
      <w:r w:rsidRPr="005F2F3D">
        <w:rPr>
          <w:b/>
          <w:bCs/>
          <w:lang w:val="fr-FR"/>
        </w:rPr>
        <w:t xml:space="preserve"> </w:t>
      </w:r>
      <w:proofErr w:type="gramStart"/>
      <w:r w:rsidRPr="005F2F3D">
        <w:rPr>
          <w:b/>
          <w:bCs/>
          <w:lang w:val="fr-FR"/>
        </w:rPr>
        <w:t>3:</w:t>
      </w:r>
      <w:proofErr w:type="gramEnd"/>
      <w:r w:rsidRPr="005F2F3D">
        <w:rPr>
          <w:b/>
          <w:bCs/>
          <w:lang w:val="fr-FR"/>
        </w:rPr>
        <w:t xml:space="preserve"> </w:t>
      </w:r>
      <w:r w:rsidR="00BD2C48" w:rsidRPr="005F2F3D">
        <w:t>Cho các hydrocarbon sau:</w:t>
      </w:r>
    </w:p>
    <w:p w14:paraId="77FA87B6" w14:textId="77777777" w:rsidR="00BD2C48" w:rsidRPr="005F2F3D" w:rsidRDefault="00BD2C48" w:rsidP="005F2F3D">
      <w:pPr>
        <w:ind w:left="-426" w:right="-720"/>
        <w:jc w:val="center"/>
      </w:pPr>
      <w:r w:rsidRPr="005F2F3D">
        <w:rPr>
          <w:noProof/>
        </w:rPr>
        <w:drawing>
          <wp:inline distT="0" distB="0" distL="0" distR="0" wp14:anchorId="5FC59883" wp14:editId="3A78B334">
            <wp:extent cx="5674596" cy="413403"/>
            <wp:effectExtent l="0" t="0" r="2540" b="5715"/>
            <wp:docPr id="402480793" name="Picture 4"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480793" name="Picture 4" descr="A black background with a black square&#10;&#10;Description automatically generated with medium confidenc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flipV="1">
                      <a:off x="0" y="0"/>
                      <a:ext cx="5859981" cy="426909"/>
                    </a:xfrm>
                    <a:prstGeom prst="rect">
                      <a:avLst/>
                    </a:prstGeom>
                    <a:noFill/>
                  </pic:spPr>
                </pic:pic>
              </a:graphicData>
            </a:graphic>
          </wp:inline>
        </w:drawing>
      </w:r>
    </w:p>
    <w:p w14:paraId="61354089" w14:textId="0E15750D" w:rsidR="00BD2C48" w:rsidRPr="005F2F3D" w:rsidRDefault="00BD2C48" w:rsidP="005F2F3D">
      <w:pPr>
        <w:ind w:left="-426" w:right="-720"/>
      </w:pPr>
      <w:r w:rsidRPr="005F2F3D">
        <w:t>Có bao nhiêu hydrocarbon không no, mạch hở trong dãy chất trên?</w:t>
      </w:r>
      <w:r w:rsidRPr="005F2F3D">
        <w:tab/>
      </w:r>
      <w:r w:rsidRPr="005F2F3D">
        <w:tab/>
      </w:r>
    </w:p>
    <w:p w14:paraId="4DD61EAC" w14:textId="68382240" w:rsidR="00BD2C48" w:rsidRPr="005F2F3D" w:rsidRDefault="00326461" w:rsidP="005F2F3D">
      <w:pPr>
        <w:pStyle w:val="ListParagraph"/>
        <w:tabs>
          <w:tab w:val="left" w:pos="992"/>
        </w:tabs>
        <w:ind w:left="-426" w:right="-720"/>
        <w:jc w:val="both"/>
      </w:pPr>
      <w:bookmarkStart w:id="15" w:name="_Hlk221383464"/>
      <w:r w:rsidRPr="005F2F3D">
        <w:rPr>
          <w:b/>
          <w:bCs/>
        </w:rPr>
        <w:t>Câu 4:</w:t>
      </w:r>
      <w:r w:rsidRPr="005F2F3D">
        <w:t xml:space="preserve"> </w:t>
      </w:r>
      <w:r w:rsidR="00BD2C48" w:rsidRPr="005F2F3D">
        <w:t>Trong phân tử propene có số liên kết xich ma (σ) là bao nhiêu?</w:t>
      </w:r>
      <w:r w:rsidR="00BD2C48" w:rsidRPr="005F2F3D">
        <w:tab/>
      </w:r>
      <w:bookmarkEnd w:id="15"/>
      <w:r w:rsidR="00BD2C48" w:rsidRPr="005F2F3D">
        <w:tab/>
      </w:r>
    </w:p>
    <w:p w14:paraId="296FFF25" w14:textId="7F1555CE" w:rsidR="00BD2C48" w:rsidRPr="005F2F3D" w:rsidRDefault="00326461" w:rsidP="005F2F3D">
      <w:pPr>
        <w:pStyle w:val="ListParagraph"/>
        <w:tabs>
          <w:tab w:val="left" w:pos="992"/>
        </w:tabs>
        <w:ind w:left="-426" w:right="-720"/>
        <w:jc w:val="both"/>
      </w:pPr>
      <w:r w:rsidRPr="005F2F3D">
        <w:rPr>
          <w:b/>
          <w:bCs/>
        </w:rPr>
        <w:t>Câu 5:</w:t>
      </w:r>
      <w:r w:rsidRPr="005F2F3D">
        <w:t xml:space="preserve"> </w:t>
      </w:r>
      <w:r w:rsidR="00BD2C48" w:rsidRPr="005F2F3D">
        <w:t>Hydrocarbon C</w:t>
      </w:r>
      <w:r w:rsidR="00BD2C48" w:rsidRPr="005F2F3D">
        <w:rPr>
          <w:vertAlign w:val="subscript"/>
        </w:rPr>
        <w:t>4</w:t>
      </w:r>
      <w:r w:rsidR="00BD2C48" w:rsidRPr="005F2F3D">
        <w:t>H</w:t>
      </w:r>
      <w:r w:rsidR="00BD2C48" w:rsidRPr="005F2F3D">
        <w:rPr>
          <w:vertAlign w:val="subscript"/>
        </w:rPr>
        <w:t>6</w:t>
      </w:r>
      <w:r w:rsidR="00BD2C48" w:rsidRPr="005F2F3D">
        <w:t xml:space="preserve"> mạch hở có bao nhiêu đồng phân cấu tạo?</w:t>
      </w:r>
      <w:r w:rsidR="00BD2C48" w:rsidRPr="005F2F3D">
        <w:tab/>
      </w:r>
      <w:r w:rsidR="00BD2C48" w:rsidRPr="005F2F3D">
        <w:tab/>
      </w:r>
      <w:r w:rsidR="00BD2C48" w:rsidRPr="005F2F3D">
        <w:tab/>
      </w:r>
    </w:p>
    <w:p w14:paraId="46377EF0" w14:textId="16ADACA2" w:rsidR="00175FE7" w:rsidRPr="005F2F3D" w:rsidRDefault="000373F1" w:rsidP="005F2F3D">
      <w:pPr>
        <w:pStyle w:val="ListParagraph"/>
        <w:numPr>
          <w:ilvl w:val="0"/>
          <w:numId w:val="3"/>
        </w:numPr>
        <w:ind w:left="-426" w:right="-720" w:firstLine="0"/>
        <w:rPr>
          <w:b/>
          <w:u w:val="single"/>
          <w:lang w:val="en-US"/>
        </w:rPr>
      </w:pPr>
      <w:proofErr w:type="spellStart"/>
      <w:r w:rsidRPr="005F2F3D">
        <w:rPr>
          <w:b/>
          <w:u w:val="single"/>
          <w:lang w:val="en-US"/>
        </w:rPr>
        <w:t>Tính</w:t>
      </w:r>
      <w:proofErr w:type="spellEnd"/>
      <w:r w:rsidRPr="005F2F3D">
        <w:rPr>
          <w:b/>
          <w:u w:val="single"/>
          <w:lang w:val="en-US"/>
        </w:rPr>
        <w:t xml:space="preserve"> </w:t>
      </w:r>
      <w:proofErr w:type="spellStart"/>
      <w:proofErr w:type="gramStart"/>
      <w:r w:rsidRPr="005F2F3D">
        <w:rPr>
          <w:b/>
          <w:u w:val="single"/>
          <w:lang w:val="en-US"/>
        </w:rPr>
        <w:t>chất</w:t>
      </w:r>
      <w:proofErr w:type="spellEnd"/>
      <w:r w:rsidRPr="005F2F3D">
        <w:rPr>
          <w:b/>
          <w:u w:val="single"/>
          <w:lang w:val="en-US"/>
        </w:rPr>
        <w:t xml:space="preserve"> </w:t>
      </w:r>
      <w:r w:rsidR="00F06FEF">
        <w:rPr>
          <w:b/>
          <w:u w:val="single"/>
          <w:lang w:val="en-US"/>
        </w:rPr>
        <w:t>,</w:t>
      </w:r>
      <w:proofErr w:type="gramEnd"/>
      <w:r w:rsidR="00F06FEF">
        <w:rPr>
          <w:b/>
          <w:u w:val="single"/>
          <w:lang w:val="en-US"/>
        </w:rPr>
        <w:t xml:space="preserve"> </w:t>
      </w:r>
      <w:proofErr w:type="spellStart"/>
      <w:r w:rsidR="00F06FEF">
        <w:rPr>
          <w:b/>
          <w:u w:val="single"/>
          <w:lang w:val="en-US"/>
        </w:rPr>
        <w:t>ứng</w:t>
      </w:r>
      <w:proofErr w:type="spellEnd"/>
      <w:r w:rsidR="00F06FEF">
        <w:rPr>
          <w:b/>
          <w:u w:val="single"/>
          <w:lang w:val="en-US"/>
        </w:rPr>
        <w:t xml:space="preserve"> </w:t>
      </w:r>
      <w:proofErr w:type="spellStart"/>
      <w:r w:rsidR="00F06FEF">
        <w:rPr>
          <w:b/>
          <w:u w:val="single"/>
          <w:lang w:val="en-US"/>
        </w:rPr>
        <w:t>dụng</w:t>
      </w:r>
      <w:proofErr w:type="spellEnd"/>
    </w:p>
    <w:p w14:paraId="110F7F73" w14:textId="6CC92BEB" w:rsidR="00CA0D87" w:rsidRPr="005F2F3D" w:rsidRDefault="00326461" w:rsidP="005F2F3D">
      <w:pPr>
        <w:pStyle w:val="ListParagraph"/>
        <w:tabs>
          <w:tab w:val="left" w:pos="992"/>
        </w:tabs>
        <w:ind w:left="-426" w:right="-720"/>
        <w:jc w:val="both"/>
      </w:pPr>
      <w:bookmarkStart w:id="16" w:name="_Hlk221383690"/>
      <w:proofErr w:type="spellStart"/>
      <w:r w:rsidRPr="005F2F3D">
        <w:rPr>
          <w:b/>
          <w:bCs/>
          <w:lang w:val="en-US"/>
        </w:rPr>
        <w:t>Câu</w:t>
      </w:r>
      <w:proofErr w:type="spellEnd"/>
      <w:r w:rsidRPr="005F2F3D">
        <w:rPr>
          <w:b/>
          <w:bCs/>
          <w:lang w:val="en-US"/>
        </w:rPr>
        <w:t xml:space="preserve"> 6:</w:t>
      </w:r>
      <w:r w:rsidRPr="005F2F3D">
        <w:rPr>
          <w:lang w:val="en-US"/>
        </w:rPr>
        <w:t xml:space="preserve"> </w:t>
      </w:r>
      <w:r w:rsidR="00CA0D87" w:rsidRPr="005F2F3D">
        <w:t>Cho các alkane sau: methane; ethane; butane; hexane; neopentane; propane và octane. Có bao nhiêu alkane là chất khí ở điều kiện thường?</w:t>
      </w:r>
      <w:bookmarkEnd w:id="16"/>
      <w:r w:rsidR="00CA0D87" w:rsidRPr="005F2F3D">
        <w:tab/>
      </w:r>
      <w:r w:rsidR="00CA0D87" w:rsidRPr="005F2F3D">
        <w:tab/>
      </w:r>
      <w:r w:rsidR="00CA0D87" w:rsidRPr="005F2F3D">
        <w:tab/>
      </w:r>
      <w:r w:rsidR="00CA0D87" w:rsidRPr="005F2F3D">
        <w:tab/>
      </w:r>
    </w:p>
    <w:p w14:paraId="5E73EA94" w14:textId="37292302" w:rsidR="00BD2C48" w:rsidRPr="005F2F3D" w:rsidRDefault="00326461" w:rsidP="005F2F3D">
      <w:pPr>
        <w:pStyle w:val="ListParagraph"/>
        <w:tabs>
          <w:tab w:val="left" w:pos="992"/>
        </w:tabs>
        <w:ind w:left="-426" w:right="-720"/>
        <w:jc w:val="both"/>
      </w:pPr>
      <w:r w:rsidRPr="00F06FEF">
        <w:rPr>
          <w:b/>
          <w:bCs/>
        </w:rPr>
        <w:t xml:space="preserve">Câu 7: </w:t>
      </w:r>
      <w:r w:rsidR="00BD2C48" w:rsidRPr="005F2F3D">
        <w:t xml:space="preserve">Cho các chất sau: propane; acetylene, ethylene, </w:t>
      </w:r>
      <w:r w:rsidR="00BD2C48" w:rsidRPr="005F2F3D">
        <w:rPr>
          <w:i/>
          <w:iCs/>
        </w:rPr>
        <w:t>trans-</w:t>
      </w:r>
      <w:r w:rsidR="00BD2C48" w:rsidRPr="005F2F3D">
        <w:t>but-2-ene và ethyl acetylene. Có bao nhiêu chất làm mất màu dung dịch KMnO</w:t>
      </w:r>
      <w:r w:rsidR="00BD2C48" w:rsidRPr="005F2F3D">
        <w:rPr>
          <w:vertAlign w:val="subscript"/>
        </w:rPr>
        <w:t>4</w:t>
      </w:r>
      <w:r w:rsidR="00BD2C48" w:rsidRPr="005F2F3D">
        <w:t xml:space="preserve"> ở nhiệt độ thường?</w:t>
      </w:r>
      <w:r w:rsidR="00BD2C48" w:rsidRPr="005F2F3D">
        <w:tab/>
      </w:r>
      <w:r w:rsidR="00BD2C48" w:rsidRPr="005F2F3D">
        <w:tab/>
      </w:r>
      <w:r w:rsidR="00BD2C48" w:rsidRPr="005F2F3D">
        <w:tab/>
      </w:r>
    </w:p>
    <w:p w14:paraId="755BA162" w14:textId="77777777" w:rsidR="00471FBA" w:rsidRPr="005F2F3D" w:rsidRDefault="00326461" w:rsidP="005F2F3D">
      <w:pPr>
        <w:pStyle w:val="ListParagraph"/>
        <w:tabs>
          <w:tab w:val="left" w:pos="992"/>
        </w:tabs>
        <w:ind w:left="-426" w:right="-720"/>
        <w:jc w:val="both"/>
      </w:pPr>
      <w:r w:rsidRPr="005F2F3D">
        <w:rPr>
          <w:b/>
          <w:bCs/>
        </w:rPr>
        <w:t xml:space="preserve">Câu 8: </w:t>
      </w:r>
      <w:r w:rsidR="00BD2C48" w:rsidRPr="005F2F3D">
        <w:t>Có bao nhiêu đồng phân alkyne có công thức phân tử C</w:t>
      </w:r>
      <w:r w:rsidR="00BD2C48" w:rsidRPr="005F2F3D">
        <w:rPr>
          <w:vertAlign w:val="subscript"/>
        </w:rPr>
        <w:t>6</w:t>
      </w:r>
      <w:r w:rsidR="00BD2C48" w:rsidRPr="005F2F3D">
        <w:t>H</w:t>
      </w:r>
      <w:r w:rsidR="00BD2C48" w:rsidRPr="005F2F3D">
        <w:rPr>
          <w:vertAlign w:val="subscript"/>
        </w:rPr>
        <w:t>10</w:t>
      </w:r>
      <w:r w:rsidR="00BD2C48" w:rsidRPr="005F2F3D">
        <w:t xml:space="preserve"> tác dụng được với dung dịch AgNO</w:t>
      </w:r>
      <w:r w:rsidR="00BD2C48" w:rsidRPr="005F2F3D">
        <w:rPr>
          <w:vertAlign w:val="subscript"/>
        </w:rPr>
        <w:t>3</w:t>
      </w:r>
      <w:r w:rsidR="00BD2C48" w:rsidRPr="005F2F3D">
        <w:t>/NH</w:t>
      </w:r>
      <w:r w:rsidR="00BD2C48" w:rsidRPr="005F2F3D">
        <w:rPr>
          <w:vertAlign w:val="subscript"/>
        </w:rPr>
        <w:t>3</w:t>
      </w:r>
      <w:r w:rsidR="00BD2C48" w:rsidRPr="005F2F3D">
        <w:t xml:space="preserve"> tạo ra kết tủa màu vàng nhạt?</w:t>
      </w:r>
    </w:p>
    <w:p w14:paraId="02BA45C3" w14:textId="1029784E" w:rsidR="00471FBA" w:rsidRPr="005F2F3D" w:rsidRDefault="00471FBA" w:rsidP="005F2F3D">
      <w:pPr>
        <w:pStyle w:val="ListParagraph"/>
        <w:tabs>
          <w:tab w:val="left" w:pos="992"/>
        </w:tabs>
        <w:ind w:left="-426" w:right="-720"/>
        <w:jc w:val="both"/>
      </w:pPr>
      <w:bookmarkStart w:id="17" w:name="_Hlk221383713"/>
      <w:r w:rsidRPr="005F2F3D">
        <w:rPr>
          <w:b/>
          <w:bCs/>
        </w:rPr>
        <w:t>Câu 9:</w:t>
      </w:r>
      <w:r w:rsidRPr="005F2F3D">
        <w:t xml:space="preserve"> Cho các phát biểu sau:</w:t>
      </w:r>
    </w:p>
    <w:p w14:paraId="3F12EAE2" w14:textId="710E0651" w:rsidR="00471FBA" w:rsidRPr="005F2F3D" w:rsidRDefault="00471FBA" w:rsidP="005F2F3D">
      <w:pPr>
        <w:ind w:left="992"/>
      </w:pPr>
      <w:r w:rsidRPr="005F2F3D">
        <w:t>(1) tên gọi khác của styrene là vinylbenzene.</w:t>
      </w:r>
    </w:p>
    <w:p w14:paraId="53C9BDEA" w14:textId="43432957" w:rsidR="00471FBA" w:rsidRPr="005F2F3D" w:rsidRDefault="00471FBA" w:rsidP="005F2F3D">
      <w:pPr>
        <w:ind w:left="992"/>
      </w:pPr>
      <w:r w:rsidRPr="005F2F3D">
        <w:t>(2) toluene là đồng đẳng với benzene.</w:t>
      </w:r>
    </w:p>
    <w:p w14:paraId="7D87945E" w14:textId="48BB9DA0" w:rsidR="00471FBA" w:rsidRPr="005F2F3D" w:rsidRDefault="00471FBA" w:rsidP="005F2F3D">
      <w:pPr>
        <w:ind w:left="992"/>
      </w:pPr>
      <w:r w:rsidRPr="005F2F3D">
        <w:t xml:space="preserve">(3) </w:t>
      </w:r>
      <w:r w:rsidRPr="005F2F3D">
        <w:rPr>
          <w:lang w:val="en-US"/>
        </w:rPr>
        <w:t>propene</w:t>
      </w:r>
      <w:r w:rsidRPr="005F2F3D">
        <w:t xml:space="preserve"> làm mất màu nước bromine, dung dịch KMnO</w:t>
      </w:r>
      <w:r w:rsidRPr="005F2F3D">
        <w:rPr>
          <w:vertAlign w:val="subscript"/>
        </w:rPr>
        <w:t>4</w:t>
      </w:r>
      <w:r w:rsidRPr="005F2F3D">
        <w:t>.</w:t>
      </w:r>
    </w:p>
    <w:p w14:paraId="5553DC99" w14:textId="79C6DCE0" w:rsidR="00471FBA" w:rsidRPr="005F2F3D" w:rsidRDefault="00471FBA" w:rsidP="005F2F3D">
      <w:pPr>
        <w:ind w:left="992"/>
      </w:pPr>
      <w:r w:rsidRPr="005F2F3D">
        <w:t>(4) acetylene có khả năng tham gia phản ứng trùng hợp.</w:t>
      </w:r>
    </w:p>
    <w:p w14:paraId="5369211C" w14:textId="35D67F86" w:rsidR="00471FBA" w:rsidRPr="005F2F3D" w:rsidRDefault="00471FBA" w:rsidP="005F2F3D">
      <w:pPr>
        <w:ind w:left="992"/>
      </w:pPr>
      <w:r w:rsidRPr="005F2F3D">
        <w:t>(5) các alkyne có công thức phân tử C</w:t>
      </w:r>
      <w:r w:rsidRPr="005F2F3D">
        <w:rPr>
          <w:vertAlign w:val="subscript"/>
        </w:rPr>
        <w:t>4</w:t>
      </w:r>
      <w:r w:rsidRPr="005F2F3D">
        <w:t>H</w:t>
      </w:r>
      <w:r w:rsidRPr="005F2F3D">
        <w:rPr>
          <w:vertAlign w:val="subscript"/>
        </w:rPr>
        <w:t>6</w:t>
      </w:r>
      <w:r w:rsidRPr="005F2F3D">
        <w:t xml:space="preserve"> đều có khả năng phản ứng với AgNO</w:t>
      </w:r>
      <w:r w:rsidRPr="005F2F3D">
        <w:rPr>
          <w:vertAlign w:val="subscript"/>
        </w:rPr>
        <w:t>3</w:t>
      </w:r>
      <w:r w:rsidRPr="005F2F3D">
        <w:t>/NH</w:t>
      </w:r>
      <w:r w:rsidRPr="005F2F3D">
        <w:rPr>
          <w:vertAlign w:val="subscript"/>
        </w:rPr>
        <w:t xml:space="preserve">3 </w:t>
      </w:r>
      <w:r w:rsidRPr="005F2F3D">
        <w:t xml:space="preserve">cho kết tủa màu vàng. </w:t>
      </w:r>
    </w:p>
    <w:p w14:paraId="2C22F35B" w14:textId="77777777" w:rsidR="00F06FEF" w:rsidRDefault="00471FBA" w:rsidP="00F06FEF">
      <w:pPr>
        <w:pStyle w:val="ListParagraph"/>
        <w:tabs>
          <w:tab w:val="left" w:pos="992"/>
        </w:tabs>
        <w:ind w:left="-426" w:right="-720"/>
        <w:jc w:val="both"/>
      </w:pPr>
      <w:r w:rsidRPr="005F2F3D">
        <w:t>Liệt kê các phát biểu đúng về styrene theo số thứ tự tăng dần.</w:t>
      </w:r>
      <w:r w:rsidRPr="005F2F3D">
        <w:tab/>
      </w:r>
    </w:p>
    <w:p w14:paraId="12220D08" w14:textId="5AFB3A70" w:rsidR="00F06FEF" w:rsidRPr="00F06FEF" w:rsidRDefault="00F06FEF" w:rsidP="00F06FEF">
      <w:pPr>
        <w:pStyle w:val="ListParagraph"/>
        <w:tabs>
          <w:tab w:val="left" w:pos="992"/>
        </w:tabs>
        <w:ind w:left="-426" w:right="-720"/>
        <w:jc w:val="both"/>
      </w:pPr>
      <w:r w:rsidRPr="00F06FEF">
        <w:rPr>
          <w:b/>
          <w:bCs/>
        </w:rPr>
        <w:t>Câu 10</w:t>
      </w:r>
      <w:r w:rsidRPr="00F06FEF">
        <w:t xml:space="preserve">: </w:t>
      </w:r>
      <w:r w:rsidRPr="00F06FEF">
        <w:rPr>
          <w:b/>
          <w:bCs/>
        </w:rPr>
        <w:t xml:space="preserve"> </w:t>
      </w:r>
      <w:r>
        <w:t>Cho các phát biểu sau:</w:t>
      </w:r>
    </w:p>
    <w:p w14:paraId="3F5A96D7" w14:textId="77777777" w:rsidR="00F06FEF" w:rsidRDefault="00F06FEF" w:rsidP="00F06FEF">
      <w:pPr>
        <w:ind w:left="992"/>
      </w:pPr>
      <w:r>
        <w:t>(1) Propane và butane được sử dụng làm khí đốt;</w:t>
      </w:r>
    </w:p>
    <w:p w14:paraId="11599305" w14:textId="77777777" w:rsidR="00F06FEF" w:rsidRDefault="00F06FEF" w:rsidP="00F06FEF">
      <w:pPr>
        <w:ind w:left="992"/>
      </w:pPr>
      <w:r>
        <w:t>(2) Ethene và propene được sử dụng để tổng hợp polymer;</w:t>
      </w:r>
    </w:p>
    <w:p w14:paraId="3469E349" w14:textId="77777777" w:rsidR="00F06FEF" w:rsidRDefault="00F06FEF" w:rsidP="00F06FEF">
      <w:pPr>
        <w:ind w:left="992"/>
      </w:pPr>
      <w:r>
        <w:t>(3) Acetylene được sử dụng làm nhiên liệu cho đèn xì oxygen-acetylene;</w:t>
      </w:r>
    </w:p>
    <w:p w14:paraId="5D413166" w14:textId="77777777" w:rsidR="00F06FEF" w:rsidRDefault="00F06FEF" w:rsidP="00F06FEF">
      <w:pPr>
        <w:ind w:left="992"/>
      </w:pPr>
      <w:r>
        <w:t>(4) Styrene được sử dụng tổng hợp polymer;</w:t>
      </w:r>
    </w:p>
    <w:p w14:paraId="2910F3A4" w14:textId="77777777" w:rsidR="00F06FEF" w:rsidRDefault="00F06FEF" w:rsidP="00F06FEF">
      <w:pPr>
        <w:ind w:left="992"/>
      </w:pPr>
      <w:r>
        <w:t>(5) Toluene được sử dụng tổng hợp thuốc nổ.</w:t>
      </w:r>
    </w:p>
    <w:p w14:paraId="0A5FAF67" w14:textId="77777777" w:rsidR="00F06FEF" w:rsidRDefault="00F06FEF" w:rsidP="00F06FEF">
      <w:pPr>
        <w:ind w:left="992"/>
      </w:pPr>
      <w:r>
        <w:t>Số phát biểu đúng là</w:t>
      </w:r>
    </w:p>
    <w:bookmarkEnd w:id="17"/>
    <w:p w14:paraId="14CF3FA0" w14:textId="6F9CFAA8" w:rsidR="000373F1" w:rsidRPr="00F84759" w:rsidRDefault="005F2F3D" w:rsidP="005F2F3D">
      <w:pPr>
        <w:ind w:left="-426" w:right="-720"/>
        <w:rPr>
          <w:b/>
          <w:u w:val="single"/>
        </w:rPr>
      </w:pPr>
      <w:r w:rsidRPr="00F84759">
        <w:rPr>
          <w:b/>
          <w:u w:val="single"/>
        </w:rPr>
        <w:t>P</w:t>
      </w:r>
      <w:r w:rsidR="000373F1" w:rsidRPr="00F84759">
        <w:rPr>
          <w:b/>
          <w:u w:val="single"/>
        </w:rPr>
        <w:t xml:space="preserve">hần IV. Tự luận </w:t>
      </w:r>
      <w:r w:rsidR="00175FE7" w:rsidRPr="00F84759">
        <w:rPr>
          <w:b/>
          <w:u w:val="single"/>
        </w:rPr>
        <w:t xml:space="preserve">( </w:t>
      </w:r>
      <w:r w:rsidR="00F84759" w:rsidRPr="00F84759">
        <w:rPr>
          <w:b/>
          <w:u w:val="single"/>
        </w:rPr>
        <w:t>10</w:t>
      </w:r>
      <w:r w:rsidR="00175FE7" w:rsidRPr="00F84759">
        <w:rPr>
          <w:b/>
          <w:u w:val="single"/>
        </w:rPr>
        <w:t xml:space="preserve"> câu) </w:t>
      </w:r>
    </w:p>
    <w:p w14:paraId="57036DE6" w14:textId="6BF462FF" w:rsidR="000373F1" w:rsidRPr="005F2F3D" w:rsidRDefault="00F84759" w:rsidP="00F84759">
      <w:pPr>
        <w:pStyle w:val="ListParagraph"/>
        <w:ind w:left="-426" w:right="-720"/>
        <w:rPr>
          <w:b/>
        </w:rPr>
      </w:pPr>
      <w:bookmarkStart w:id="18" w:name="_Hlk221383803"/>
      <w:r w:rsidRPr="00F84759">
        <w:rPr>
          <w:b/>
        </w:rPr>
        <w:t xml:space="preserve">Câu 1: </w:t>
      </w:r>
      <w:r w:rsidR="000373F1" w:rsidRPr="005F2F3D">
        <w:rPr>
          <w:b/>
        </w:rPr>
        <w:t xml:space="preserve">Viết phương trình </w:t>
      </w:r>
      <w:r w:rsidR="00BD2C48" w:rsidRPr="005F2F3D">
        <w:rPr>
          <w:b/>
        </w:rPr>
        <w:t xml:space="preserve"> hóa học </w:t>
      </w:r>
      <w:r w:rsidR="000373F1" w:rsidRPr="005F2F3D">
        <w:rPr>
          <w:b/>
        </w:rPr>
        <w:t>theo sơ đồ</w:t>
      </w:r>
      <w:r w:rsidR="00326461" w:rsidRPr="005F2F3D">
        <w:rPr>
          <w:b/>
        </w:rPr>
        <w:t>:</w:t>
      </w:r>
      <w:r w:rsidR="0039403F" w:rsidRPr="005F2F3D">
        <w:rPr>
          <w:b/>
          <w:noProof/>
        </w:rPr>
        <w:t xml:space="preserve"> </w:t>
      </w:r>
    </w:p>
    <w:p w14:paraId="4615685C" w14:textId="63FC3620" w:rsidR="0039403F" w:rsidRPr="005F2F3D" w:rsidRDefault="0039403F" w:rsidP="005F2F3D">
      <w:pPr>
        <w:pStyle w:val="ListParagraph"/>
        <w:ind w:left="-426" w:right="-720"/>
        <w:rPr>
          <w:b/>
          <w:lang w:val="en-US"/>
        </w:rPr>
      </w:pPr>
      <w:r w:rsidRPr="005F2F3D">
        <w:rPr>
          <w:b/>
          <w:noProof/>
        </w:rPr>
        <w:lastRenderedPageBreak/>
        <mc:AlternateContent>
          <mc:Choice Requires="wps">
            <w:drawing>
              <wp:anchor distT="0" distB="0" distL="114300" distR="114300" simplePos="0" relativeHeight="251674624" behindDoc="0" locked="0" layoutInCell="1" allowOverlap="1" wp14:anchorId="2522548B" wp14:editId="129E67B8">
                <wp:simplePos x="0" y="0"/>
                <wp:positionH relativeFrom="margin">
                  <wp:align>center</wp:align>
                </wp:positionH>
                <wp:positionV relativeFrom="paragraph">
                  <wp:posOffset>107315</wp:posOffset>
                </wp:positionV>
                <wp:extent cx="0" cy="222250"/>
                <wp:effectExtent l="76200" t="38100" r="57150" b="25400"/>
                <wp:wrapNone/>
                <wp:docPr id="14" name="Straight Arrow Connector 14"/>
                <wp:cNvGraphicFramePr/>
                <a:graphic xmlns:a="http://schemas.openxmlformats.org/drawingml/2006/main">
                  <a:graphicData uri="http://schemas.microsoft.com/office/word/2010/wordprocessingShape">
                    <wps:wsp>
                      <wps:cNvCnPr/>
                      <wps:spPr>
                        <a:xfrm flipV="1">
                          <a:off x="0" y="0"/>
                          <a:ext cx="0" cy="22225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type w14:anchorId="08BF942B" id="_x0000_t32" coordsize="21600,21600" o:spt="32" o:oned="t" path="m,l21600,21600e" filled="f">
                <v:path arrowok="t" fillok="f" o:connecttype="none"/>
                <o:lock v:ext="edit" shapetype="t"/>
              </v:shapetype>
              <v:shape id="Straight Arrow Connector 14" o:spid="_x0000_s1026" type="#_x0000_t32" style="position:absolute;margin-left:0;margin-top:8.45pt;width:0;height:17.5pt;flip:y;z-index:251674624;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" strokecolor="#4472c4" strokeweight=".5pt">
                <v:stroke endarrow="block" joinstyle="miter"/>
                <w10:wrap anchorx="margin"/>
              </v:shape>
            </w:pict>
          </mc:Fallback>
        </mc:AlternateContent>
      </w:r>
      <w:r w:rsidRPr="005F2F3D">
        <w:rPr>
          <w:b/>
          <w:noProof/>
        </w:rPr>
        <mc:AlternateContent>
          <mc:Choice Requires="wps">
            <w:drawing>
              <wp:anchor distT="0" distB="0" distL="114300" distR="114300" simplePos="0" relativeHeight="251670528" behindDoc="0" locked="0" layoutInCell="1" allowOverlap="1" wp14:anchorId="2DC2BE4D" wp14:editId="122060E4">
                <wp:simplePos x="0" y="0"/>
                <wp:positionH relativeFrom="column">
                  <wp:posOffset>1193800</wp:posOffset>
                </wp:positionH>
                <wp:positionV relativeFrom="paragraph">
                  <wp:posOffset>129540</wp:posOffset>
                </wp:positionV>
                <wp:extent cx="0" cy="222250"/>
                <wp:effectExtent l="76200" t="38100" r="57150" b="25400"/>
                <wp:wrapNone/>
                <wp:docPr id="12" name="Straight Arrow Connector 12"/>
                <wp:cNvGraphicFramePr/>
                <a:graphic xmlns:a="http://schemas.openxmlformats.org/drawingml/2006/main">
                  <a:graphicData uri="http://schemas.microsoft.com/office/word/2010/wordprocessingShape">
                    <wps:wsp>
                      <wps:cNvCnPr/>
                      <wps:spPr>
                        <a:xfrm flipV="1">
                          <a:off x="0" y="0"/>
                          <a:ext cx="0" cy="222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E6FD53" id="Straight Arrow Connector 12" o:spid="_x0000_s1026" type="#_x0000_t32" style="position:absolute;margin-left:94pt;margin-top:10.2pt;width:0;height:17.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" strokecolor="#4472c4 [3204]" strokeweight=".5pt">
                <v:stroke endarrow="block" joinstyle="miter"/>
              </v:shape>
            </w:pict>
          </mc:Fallback>
        </mc:AlternateContent>
      </w:r>
      <w:r w:rsidRPr="005F2F3D">
        <w:rPr>
          <w:b/>
        </w:rPr>
        <w:t xml:space="preserve">                                    </w:t>
      </w:r>
      <w:r w:rsidRPr="005F2F3D">
        <w:rPr>
          <w:b/>
          <w:lang w:val="en-US"/>
        </w:rPr>
        <w:t>CH</w:t>
      </w:r>
      <w:r w:rsidRPr="005F2F3D">
        <w:rPr>
          <w:b/>
          <w:vertAlign w:val="subscript"/>
          <w:lang w:val="en-US"/>
        </w:rPr>
        <w:t>3</w:t>
      </w:r>
      <w:r w:rsidRPr="005F2F3D">
        <w:rPr>
          <w:b/>
          <w:lang w:val="en-US"/>
        </w:rPr>
        <w:t>Cl                                     PE</w:t>
      </w:r>
    </w:p>
    <w:p w14:paraId="25BFA337" w14:textId="6D20CF95" w:rsidR="0039403F" w:rsidRPr="005F2F3D" w:rsidRDefault="0039403F" w:rsidP="005F2F3D">
      <w:pPr>
        <w:pStyle w:val="ListParagraph"/>
        <w:ind w:left="-426" w:right="-720"/>
        <w:rPr>
          <w:b/>
          <w:lang w:val="en-US"/>
        </w:rPr>
      </w:pPr>
    </w:p>
    <w:p w14:paraId="314525BD" w14:textId="783D95B3" w:rsidR="00326461" w:rsidRPr="005F2F3D" w:rsidRDefault="0039403F" w:rsidP="005F2F3D">
      <w:pPr>
        <w:pStyle w:val="ListParagraph"/>
        <w:ind w:left="-426" w:right="-720"/>
        <w:rPr>
          <w:b/>
          <w:lang w:val="en-US"/>
        </w:rPr>
      </w:pPr>
      <w:r w:rsidRPr="005F2F3D">
        <w:rPr>
          <w:b/>
          <w:noProof/>
        </w:rPr>
        <mc:AlternateContent>
          <mc:Choice Requires="wps">
            <w:drawing>
              <wp:anchor distT="0" distB="0" distL="114300" distR="114300" simplePos="0" relativeHeight="251669504" behindDoc="0" locked="0" layoutInCell="1" allowOverlap="1" wp14:anchorId="2D62EFF3" wp14:editId="6CC446F8">
                <wp:simplePos x="0" y="0"/>
                <wp:positionH relativeFrom="column">
                  <wp:posOffset>5473700</wp:posOffset>
                </wp:positionH>
                <wp:positionV relativeFrom="paragraph">
                  <wp:posOffset>81280</wp:posOffset>
                </wp:positionV>
                <wp:extent cx="311150" cy="0"/>
                <wp:effectExtent l="0" t="76200" r="12700" b="95250"/>
                <wp:wrapNone/>
                <wp:docPr id="10" name="Straight Arrow Connector 10"/>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313A25AA" id="Straight Arrow Connector 10" o:spid="_x0000_s1026" type="#_x0000_t32" style="position:absolute;margin-left:431pt;margin-top:6.4pt;width:24.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63360" behindDoc="0" locked="0" layoutInCell="1" allowOverlap="1" wp14:anchorId="5F41A7A5" wp14:editId="7D89614B">
                <wp:simplePos x="0" y="0"/>
                <wp:positionH relativeFrom="column">
                  <wp:posOffset>4552950</wp:posOffset>
                </wp:positionH>
                <wp:positionV relativeFrom="paragraph">
                  <wp:posOffset>83185</wp:posOffset>
                </wp:positionV>
                <wp:extent cx="311150" cy="0"/>
                <wp:effectExtent l="0" t="76200" r="12700" b="95250"/>
                <wp:wrapNone/>
                <wp:docPr id="7" name="Straight Arrow Connector 7"/>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64504E45" id="Straight Arrow Connector 7" o:spid="_x0000_s1026" type="#_x0000_t32" style="position:absolute;margin-left:358.5pt;margin-top:6.55pt;width:24.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65408" behindDoc="0" locked="0" layoutInCell="1" allowOverlap="1" wp14:anchorId="29CA208E" wp14:editId="666840E1">
                <wp:simplePos x="0" y="0"/>
                <wp:positionH relativeFrom="column">
                  <wp:posOffset>3486150</wp:posOffset>
                </wp:positionH>
                <wp:positionV relativeFrom="paragraph">
                  <wp:posOffset>80645</wp:posOffset>
                </wp:positionV>
                <wp:extent cx="311150" cy="0"/>
                <wp:effectExtent l="0" t="76200" r="12700" b="95250"/>
                <wp:wrapNone/>
                <wp:docPr id="8" name="Straight Arrow Connector 8"/>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035D8390" id="Straight Arrow Connector 8" o:spid="_x0000_s1026" type="#_x0000_t32" style="position:absolute;margin-left:274.5pt;margin-top:6.35pt;width:24.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67456" behindDoc="0" locked="0" layoutInCell="1" allowOverlap="1" wp14:anchorId="1BB7F6CF" wp14:editId="3D7EBACE">
                <wp:simplePos x="0" y="0"/>
                <wp:positionH relativeFrom="column">
                  <wp:posOffset>2457450</wp:posOffset>
                </wp:positionH>
                <wp:positionV relativeFrom="paragraph">
                  <wp:posOffset>83185</wp:posOffset>
                </wp:positionV>
                <wp:extent cx="311150" cy="0"/>
                <wp:effectExtent l="0" t="76200" r="12700" b="95250"/>
                <wp:wrapNone/>
                <wp:docPr id="9" name="Straight Arrow Connector 9"/>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288F7454" id="Straight Arrow Connector 9" o:spid="_x0000_s1026" type="#_x0000_t32" style="position:absolute;margin-left:193.5pt;margin-top:6.55pt;width:24.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61312" behindDoc="0" locked="0" layoutInCell="1" allowOverlap="1" wp14:anchorId="280EC96F" wp14:editId="037DE5CB">
                <wp:simplePos x="0" y="0"/>
                <wp:positionH relativeFrom="column">
                  <wp:posOffset>1517650</wp:posOffset>
                </wp:positionH>
                <wp:positionV relativeFrom="paragraph">
                  <wp:posOffset>80645</wp:posOffset>
                </wp:positionV>
                <wp:extent cx="311150" cy="0"/>
                <wp:effectExtent l="0" t="76200" r="12700" b="95250"/>
                <wp:wrapNone/>
                <wp:docPr id="6" name="Straight Arrow Connector 6"/>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484DFA9B" id="Straight Arrow Connector 6" o:spid="_x0000_s1026" type="#_x0000_t32" style="position:absolute;margin-left:119.5pt;margin-top:6.35pt;width:24.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59264" behindDoc="0" locked="0" layoutInCell="1" allowOverlap="1" wp14:anchorId="61E4165F" wp14:editId="7C8686BF">
                <wp:simplePos x="0" y="0"/>
                <wp:positionH relativeFrom="column">
                  <wp:posOffset>660400</wp:posOffset>
                </wp:positionH>
                <wp:positionV relativeFrom="paragraph">
                  <wp:posOffset>83820</wp:posOffset>
                </wp:positionV>
                <wp:extent cx="311150" cy="0"/>
                <wp:effectExtent l="0" t="76200" r="12700" b="95250"/>
                <wp:wrapNone/>
                <wp:docPr id="3" name="Straight Arrow Connector 3"/>
                <wp:cNvGraphicFramePr/>
                <a:graphic xmlns:a="http://schemas.openxmlformats.org/drawingml/2006/main">
                  <a:graphicData uri="http://schemas.microsoft.com/office/word/2010/wordprocessingShape">
                    <wps:wsp>
                      <wps:cNvCnPr/>
                      <wps:spPr>
                        <a:xfrm>
                          <a:off x="0" y="0"/>
                          <a:ext cx="3111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888EEB1" id="Straight Arrow Connector 3" o:spid="_x0000_s1026" type="#_x0000_t32" style="position:absolute;margin-left:52pt;margin-top:6.6pt;width:24.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" strokecolor="#4472c4 [3204]" strokeweight=".5pt">
                <v:stroke endarrow="block" joinstyle="miter"/>
              </v:shape>
            </w:pict>
          </mc:Fallback>
        </mc:AlternateContent>
      </w:r>
      <w:r w:rsidR="00326461" w:rsidRPr="005F2F3D">
        <w:rPr>
          <w:b/>
          <w:lang w:val="en-US"/>
        </w:rPr>
        <w:t>CH</w:t>
      </w:r>
      <w:r w:rsidR="00326461" w:rsidRPr="005F2F3D">
        <w:rPr>
          <w:b/>
          <w:vertAlign w:val="subscript"/>
          <w:lang w:val="en-US"/>
        </w:rPr>
        <w:t>3</w:t>
      </w:r>
      <w:r w:rsidR="00326461" w:rsidRPr="005F2F3D">
        <w:rPr>
          <w:b/>
          <w:lang w:val="en-US"/>
        </w:rPr>
        <w:t>COONa              CH</w:t>
      </w:r>
      <w:r w:rsidR="00326461" w:rsidRPr="005F2F3D">
        <w:rPr>
          <w:b/>
          <w:vertAlign w:val="subscript"/>
          <w:lang w:val="en-US"/>
        </w:rPr>
        <w:t>4</w:t>
      </w:r>
      <w:r w:rsidR="00326461" w:rsidRPr="005F2F3D">
        <w:rPr>
          <w:b/>
          <w:lang w:val="en-US"/>
        </w:rPr>
        <w:t xml:space="preserve">                 C</w:t>
      </w:r>
      <w:r w:rsidR="00326461" w:rsidRPr="005F2F3D">
        <w:rPr>
          <w:b/>
          <w:vertAlign w:val="subscript"/>
          <w:lang w:val="en-US"/>
        </w:rPr>
        <w:t>2</w:t>
      </w:r>
      <w:r w:rsidR="00326461" w:rsidRPr="005F2F3D">
        <w:rPr>
          <w:b/>
          <w:lang w:val="en-US"/>
        </w:rPr>
        <w:t>H</w:t>
      </w:r>
      <w:r w:rsidR="00326461" w:rsidRPr="005F2F3D">
        <w:rPr>
          <w:b/>
          <w:vertAlign w:val="subscript"/>
          <w:lang w:val="en-US"/>
        </w:rPr>
        <w:t>2</w:t>
      </w:r>
      <w:r w:rsidR="00326461" w:rsidRPr="005F2F3D">
        <w:rPr>
          <w:b/>
          <w:lang w:val="en-US"/>
        </w:rPr>
        <w:t xml:space="preserve">              </w:t>
      </w:r>
      <w:r w:rsidRPr="005F2F3D">
        <w:rPr>
          <w:b/>
          <w:lang w:val="en-US"/>
        </w:rPr>
        <w:t xml:space="preserve"> </w:t>
      </w:r>
      <w:r w:rsidR="00326461" w:rsidRPr="005F2F3D">
        <w:rPr>
          <w:b/>
          <w:lang w:val="en-US"/>
        </w:rPr>
        <w:t>C</w:t>
      </w:r>
      <w:r w:rsidR="00326461" w:rsidRPr="005F2F3D">
        <w:rPr>
          <w:b/>
          <w:vertAlign w:val="subscript"/>
          <w:lang w:val="en-US"/>
        </w:rPr>
        <w:t>2</w:t>
      </w:r>
      <w:r w:rsidR="00326461" w:rsidRPr="005F2F3D">
        <w:rPr>
          <w:b/>
          <w:lang w:val="en-US"/>
        </w:rPr>
        <w:t>H</w:t>
      </w:r>
      <w:r w:rsidR="00326461" w:rsidRPr="005F2F3D">
        <w:rPr>
          <w:b/>
          <w:vertAlign w:val="subscript"/>
          <w:lang w:val="en-US"/>
        </w:rPr>
        <w:t>4</w:t>
      </w:r>
      <w:r w:rsidR="00326461" w:rsidRPr="005F2F3D">
        <w:rPr>
          <w:b/>
          <w:lang w:val="en-US"/>
        </w:rPr>
        <w:t xml:space="preserve">                   </w:t>
      </w:r>
      <w:r w:rsidRPr="005F2F3D">
        <w:rPr>
          <w:b/>
          <w:lang w:val="en-US"/>
        </w:rPr>
        <w:t>C</w:t>
      </w:r>
      <w:r w:rsidRPr="005F2F3D">
        <w:rPr>
          <w:b/>
          <w:vertAlign w:val="subscript"/>
          <w:lang w:val="en-US"/>
        </w:rPr>
        <w:t>2</w:t>
      </w:r>
      <w:r w:rsidRPr="005F2F3D">
        <w:rPr>
          <w:b/>
          <w:lang w:val="en-US"/>
        </w:rPr>
        <w:t>H</w:t>
      </w:r>
      <w:r w:rsidRPr="005F2F3D">
        <w:rPr>
          <w:b/>
          <w:vertAlign w:val="subscript"/>
          <w:lang w:val="en-US"/>
        </w:rPr>
        <w:t>4</w:t>
      </w:r>
      <w:r w:rsidRPr="005F2F3D">
        <w:rPr>
          <w:b/>
          <w:lang w:val="en-US"/>
        </w:rPr>
        <w:t>Cl</w:t>
      </w:r>
      <w:r w:rsidRPr="005F2F3D">
        <w:rPr>
          <w:b/>
          <w:vertAlign w:val="subscript"/>
          <w:lang w:val="en-US"/>
        </w:rPr>
        <w:t>2</w:t>
      </w:r>
      <w:r w:rsidRPr="005F2F3D">
        <w:rPr>
          <w:b/>
          <w:lang w:val="en-US"/>
        </w:rPr>
        <w:t xml:space="preserve">           C</w:t>
      </w:r>
      <w:r w:rsidRPr="005F2F3D">
        <w:rPr>
          <w:b/>
          <w:vertAlign w:val="subscript"/>
          <w:lang w:val="en-US"/>
        </w:rPr>
        <w:t>2</w:t>
      </w:r>
      <w:r w:rsidRPr="005F2F3D">
        <w:rPr>
          <w:b/>
          <w:lang w:val="en-US"/>
        </w:rPr>
        <w:t>H</w:t>
      </w:r>
      <w:r w:rsidRPr="005F2F3D">
        <w:rPr>
          <w:b/>
          <w:vertAlign w:val="subscript"/>
          <w:lang w:val="en-US"/>
        </w:rPr>
        <w:t>3</w:t>
      </w:r>
      <w:r w:rsidRPr="005F2F3D">
        <w:rPr>
          <w:b/>
          <w:lang w:val="en-US"/>
        </w:rPr>
        <w:t>Cl            PVC</w:t>
      </w:r>
    </w:p>
    <w:p w14:paraId="55617171" w14:textId="5A17E74F" w:rsidR="0039403F" w:rsidRPr="005F2F3D" w:rsidRDefault="0039403F" w:rsidP="005F2F3D">
      <w:pPr>
        <w:pStyle w:val="ListParagraph"/>
        <w:ind w:left="-426" w:right="-720"/>
        <w:rPr>
          <w:b/>
          <w:lang w:val="en-US"/>
        </w:rPr>
      </w:pPr>
      <w:r w:rsidRPr="005F2F3D">
        <w:rPr>
          <w:b/>
          <w:noProof/>
          <w:lang w:val="en-US"/>
        </w:rPr>
        <mc:AlternateContent>
          <mc:Choice Requires="wps">
            <w:drawing>
              <wp:anchor distT="0" distB="0" distL="114300" distR="114300" simplePos="0" relativeHeight="251677696" behindDoc="0" locked="0" layoutInCell="1" allowOverlap="1" wp14:anchorId="518BD5BC" wp14:editId="6211AC9F">
                <wp:simplePos x="0" y="0"/>
                <wp:positionH relativeFrom="margin">
                  <wp:align>center</wp:align>
                </wp:positionH>
                <wp:positionV relativeFrom="paragraph">
                  <wp:posOffset>31115</wp:posOffset>
                </wp:positionV>
                <wp:extent cx="6350" cy="254000"/>
                <wp:effectExtent l="76200" t="0" r="69850" b="50800"/>
                <wp:wrapNone/>
                <wp:docPr id="16" name="Straight Arrow Connector 16"/>
                <wp:cNvGraphicFramePr/>
                <a:graphic xmlns:a="http://schemas.openxmlformats.org/drawingml/2006/main">
                  <a:graphicData uri="http://schemas.microsoft.com/office/word/2010/wordprocessingShape">
                    <wps:wsp>
                      <wps:cNvCnPr/>
                      <wps:spPr>
                        <a:xfrm>
                          <a:off x="0" y="0"/>
                          <a:ext cx="6350" cy="25400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0FA54493" id="Straight Arrow Connector 16" o:spid="_x0000_s1026" type="#_x0000_t32" style="position:absolute;margin-left:0;margin-top:2.45pt;width:.5pt;height:20pt;z-index:251677696;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" strokecolor="#4472c4" strokeweight=".5pt">
                <v:stroke endarrow="block" joinstyle="miter"/>
                <w10:wrap anchorx="margin"/>
              </v:shape>
            </w:pict>
          </mc:Fallback>
        </mc:AlternateContent>
      </w:r>
      <w:r w:rsidRPr="005F2F3D">
        <w:rPr>
          <w:b/>
          <w:noProof/>
          <w:lang w:val="en-US"/>
        </w:rPr>
        <mc:AlternateContent>
          <mc:Choice Requires="wps">
            <w:drawing>
              <wp:anchor distT="0" distB="0" distL="114300" distR="114300" simplePos="0" relativeHeight="251675648" behindDoc="0" locked="0" layoutInCell="1" allowOverlap="1" wp14:anchorId="6BBB5294" wp14:editId="7A96A531">
                <wp:simplePos x="0" y="0"/>
                <wp:positionH relativeFrom="column">
                  <wp:posOffset>2076450</wp:posOffset>
                </wp:positionH>
                <wp:positionV relativeFrom="paragraph">
                  <wp:posOffset>22860</wp:posOffset>
                </wp:positionV>
                <wp:extent cx="6350" cy="254000"/>
                <wp:effectExtent l="76200" t="0" r="69850" b="50800"/>
                <wp:wrapNone/>
                <wp:docPr id="15" name="Straight Arrow Connector 15"/>
                <wp:cNvGraphicFramePr/>
                <a:graphic xmlns:a="http://schemas.openxmlformats.org/drawingml/2006/main">
                  <a:graphicData uri="http://schemas.microsoft.com/office/word/2010/wordprocessingShape">
                    <wps:wsp>
                      <wps:cNvCnPr/>
                      <wps:spPr>
                        <a:xfrm>
                          <a:off x="0" y="0"/>
                          <a:ext cx="6350" cy="25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578158" id="Straight Arrow Connector 15" o:spid="_x0000_s1026" type="#_x0000_t32" style="position:absolute;margin-left:163.5pt;margin-top:1.8pt;width:.5pt;height:20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" strokecolor="#4472c4 [3204]" strokeweight=".5pt">
                <v:stroke endarrow="block" joinstyle="miter"/>
              </v:shape>
            </w:pict>
          </mc:Fallback>
        </mc:AlternateContent>
      </w:r>
    </w:p>
    <w:p w14:paraId="29D8DAEA" w14:textId="355473E0" w:rsidR="0039403F" w:rsidRPr="005F2F3D" w:rsidRDefault="0039403F" w:rsidP="005F2F3D">
      <w:pPr>
        <w:pStyle w:val="ListParagraph"/>
        <w:ind w:left="-426" w:right="-720"/>
        <w:rPr>
          <w:b/>
          <w:lang w:val="en-US"/>
        </w:rPr>
      </w:pPr>
    </w:p>
    <w:p w14:paraId="319ACD1C" w14:textId="502E4629" w:rsidR="0039403F" w:rsidRPr="005F2F3D" w:rsidRDefault="0039403F" w:rsidP="005F2F3D">
      <w:pPr>
        <w:pStyle w:val="ListParagraph"/>
        <w:ind w:left="-426" w:right="-720"/>
        <w:rPr>
          <w:b/>
          <w:vertAlign w:val="subscript"/>
          <w:lang w:val="en-US"/>
        </w:rPr>
      </w:pPr>
      <w:r w:rsidRPr="005F2F3D">
        <w:rPr>
          <w:b/>
          <w:lang w:val="en-US"/>
        </w:rPr>
        <w:t xml:space="preserve">                                                            CH</w:t>
      </w:r>
      <w:r w:rsidRPr="005F2F3D">
        <w:rPr>
          <w:b/>
          <w:vertAlign w:val="subscript"/>
          <w:lang w:val="en-US"/>
        </w:rPr>
        <w:t>3</w:t>
      </w:r>
      <w:r w:rsidRPr="005F2F3D">
        <w:rPr>
          <w:b/>
          <w:lang w:val="en-US"/>
        </w:rPr>
        <w:t>CHO       C</w:t>
      </w:r>
      <w:r w:rsidRPr="005F2F3D">
        <w:rPr>
          <w:b/>
          <w:vertAlign w:val="subscript"/>
          <w:lang w:val="en-US"/>
        </w:rPr>
        <w:t>2</w:t>
      </w:r>
      <w:r w:rsidRPr="005F2F3D">
        <w:rPr>
          <w:b/>
          <w:lang w:val="en-US"/>
        </w:rPr>
        <w:t>H</w:t>
      </w:r>
      <w:r w:rsidRPr="005F2F3D">
        <w:rPr>
          <w:b/>
          <w:vertAlign w:val="subscript"/>
          <w:lang w:val="en-US"/>
        </w:rPr>
        <w:t>4</w:t>
      </w:r>
      <w:r w:rsidRPr="005F2F3D">
        <w:rPr>
          <w:b/>
          <w:lang w:val="en-US"/>
        </w:rPr>
        <w:t>(OH)</w:t>
      </w:r>
      <w:r w:rsidRPr="005F2F3D">
        <w:rPr>
          <w:b/>
          <w:vertAlign w:val="subscript"/>
          <w:lang w:val="en-US"/>
        </w:rPr>
        <w:t>2</w:t>
      </w:r>
    </w:p>
    <w:bookmarkEnd w:id="18"/>
    <w:p w14:paraId="29C4A430" w14:textId="77777777" w:rsidR="00326461" w:rsidRPr="005F2F3D" w:rsidRDefault="00326461" w:rsidP="005F2F3D">
      <w:pPr>
        <w:pStyle w:val="ListParagraph"/>
        <w:ind w:left="-426" w:right="-720"/>
        <w:rPr>
          <w:b/>
        </w:rPr>
      </w:pPr>
    </w:p>
    <w:p w14:paraId="2C36E40F" w14:textId="260D7EAD" w:rsidR="000373F1" w:rsidRPr="00F84759" w:rsidRDefault="000373F1" w:rsidP="00F84759">
      <w:pPr>
        <w:pStyle w:val="ListParagraph"/>
        <w:ind w:left="-426" w:right="-720"/>
        <w:rPr>
          <w:b/>
          <w:u w:val="single"/>
          <w:lang w:val="en-US"/>
        </w:rPr>
      </w:pPr>
      <w:proofErr w:type="spellStart"/>
      <w:r w:rsidRPr="00F84759">
        <w:rPr>
          <w:b/>
          <w:u w:val="single"/>
          <w:lang w:val="en-US"/>
        </w:rPr>
        <w:t>Bài</w:t>
      </w:r>
      <w:proofErr w:type="spellEnd"/>
      <w:r w:rsidRPr="00F84759">
        <w:rPr>
          <w:b/>
          <w:u w:val="single"/>
          <w:lang w:val="en-US"/>
        </w:rPr>
        <w:t xml:space="preserve"> </w:t>
      </w:r>
      <w:proofErr w:type="spellStart"/>
      <w:r w:rsidRPr="00F84759">
        <w:rPr>
          <w:b/>
          <w:u w:val="single"/>
          <w:lang w:val="en-US"/>
        </w:rPr>
        <w:t>toán</w:t>
      </w:r>
      <w:proofErr w:type="spellEnd"/>
      <w:r w:rsidRPr="00F84759">
        <w:rPr>
          <w:b/>
          <w:u w:val="single"/>
          <w:lang w:val="en-US"/>
        </w:rPr>
        <w:t xml:space="preserve"> </w:t>
      </w:r>
      <w:proofErr w:type="spellStart"/>
      <w:proofErr w:type="gramStart"/>
      <w:r w:rsidRPr="00F84759">
        <w:rPr>
          <w:b/>
          <w:u w:val="single"/>
          <w:lang w:val="en-US"/>
        </w:rPr>
        <w:t>tìm</w:t>
      </w:r>
      <w:proofErr w:type="spellEnd"/>
      <w:r w:rsidRPr="00F84759">
        <w:rPr>
          <w:b/>
          <w:u w:val="single"/>
          <w:lang w:val="en-US"/>
        </w:rPr>
        <w:t xml:space="preserve">  hy</w:t>
      </w:r>
      <w:r w:rsidR="00F06FEF">
        <w:rPr>
          <w:b/>
          <w:u w:val="single"/>
          <w:lang w:val="en-US"/>
        </w:rPr>
        <w:t>d</w:t>
      </w:r>
      <w:r w:rsidRPr="00F84759">
        <w:rPr>
          <w:b/>
          <w:u w:val="single"/>
          <w:lang w:val="en-US"/>
        </w:rPr>
        <w:t>rocarbon</w:t>
      </w:r>
      <w:proofErr w:type="gramEnd"/>
    </w:p>
    <w:p w14:paraId="706BC958" w14:textId="61DEB2AE" w:rsidR="00CA0D87" w:rsidRPr="00F06FEF" w:rsidRDefault="00326461" w:rsidP="005F2F3D">
      <w:pPr>
        <w:pStyle w:val="ListParagraph"/>
        <w:ind w:left="-426" w:right="-720"/>
        <w:rPr>
          <w:rFonts w:eastAsia="Calibri"/>
        </w:rPr>
      </w:pPr>
      <w:proofErr w:type="spellStart"/>
      <w:r w:rsidRPr="005F2F3D">
        <w:rPr>
          <w:rFonts w:eastAsia="Calibri"/>
          <w:b/>
          <w:bCs/>
          <w:lang w:val="en-US"/>
        </w:rPr>
        <w:t>Câu</w:t>
      </w:r>
      <w:proofErr w:type="spellEnd"/>
      <w:r w:rsidRPr="005F2F3D">
        <w:rPr>
          <w:rFonts w:eastAsia="Calibri"/>
          <w:b/>
          <w:bCs/>
          <w:lang w:val="en-US"/>
        </w:rPr>
        <w:t xml:space="preserve"> </w:t>
      </w:r>
      <w:r w:rsidR="00F84759">
        <w:rPr>
          <w:rFonts w:eastAsia="Calibri"/>
          <w:b/>
          <w:bCs/>
          <w:lang w:val="en-US"/>
        </w:rPr>
        <w:t>2</w:t>
      </w:r>
      <w:r w:rsidRPr="005F2F3D">
        <w:rPr>
          <w:rFonts w:eastAsia="Calibri"/>
          <w:b/>
          <w:bCs/>
          <w:lang w:val="en-US"/>
        </w:rPr>
        <w:t>:</w:t>
      </w:r>
      <w:r w:rsidRPr="005F2F3D">
        <w:rPr>
          <w:rFonts w:eastAsia="Calibri"/>
          <w:lang w:val="en-US"/>
        </w:rPr>
        <w:t xml:space="preserve"> </w:t>
      </w:r>
      <w:r w:rsidR="00CA0D87" w:rsidRPr="005F2F3D">
        <w:rPr>
          <w:rFonts w:eastAsia="Calibri"/>
        </w:rPr>
        <w:t xml:space="preserve">Khi cho alkane X (trong phân tử có phần trăm khối lượng carbon bằng 83,72%) tác dụng với chlorine theo tỉ lệ số mol 1: 1 (trong điều kiện chiếu sáng) chỉ thu được 2 dẫn xuất monochloro đồng phân của nhau. </w:t>
      </w:r>
      <w:r w:rsidRPr="00F06FEF">
        <w:rPr>
          <w:rFonts w:eastAsia="Calibri"/>
        </w:rPr>
        <w:t>Xác định công thức cấu tạo của X?</w:t>
      </w:r>
    </w:p>
    <w:p w14:paraId="7A14CB7F" w14:textId="53368AC2" w:rsidR="00326461" w:rsidRPr="005F2F3D" w:rsidRDefault="00326461" w:rsidP="005F2F3D">
      <w:pPr>
        <w:pStyle w:val="ListParagraph"/>
        <w:ind w:left="-426" w:right="-720"/>
      </w:pPr>
      <w:r w:rsidRPr="00F06FEF">
        <w:rPr>
          <w:rFonts w:eastAsia="Calibri"/>
          <w:b/>
          <w:bCs/>
        </w:rPr>
        <w:t xml:space="preserve">Câu </w:t>
      </w:r>
      <w:r w:rsidR="00F84759" w:rsidRPr="00F06FEF">
        <w:rPr>
          <w:rFonts w:eastAsia="Calibri"/>
          <w:b/>
          <w:bCs/>
        </w:rPr>
        <w:t>3</w:t>
      </w:r>
      <w:r w:rsidRPr="00F06FEF">
        <w:rPr>
          <w:rFonts w:eastAsia="Calibri"/>
          <w:b/>
          <w:bCs/>
        </w:rPr>
        <w:t>:</w:t>
      </w:r>
      <w:r w:rsidRPr="005F2F3D">
        <w:t xml:space="preserve"> Cho một alkylbenzene X phản ứng với bromine (xúc tác FeBr</w:t>
      </w:r>
      <w:r w:rsidRPr="005F2F3D">
        <w:rPr>
          <w:vertAlign w:val="subscript"/>
        </w:rPr>
        <w:t>3</w:t>
      </w:r>
      <w:r w:rsidRPr="005F2F3D">
        <w:t>) thu được hỗn hợp 2 dẫn xuất monobromo là Y và Z. Biết mỗi dẫn xuất monobromo đều chứa 46,784% bromine trong phân tử. Phân tử khối của chất X là bao nhiêu?</w:t>
      </w:r>
    </w:p>
    <w:p w14:paraId="6C7AA59A" w14:textId="4399D961" w:rsidR="00326461" w:rsidRPr="00F06FEF" w:rsidRDefault="00326461" w:rsidP="005F2F3D">
      <w:pPr>
        <w:pStyle w:val="ListParagraph"/>
        <w:ind w:left="-426" w:right="-720"/>
        <w:rPr>
          <w:b/>
        </w:rPr>
      </w:pPr>
      <w:r w:rsidRPr="005F2F3D">
        <w:rPr>
          <w:b/>
        </w:rPr>
        <w:t xml:space="preserve">Câu </w:t>
      </w:r>
      <w:r w:rsidR="00F84759" w:rsidRPr="00F84759">
        <w:rPr>
          <w:b/>
        </w:rPr>
        <w:t>4</w:t>
      </w:r>
      <w:r w:rsidRPr="005F2F3D">
        <w:rPr>
          <w:b/>
        </w:rPr>
        <w:t xml:space="preserve">: </w:t>
      </w:r>
      <w:r w:rsidRPr="005F2F3D">
        <w:t xml:space="preserve">Hydrocarbon (Y) có tác dụng kích thích các tế bào thực vật tăng trưởng nên được sử dụng vào mục đích kích thích sự ra hoa, quả chín ở các loại cây ăn trái. Hãy lập công thức phân tử của (Y), biết kết quả phân tích nguyên tố của (Y) có 85,71% C về khối lượng. Phân tử khối của hợp chất này được xác định thông qua kết quả phổ khối lượng với peak ion phân tử có giá trị </w:t>
      </w:r>
      <w:r w:rsidRPr="005F2F3D">
        <w:rPr>
          <w:i/>
          <w:iCs/>
        </w:rPr>
        <w:t>m/z</w:t>
      </w:r>
      <w:r w:rsidRPr="005F2F3D">
        <w:t xml:space="preserve"> lớn nhất.</w:t>
      </w:r>
    </w:p>
    <w:p w14:paraId="382FEA8D" w14:textId="45C0B864" w:rsidR="00326461" w:rsidRPr="005F2F3D" w:rsidRDefault="00326461" w:rsidP="005F2F3D">
      <w:pPr>
        <w:ind w:left="992"/>
        <w:jc w:val="center"/>
      </w:pPr>
      <w:r w:rsidRPr="005F2F3D">
        <w:rPr>
          <w:noProof/>
        </w:rPr>
        <w:drawing>
          <wp:inline distT="0" distB="0" distL="0" distR="0" wp14:anchorId="66A1CD5C" wp14:editId="7F7C171F">
            <wp:extent cx="5831773" cy="1758950"/>
            <wp:effectExtent l="0" t="0" r="0" b="0"/>
            <wp:docPr id="1597890503" name="Picture 2" descr="A graph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890503" name="Picture 2" descr="A graph with numbers and lines&#10;&#10;Description automatically generated with medium confidenc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68572" cy="1770049"/>
                    </a:xfrm>
                    <a:prstGeom prst="rect">
                      <a:avLst/>
                    </a:prstGeom>
                    <a:noFill/>
                  </pic:spPr>
                </pic:pic>
              </a:graphicData>
            </a:graphic>
          </wp:inline>
        </w:drawing>
      </w:r>
    </w:p>
    <w:p w14:paraId="2145E264" w14:textId="2605E0A5" w:rsidR="00326461" w:rsidRPr="005F2F3D" w:rsidRDefault="00326461" w:rsidP="005F2F3D">
      <w:pPr>
        <w:rPr>
          <w:rFonts w:ascii="UTM Kabel KT" w:hAnsi="UTM Kabel KT"/>
          <w:b/>
          <w:bCs/>
          <w:color w:val="FF0000"/>
        </w:rPr>
      </w:pPr>
    </w:p>
    <w:p w14:paraId="13979173" w14:textId="102FF5F7" w:rsidR="000373F1" w:rsidRPr="005F2F3D" w:rsidRDefault="000373F1" w:rsidP="00F84759">
      <w:pPr>
        <w:pStyle w:val="ListParagraph"/>
        <w:ind w:left="-426" w:right="-720"/>
        <w:rPr>
          <w:b/>
        </w:rPr>
      </w:pPr>
      <w:r w:rsidRPr="005F2F3D">
        <w:rPr>
          <w:b/>
        </w:rPr>
        <w:t xml:space="preserve">Bài toán tính theo phương trình hóa  học , sơ đồ </w:t>
      </w:r>
    </w:p>
    <w:p w14:paraId="5EDEBFF0" w14:textId="164796D6" w:rsidR="00BD2C48" w:rsidRPr="005F2F3D" w:rsidRDefault="00326461" w:rsidP="005F2F3D">
      <w:pPr>
        <w:pStyle w:val="ListParagraph"/>
        <w:tabs>
          <w:tab w:val="left" w:pos="992"/>
        </w:tabs>
        <w:ind w:left="-426" w:right="-720"/>
        <w:jc w:val="both"/>
      </w:pPr>
      <w:r w:rsidRPr="005F2F3D">
        <w:rPr>
          <w:b/>
          <w:bCs/>
        </w:rPr>
        <w:t xml:space="preserve">Câu </w:t>
      </w:r>
      <w:r w:rsidR="00F84759" w:rsidRPr="00F84759">
        <w:rPr>
          <w:b/>
          <w:bCs/>
        </w:rPr>
        <w:t>5</w:t>
      </w:r>
      <w:r w:rsidRPr="005F2F3D">
        <w:rPr>
          <w:b/>
          <w:bCs/>
        </w:rPr>
        <w:t>:</w:t>
      </w:r>
      <w:r w:rsidRPr="005F2F3D">
        <w:t xml:space="preserve"> </w:t>
      </w:r>
      <w:r w:rsidR="00BD2C48" w:rsidRPr="005F2F3D">
        <w:t>Nhựa PE tên đầy đủ là polyethylene là một loại nhựa dẻo được sử dụng phổ biến trên thế giới, có màu trắng trong, có tính chất chống dẫn điện, chống dẫn điện, chống thấm nước,… Nếu trùng hợp m tấn ethylene thu được 1 tấn polyethylene (PE) với hiệu suất phản ứng bằng 80%. Tính m.</w:t>
      </w:r>
    </w:p>
    <w:p w14:paraId="1DA67BA1" w14:textId="613EDEBE" w:rsidR="00326461" w:rsidRPr="005F2F3D" w:rsidRDefault="00326461" w:rsidP="005F2F3D">
      <w:pPr>
        <w:pStyle w:val="ListParagraph"/>
        <w:tabs>
          <w:tab w:val="left" w:pos="992"/>
        </w:tabs>
        <w:ind w:left="-426" w:right="-720"/>
        <w:jc w:val="both"/>
      </w:pPr>
      <w:r w:rsidRPr="005F2F3D">
        <w:rPr>
          <w:b/>
          <w:bCs/>
        </w:rPr>
        <w:t xml:space="preserve">Câu </w:t>
      </w:r>
      <w:r w:rsidR="00F84759" w:rsidRPr="00F84759">
        <w:rPr>
          <w:b/>
          <w:bCs/>
        </w:rPr>
        <w:t>6</w:t>
      </w:r>
      <w:r w:rsidRPr="005F2F3D">
        <w:rPr>
          <w:b/>
          <w:bCs/>
        </w:rPr>
        <w:t>:</w:t>
      </w:r>
      <w:r w:rsidRPr="005F2F3D">
        <w:t xml:space="preserve"> Nhựa PS (Polystyrene) được sử dụng trong sản xuất hộp xốp nhựa đựng thực phẩm, vỏ nhựa CD, DVD, đồ chơi trẻ em, máy vi tính, máy sấy tóc, thiết bị nhà bếp,…Tính khối lượng ethylbenzene cần dùng để sản xuất 10,4 tấn polystyrene, biết hiệu suất của cả quá trình là 80%. </w:t>
      </w:r>
      <w:r w:rsidRPr="005F2F3D">
        <w:rPr>
          <w:i/>
          <w:iCs/>
        </w:rPr>
        <w:t>(Làm tròn kết quả đến hàng phần mười).</w:t>
      </w:r>
    </w:p>
    <w:p w14:paraId="158FDF6A" w14:textId="0692AEEE" w:rsidR="00326461" w:rsidRPr="005F2F3D" w:rsidRDefault="00326461" w:rsidP="005F2F3D">
      <w:pPr>
        <w:pStyle w:val="ListParagraph"/>
        <w:tabs>
          <w:tab w:val="left" w:pos="992"/>
        </w:tabs>
        <w:ind w:left="-426" w:right="-720"/>
        <w:jc w:val="both"/>
        <w:rPr>
          <w:b/>
          <w:bCs/>
        </w:rPr>
      </w:pPr>
      <w:r w:rsidRPr="005F2F3D">
        <w:rPr>
          <w:b/>
          <w:bCs/>
        </w:rPr>
        <w:t xml:space="preserve">Câu </w:t>
      </w:r>
      <w:r w:rsidR="00F84759" w:rsidRPr="00F84759">
        <w:rPr>
          <w:b/>
          <w:bCs/>
        </w:rPr>
        <w:t>7</w:t>
      </w:r>
      <w:r w:rsidRPr="005F2F3D">
        <w:rPr>
          <w:b/>
          <w:bCs/>
        </w:rPr>
        <w:t xml:space="preserve">: </w:t>
      </w:r>
      <w:bookmarkStart w:id="19" w:name="_Hlk221384066"/>
      <w:r w:rsidRPr="005F2F3D">
        <w:rPr>
          <w:color w:val="333333"/>
        </w:rPr>
        <w:t>2,4,6-trinitrotoluene được dùng để sản xuất thuốc nổ TNT, được điều chế từ toluene và nitric acid (xúc tác sulfuric acid đặc). Từ 1 tấn toluene có thể điều chế được bao nhiêu kg TNT, biết hiệu suất của phản ứng là 62%?</w:t>
      </w:r>
    </w:p>
    <w:bookmarkEnd w:id="19"/>
    <w:p w14:paraId="47BFE430" w14:textId="6CFAE956" w:rsidR="00326461" w:rsidRPr="005F2F3D" w:rsidRDefault="00326461" w:rsidP="005F2F3D">
      <w:pPr>
        <w:pStyle w:val="ListParagraph"/>
        <w:tabs>
          <w:tab w:val="left" w:pos="992"/>
        </w:tabs>
        <w:ind w:left="-426" w:right="-720"/>
        <w:jc w:val="both"/>
        <w:rPr>
          <w:b/>
          <w:bCs/>
        </w:rPr>
      </w:pPr>
      <w:r w:rsidRPr="005F2F3D">
        <w:rPr>
          <w:b/>
          <w:bCs/>
        </w:rPr>
        <w:t xml:space="preserve">Câu </w:t>
      </w:r>
      <w:r w:rsidR="00F84759" w:rsidRPr="00F84759">
        <w:rPr>
          <w:b/>
          <w:bCs/>
        </w:rPr>
        <w:t>8</w:t>
      </w:r>
      <w:r w:rsidRPr="005F2F3D">
        <w:rPr>
          <w:b/>
          <w:bCs/>
        </w:rPr>
        <w:t xml:space="preserve">: </w:t>
      </w:r>
      <w:r w:rsidRPr="005F2F3D">
        <w:rPr>
          <w:color w:val="333333"/>
        </w:rPr>
        <w:t>Benzoic acid là một chất phụ gia được dùng để bảo quản thực phẩm. Để điều chế benzoic acid từ toluene, người ta khuấy và đun sôi toluene với lượng dư dung dịch KMnO</w:t>
      </w:r>
      <w:r w:rsidRPr="005F2F3D">
        <w:rPr>
          <w:color w:val="333333"/>
          <w:vertAlign w:val="subscript"/>
        </w:rPr>
        <w:t>4</w:t>
      </w:r>
      <w:r w:rsidRPr="005F2F3D">
        <w:rPr>
          <w:color w:val="333333"/>
        </w:rPr>
        <w:t xml:space="preserve"> trong bình cầu có lắp ống sinh hàn. Sau khi kết thúc phản ứng, vừa lắc vừa thêm từng lượng nhỏ oxalic acid đến khi mất màu tím; lọc bỏ chất rắn, cô đặc phần dung dịch lọc rồi acid hoá bằng hydrochloric acid. Lọc lấy chất rắn, kết tinh lại bằng nước để có sản phẩm sạch. Nếu hiệu suất của quá trình tổng hợp là 80% thì cần bao nhiêu kg toluene để điều chế được 5 kg benzoic acid? </w:t>
      </w:r>
      <w:r w:rsidRPr="005F2F3D">
        <w:rPr>
          <w:i/>
          <w:iCs/>
        </w:rPr>
        <w:t>(Làm tròn kết quả đến hàng phần mười).</w:t>
      </w:r>
      <w:r w:rsidRPr="005F2F3D">
        <w:rPr>
          <w:i/>
          <w:iCs/>
        </w:rPr>
        <w:tab/>
      </w:r>
    </w:p>
    <w:p w14:paraId="5C3D1212" w14:textId="7F0EE538" w:rsidR="00CA0D87" w:rsidRPr="00F84759" w:rsidRDefault="00CA0D87" w:rsidP="00F84759">
      <w:pPr>
        <w:pStyle w:val="ListParagraph"/>
        <w:ind w:left="-426" w:right="-720"/>
        <w:rPr>
          <w:b/>
        </w:rPr>
      </w:pPr>
      <w:r w:rsidRPr="00F84759">
        <w:rPr>
          <w:b/>
        </w:rPr>
        <w:t xml:space="preserve">Bài toán </w:t>
      </w:r>
      <w:r w:rsidR="00326461" w:rsidRPr="00F84759">
        <w:rPr>
          <w:b/>
        </w:rPr>
        <w:t xml:space="preserve">nhiên liệu </w:t>
      </w:r>
      <w:r w:rsidR="00F84759" w:rsidRPr="00F84759">
        <w:rPr>
          <w:b/>
        </w:rPr>
        <w:t>( lớp chọn)</w:t>
      </w:r>
    </w:p>
    <w:p w14:paraId="4F8C4C43" w14:textId="28C5C7AE" w:rsidR="00CA0D87" w:rsidRPr="005F2F3D" w:rsidRDefault="00326461" w:rsidP="005F2F3D">
      <w:pPr>
        <w:pStyle w:val="ListParagraph"/>
        <w:tabs>
          <w:tab w:val="left" w:pos="992"/>
        </w:tabs>
        <w:ind w:left="-426" w:right="-720"/>
        <w:jc w:val="both"/>
        <w:rPr>
          <w:i/>
          <w:iCs/>
        </w:rPr>
      </w:pPr>
      <w:r w:rsidRPr="00F84759">
        <w:rPr>
          <w:b/>
          <w:bCs/>
        </w:rPr>
        <w:t xml:space="preserve">Câu </w:t>
      </w:r>
      <w:r w:rsidR="00F84759" w:rsidRPr="00F84759">
        <w:rPr>
          <w:b/>
          <w:bCs/>
        </w:rPr>
        <w:t>9</w:t>
      </w:r>
      <w:r w:rsidRPr="00F84759">
        <w:t xml:space="preserve">: </w:t>
      </w:r>
      <w:r w:rsidR="00CA0D87" w:rsidRPr="005F2F3D">
        <w:t>Khi đốt cháy 1 mol C</w:t>
      </w:r>
      <w:r w:rsidR="00CA0D87" w:rsidRPr="005F2F3D">
        <w:rPr>
          <w:vertAlign w:val="subscript"/>
        </w:rPr>
        <w:t>3</w:t>
      </w:r>
      <w:r w:rsidR="00CA0D87" w:rsidRPr="005F2F3D">
        <w:t>H</w:t>
      </w:r>
      <w:r w:rsidR="00CA0D87" w:rsidRPr="005F2F3D">
        <w:rPr>
          <w:vertAlign w:val="subscript"/>
        </w:rPr>
        <w:t>8</w:t>
      </w:r>
      <w:r w:rsidR="00CA0D87" w:rsidRPr="005F2F3D">
        <w:t xml:space="preserve"> toả ra lượng nhiệt là 2 220 kJ. Để đun nóng 1 gam nước tăng thêm 1 °C cần cung cấp nhiệt lượng là 4,2 J. Tính khối lượng C</w:t>
      </w:r>
      <w:r w:rsidR="00CA0D87" w:rsidRPr="005F2F3D">
        <w:rPr>
          <w:vertAlign w:val="subscript"/>
        </w:rPr>
        <w:t>3</w:t>
      </w:r>
      <w:r w:rsidR="00CA0D87" w:rsidRPr="005F2F3D">
        <w:t>H</w:t>
      </w:r>
      <w:r w:rsidR="00CA0D87" w:rsidRPr="005F2F3D">
        <w:rPr>
          <w:vertAlign w:val="subscript"/>
        </w:rPr>
        <w:t>8</w:t>
      </w:r>
      <w:r w:rsidR="00CA0D87" w:rsidRPr="005F2F3D">
        <w:t xml:space="preserve"> cần dùng để đun 1 L nước từ 25 °C lên 100 °</w:t>
      </w:r>
      <w:r w:rsidR="00CA0D87" w:rsidRPr="005F2F3D">
        <w:rPr>
          <w:bCs/>
        </w:rPr>
        <w:t>C.</w:t>
      </w:r>
      <w:r w:rsidR="00CA0D87" w:rsidRPr="005F2F3D">
        <w:t xml:space="preserve"> Cho biết 75% nhiệt lượng toả ra khi đốt cháy C</w:t>
      </w:r>
      <w:r w:rsidR="00CA0D87" w:rsidRPr="005F2F3D">
        <w:rPr>
          <w:vertAlign w:val="subscript"/>
        </w:rPr>
        <w:t>3</w:t>
      </w:r>
      <w:r w:rsidR="00CA0D87" w:rsidRPr="005F2F3D">
        <w:t>H</w:t>
      </w:r>
      <w:r w:rsidR="00CA0D87" w:rsidRPr="005F2F3D">
        <w:rPr>
          <w:vertAlign w:val="subscript"/>
        </w:rPr>
        <w:t>8</w:t>
      </w:r>
      <w:r w:rsidR="00CA0D87" w:rsidRPr="005F2F3D">
        <w:t xml:space="preserve"> dùng để nâng nhiệt độ của nước. Khối lượng riêng của nước là 1 g/mL. </w:t>
      </w:r>
      <w:r w:rsidR="00CA0D87" w:rsidRPr="005F2F3D">
        <w:rPr>
          <w:i/>
          <w:iCs/>
        </w:rPr>
        <w:t>(Kết quả làm tròn đến hàng phần trăm).</w:t>
      </w:r>
      <w:r w:rsidR="00CA0D87" w:rsidRPr="005F2F3D">
        <w:rPr>
          <w:i/>
          <w:iCs/>
        </w:rPr>
        <w:tab/>
      </w:r>
    </w:p>
    <w:p w14:paraId="6DB53AA9" w14:textId="6CB134F5" w:rsidR="00CA0D87" w:rsidRPr="005F2F3D" w:rsidRDefault="00326461" w:rsidP="005F2F3D">
      <w:pPr>
        <w:pStyle w:val="ListParagraph"/>
        <w:tabs>
          <w:tab w:val="left" w:pos="992"/>
        </w:tabs>
        <w:ind w:left="-426" w:right="-720"/>
        <w:jc w:val="both"/>
      </w:pPr>
      <w:r w:rsidRPr="005F2F3D">
        <w:rPr>
          <w:b/>
          <w:bCs/>
        </w:rPr>
        <w:lastRenderedPageBreak/>
        <w:t xml:space="preserve">Câu </w:t>
      </w:r>
      <w:r w:rsidR="00F84759" w:rsidRPr="00F84759">
        <w:rPr>
          <w:b/>
          <w:bCs/>
        </w:rPr>
        <w:t>10</w:t>
      </w:r>
      <w:r w:rsidRPr="005F2F3D">
        <w:rPr>
          <w:b/>
          <w:bCs/>
        </w:rPr>
        <w:t xml:space="preserve">: </w:t>
      </w:r>
      <w:r w:rsidR="00CA0D87" w:rsidRPr="005F2F3D">
        <w:t>Một bình gas (khí hóa lỏng) chứa hỗn hợp propane và butane với tỉ lệ mol 1: 2. Xác định nhiệt lượng tỏa ra khi đốt cháy hoàn toàn 12 kg khí gas trên ở điều kiện chuẩn. Cho biết các phản ứng:</w:t>
      </w:r>
    </w:p>
    <w:p w14:paraId="5C9865D2" w14:textId="6DE99559" w:rsidR="00CA0D87" w:rsidRPr="005F2F3D" w:rsidRDefault="00CA0D87" w:rsidP="005F2F3D">
      <w:pPr>
        <w:ind w:left="-426" w:right="-720"/>
      </w:pPr>
      <w:r w:rsidRPr="005F2F3D">
        <w:t>(1) C</w:t>
      </w:r>
      <w:r w:rsidRPr="005F2F3D">
        <w:rPr>
          <w:vertAlign w:val="subscript"/>
        </w:rPr>
        <w:t>3</w:t>
      </w:r>
      <w:r w:rsidRPr="005F2F3D">
        <w:t>H</w:t>
      </w:r>
      <w:r w:rsidRPr="005F2F3D">
        <w:rPr>
          <w:vertAlign w:val="subscript"/>
        </w:rPr>
        <w:t>8</w:t>
      </w:r>
      <w:r w:rsidRPr="005F2F3D">
        <w:rPr>
          <w:i/>
          <w:iCs/>
        </w:rPr>
        <w:t>(g)</w:t>
      </w:r>
      <w:r w:rsidRPr="005F2F3D">
        <w:t xml:space="preserve"> + 5O</w:t>
      </w:r>
      <w:r w:rsidRPr="005F2F3D">
        <w:rPr>
          <w:vertAlign w:val="subscript"/>
        </w:rPr>
        <w:t>2</w:t>
      </w:r>
      <w:r w:rsidRPr="005F2F3D">
        <w:rPr>
          <w:i/>
          <w:iCs/>
        </w:rPr>
        <w:t>(g)</w:t>
      </w:r>
      <w:r w:rsidRPr="005F2F3D">
        <w:t xml:space="preserve"> </w:t>
      </w:r>
      <w:r w:rsidRPr="005F2F3D">
        <w:rPr>
          <w:position w:val="-6"/>
        </w:rPr>
        <w:object w:dxaOrig="620" w:dyaOrig="320" w14:anchorId="452D966C">
          <v:shape id="_x0000_i1026" type="#_x0000_t75" style="width:31pt;height:16pt" o:ole="">
            <v:imagedata r:id="rId20" o:title=""/>
          </v:shape>
          <o:OLEObject Type="Embed" ProgID="Equation.DSMT4" ShapeID="_x0000_i1026" DrawAspect="Content" ObjectID="_1832253535" r:id="rId21"/>
        </w:object>
      </w:r>
      <w:r w:rsidRPr="005F2F3D">
        <w:t xml:space="preserve"> 3CO</w:t>
      </w:r>
      <w:r w:rsidRPr="005F2F3D">
        <w:rPr>
          <w:vertAlign w:val="subscript"/>
        </w:rPr>
        <w:t>2</w:t>
      </w:r>
      <w:r w:rsidRPr="005F2F3D">
        <w:rPr>
          <w:i/>
          <w:iCs/>
        </w:rPr>
        <w:t>(g)</w:t>
      </w:r>
      <w:r w:rsidRPr="005F2F3D">
        <w:t xml:space="preserve"> + 4H</w:t>
      </w:r>
      <w:r w:rsidRPr="005F2F3D">
        <w:rPr>
          <w:vertAlign w:val="subscript"/>
        </w:rPr>
        <w:t>2</w:t>
      </w:r>
      <w:r w:rsidRPr="005F2F3D">
        <w:t>O</w:t>
      </w:r>
      <w:r w:rsidRPr="005F2F3D">
        <w:rPr>
          <w:i/>
          <w:iCs/>
        </w:rPr>
        <w:t>(l)</w:t>
      </w:r>
      <w:r w:rsidRPr="005F2F3D">
        <w:t xml:space="preserve"> </w:t>
      </w:r>
      <w:r w:rsidRPr="005F2F3D">
        <w:tab/>
      </w:r>
      <w:r w:rsidRPr="005F2F3D">
        <w:tab/>
      </w:r>
      <w:r w:rsidRPr="005F2F3D">
        <w:tab/>
      </w:r>
      <w:r w:rsidRPr="005F2F3D">
        <w:rPr>
          <w:position w:val="-12"/>
        </w:rPr>
        <w:object w:dxaOrig="1920" w:dyaOrig="380" w14:anchorId="00F08C2C">
          <v:shape id="_x0000_i1027" type="#_x0000_t75" style="width:96.5pt;height:19pt" o:ole="">
            <v:imagedata r:id="rId22" o:title=""/>
          </v:shape>
          <o:OLEObject Type="Embed" ProgID="Equation.DSMT4" ShapeID="_x0000_i1027" DrawAspect="Content" ObjectID="_1832253536" r:id="rId23"/>
        </w:object>
      </w:r>
    </w:p>
    <w:p w14:paraId="5D871004" w14:textId="663C89E9" w:rsidR="00CA0D87" w:rsidRPr="005F2F3D" w:rsidRDefault="00CA0D87" w:rsidP="005F2F3D">
      <w:pPr>
        <w:ind w:left="-426" w:right="-720"/>
      </w:pPr>
      <w:r w:rsidRPr="005F2F3D">
        <w:t>(2) C</w:t>
      </w:r>
      <w:r w:rsidRPr="005F2F3D">
        <w:rPr>
          <w:vertAlign w:val="subscript"/>
        </w:rPr>
        <w:t>4</w:t>
      </w:r>
      <w:r w:rsidRPr="005F2F3D">
        <w:t>H</w:t>
      </w:r>
      <w:r w:rsidRPr="005F2F3D">
        <w:rPr>
          <w:vertAlign w:val="subscript"/>
        </w:rPr>
        <w:t>10</w:t>
      </w:r>
      <w:r w:rsidRPr="005F2F3D">
        <w:rPr>
          <w:i/>
          <w:iCs/>
        </w:rPr>
        <w:t>(g)</w:t>
      </w:r>
      <w:r w:rsidRPr="005F2F3D">
        <w:t xml:space="preserve"> + 13/2O</w:t>
      </w:r>
      <w:r w:rsidRPr="005F2F3D">
        <w:rPr>
          <w:vertAlign w:val="subscript"/>
        </w:rPr>
        <w:t>2</w:t>
      </w:r>
      <w:r w:rsidRPr="005F2F3D">
        <w:rPr>
          <w:i/>
          <w:iCs/>
        </w:rPr>
        <w:t>(g)</w:t>
      </w:r>
      <w:r w:rsidRPr="005F2F3D">
        <w:t xml:space="preserve"> </w:t>
      </w:r>
      <w:r w:rsidRPr="005F2F3D">
        <w:rPr>
          <w:position w:val="-6"/>
        </w:rPr>
        <w:object w:dxaOrig="620" w:dyaOrig="320" w14:anchorId="273E2CC8">
          <v:shape id="_x0000_i1028" type="#_x0000_t75" style="width:31pt;height:16pt" o:ole="">
            <v:imagedata r:id="rId20" o:title=""/>
          </v:shape>
          <o:OLEObject Type="Embed" ProgID="Equation.DSMT4" ShapeID="_x0000_i1028" DrawAspect="Content" ObjectID="_1832253537" r:id="rId24"/>
        </w:object>
      </w:r>
      <w:r w:rsidRPr="005F2F3D">
        <w:t xml:space="preserve"> 4CO</w:t>
      </w:r>
      <w:r w:rsidRPr="005F2F3D">
        <w:rPr>
          <w:vertAlign w:val="subscript"/>
        </w:rPr>
        <w:t>2</w:t>
      </w:r>
      <w:r w:rsidRPr="005F2F3D">
        <w:rPr>
          <w:i/>
          <w:iCs/>
        </w:rPr>
        <w:t>(g)</w:t>
      </w:r>
      <w:r w:rsidRPr="005F2F3D">
        <w:t xml:space="preserve"> + 5H</w:t>
      </w:r>
      <w:r w:rsidRPr="005F2F3D">
        <w:rPr>
          <w:vertAlign w:val="subscript"/>
        </w:rPr>
        <w:t>2</w:t>
      </w:r>
      <w:r w:rsidRPr="005F2F3D">
        <w:t>O</w:t>
      </w:r>
      <w:r w:rsidRPr="005F2F3D">
        <w:rPr>
          <w:i/>
          <w:iCs/>
        </w:rPr>
        <w:t>(l)</w:t>
      </w:r>
      <w:r w:rsidRPr="005F2F3D">
        <w:t xml:space="preserve"> </w:t>
      </w:r>
      <w:r w:rsidRPr="005F2F3D">
        <w:tab/>
      </w:r>
      <w:r w:rsidRPr="005F2F3D">
        <w:tab/>
      </w:r>
      <w:r w:rsidRPr="005F2F3D">
        <w:rPr>
          <w:position w:val="-12"/>
        </w:rPr>
        <w:object w:dxaOrig="1920" w:dyaOrig="380" w14:anchorId="1748C25C">
          <v:shape id="_x0000_i1029" type="#_x0000_t75" style="width:96.5pt;height:19pt" o:ole="">
            <v:imagedata r:id="rId25" o:title=""/>
          </v:shape>
          <o:OLEObject Type="Embed" ProgID="Equation.DSMT4" ShapeID="_x0000_i1029" DrawAspect="Content" ObjectID="_1832253538" r:id="rId26"/>
        </w:object>
      </w:r>
    </w:p>
    <w:p w14:paraId="74921CC9" w14:textId="77777777" w:rsidR="00F84759" w:rsidRDefault="00CA0D87" w:rsidP="00F84759">
      <w:pPr>
        <w:ind w:left="-426" w:right="-720"/>
        <w:rPr>
          <w:i/>
          <w:iCs/>
        </w:rPr>
      </w:pPr>
      <w:r w:rsidRPr="005F2F3D">
        <w:t xml:space="preserve">Trung bình mỗi ngày, một hộ gia đình cần đốt gas để cung cấp 10 000 kJ nhiệt (hiệu suất hấp thụ nhiệt là 80%). Sau bao nhiêu ngày hộ gia đình trên sẽ sử dụng hết bình gas 12 kg? </w:t>
      </w:r>
      <w:r w:rsidRPr="005F2F3D">
        <w:rPr>
          <w:i/>
          <w:iCs/>
        </w:rPr>
        <w:t>(Kết quả làm tròn đến hàng đơn vị).</w:t>
      </w:r>
      <w:r w:rsidRPr="005F2F3D">
        <w:rPr>
          <w:i/>
          <w:iCs/>
        </w:rPr>
        <w:tab/>
      </w:r>
      <w:r w:rsidRPr="005F2F3D">
        <w:rPr>
          <w:i/>
          <w:iCs/>
        </w:rPr>
        <w:tab/>
      </w:r>
      <w:r w:rsidRPr="005F2F3D">
        <w:rPr>
          <w:i/>
          <w:iCs/>
        </w:rPr>
        <w:tab/>
      </w:r>
      <w:r w:rsidRPr="005F2F3D">
        <w:rPr>
          <w:i/>
          <w:iCs/>
        </w:rPr>
        <w:tab/>
      </w:r>
      <w:r w:rsidRPr="005F2F3D">
        <w:rPr>
          <w:i/>
          <w:iCs/>
        </w:rPr>
        <w:tab/>
      </w:r>
      <w:r w:rsidRPr="005F2F3D">
        <w:rPr>
          <w:i/>
          <w:iCs/>
        </w:rPr>
        <w:tab/>
      </w:r>
    </w:p>
    <w:p w14:paraId="1241B896" w14:textId="02371085" w:rsidR="0039403F" w:rsidRPr="00F06FEF" w:rsidRDefault="00F84759" w:rsidP="00F84759">
      <w:pPr>
        <w:ind w:left="-426" w:right="-720"/>
        <w:rPr>
          <w:b/>
          <w:bCs/>
          <w:i/>
          <w:iCs/>
          <w:u w:val="single"/>
        </w:rPr>
      </w:pPr>
      <w:r w:rsidRPr="00F06FEF">
        <w:rPr>
          <w:b/>
          <w:bCs/>
          <w:i/>
          <w:iCs/>
          <w:u w:val="single"/>
        </w:rPr>
        <w:t xml:space="preserve">2.3 </w:t>
      </w:r>
      <w:r w:rsidR="0039403F" w:rsidRPr="00F06FEF">
        <w:rPr>
          <w:b/>
          <w:bCs/>
          <w:u w:val="single"/>
        </w:rPr>
        <w:t>Đề minh họa</w:t>
      </w:r>
    </w:p>
    <w:p w14:paraId="09B6AAD4" w14:textId="4F702873" w:rsidR="0039403F" w:rsidRPr="005F2F3D" w:rsidRDefault="0039403F" w:rsidP="005F2F3D">
      <w:pPr>
        <w:tabs>
          <w:tab w:val="left" w:pos="274"/>
          <w:tab w:val="left" w:pos="907"/>
          <w:tab w:val="left" w:pos="2880"/>
          <w:tab w:val="left" w:pos="5126"/>
          <w:tab w:val="left" w:pos="7387"/>
        </w:tabs>
        <w:ind w:left="-426" w:right="-103"/>
        <w:jc w:val="both"/>
      </w:pPr>
      <w:r w:rsidRPr="005F2F3D">
        <w:rPr>
          <w:b/>
        </w:rPr>
        <w:t>PHẦN I.</w:t>
      </w:r>
      <w:r w:rsidRPr="005F2F3D">
        <w:t xml:space="preserve"> </w:t>
      </w:r>
      <w:r w:rsidRPr="005F2F3D">
        <w:rPr>
          <w:b/>
        </w:rPr>
        <w:t>Câu trắc nghiệm nhiều phương án lựa chọn.</w:t>
      </w:r>
      <w:r w:rsidRPr="005F2F3D">
        <w:t xml:space="preserve"> Thí sinh trả lời từ câu 1 đến câu 12.</w:t>
      </w:r>
      <w:r w:rsidRPr="005F2F3D">
        <w:rPr>
          <w:b/>
        </w:rPr>
        <w:t xml:space="preserve"> </w:t>
      </w:r>
      <w:r w:rsidRPr="005F2F3D">
        <w:t xml:space="preserve">Mỗi câu hỏi thí sinh chỉ chọn một phương án. </w:t>
      </w:r>
    </w:p>
    <w:p w14:paraId="735C8D78" w14:textId="77777777" w:rsidR="00D609A4" w:rsidRPr="005F2F3D" w:rsidRDefault="00D609A4" w:rsidP="005F2F3D">
      <w:pPr>
        <w:tabs>
          <w:tab w:val="left" w:pos="992"/>
        </w:tabs>
        <w:ind w:left="-426" w:right="-720"/>
        <w:contextualSpacing/>
        <w:jc w:val="both"/>
        <w:rPr>
          <w:rFonts w:eastAsia="Calibri"/>
        </w:rPr>
      </w:pPr>
      <w:r w:rsidRPr="005F2F3D">
        <w:rPr>
          <w:rFonts w:eastAsia="Calibri"/>
          <w:b/>
          <w:bCs/>
        </w:rPr>
        <w:t>Câu 1</w:t>
      </w:r>
      <w:r w:rsidRPr="005F2F3D">
        <w:rPr>
          <w:rFonts w:eastAsia="Calibri"/>
        </w:rPr>
        <w:t>: Công thức phân tử tổng quát của alkane là</w:t>
      </w:r>
    </w:p>
    <w:p w14:paraId="40AC2B35" w14:textId="77777777" w:rsidR="00D609A4" w:rsidRPr="005F2F3D" w:rsidRDefault="00D609A4"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n+2</w:t>
      </w:r>
      <w:r w:rsidRPr="005F2F3D">
        <w:rPr>
          <w:rFonts w:eastAsia="Calibri"/>
        </w:rPr>
        <w:t xml:space="preserve"> (n ≥ 1).</w:t>
      </w:r>
      <w:r w:rsidRPr="005F2F3D">
        <w:rPr>
          <w:rFonts w:eastAsia="Calibri"/>
        </w:rPr>
        <w:tab/>
      </w:r>
      <w:r w:rsidRPr="005F2F3D">
        <w:rPr>
          <w:rFonts w:eastAsia="Calibri"/>
          <w:b/>
        </w:rPr>
        <w:t xml:space="preserve">B.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0).</w:t>
      </w:r>
      <w:r w:rsidRPr="005F2F3D">
        <w:rPr>
          <w:rFonts w:eastAsia="Calibri"/>
        </w:rPr>
        <w:tab/>
      </w:r>
      <w:r w:rsidRPr="005F2F3D">
        <w:rPr>
          <w:rFonts w:eastAsia="Calibri"/>
          <w:b/>
        </w:rPr>
        <w:t xml:space="preserve">C.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w:t>
      </w:r>
      <w:r w:rsidRPr="005F2F3D">
        <w:rPr>
          <w:rFonts w:eastAsia="Calibri"/>
        </w:rPr>
        <w:t xml:space="preserve"> (n ≥ 2).</w:t>
      </w:r>
      <w:r w:rsidRPr="005F2F3D">
        <w:rPr>
          <w:rFonts w:eastAsia="Calibri"/>
        </w:rPr>
        <w:tab/>
      </w:r>
      <w:r w:rsidRPr="005F2F3D">
        <w:rPr>
          <w:rFonts w:eastAsia="Calibri"/>
          <w:b/>
        </w:rPr>
        <w:t xml:space="preserve">D. </w:t>
      </w:r>
      <w:r w:rsidRPr="005F2F3D">
        <w:rPr>
          <w:rFonts w:eastAsia="Calibri"/>
        </w:rPr>
        <w:t>C</w:t>
      </w:r>
      <w:r w:rsidRPr="005F2F3D">
        <w:rPr>
          <w:rFonts w:eastAsia="Calibri"/>
          <w:vertAlign w:val="subscript"/>
        </w:rPr>
        <w:t>n</w:t>
      </w:r>
      <w:r w:rsidRPr="005F2F3D">
        <w:rPr>
          <w:rFonts w:eastAsia="Calibri"/>
        </w:rPr>
        <w:t>H</w:t>
      </w:r>
      <w:r w:rsidRPr="005F2F3D">
        <w:rPr>
          <w:rFonts w:eastAsia="Calibri"/>
          <w:vertAlign w:val="subscript"/>
        </w:rPr>
        <w:t>2n-2</w:t>
      </w:r>
      <w:r w:rsidRPr="005F2F3D">
        <w:rPr>
          <w:rFonts w:eastAsia="Calibri"/>
        </w:rPr>
        <w:t xml:space="preserve"> (n ≥ 2).</w:t>
      </w:r>
    </w:p>
    <w:p w14:paraId="35B8E928" w14:textId="26F08C56" w:rsidR="00D609A4" w:rsidRPr="005F2F3D" w:rsidRDefault="00D609A4" w:rsidP="005F2F3D">
      <w:pPr>
        <w:pStyle w:val="ListParagraph"/>
        <w:tabs>
          <w:tab w:val="left" w:pos="992"/>
        </w:tabs>
        <w:ind w:left="-426" w:right="-720"/>
        <w:jc w:val="both"/>
      </w:pPr>
      <w:r w:rsidRPr="005F2F3D">
        <w:rPr>
          <w:b/>
          <w:bCs/>
        </w:rPr>
        <w:t xml:space="preserve">Câu 2: </w:t>
      </w:r>
      <w:r w:rsidRPr="005F2F3D">
        <w:t>(CH</w:t>
      </w:r>
      <w:r w:rsidRPr="005F2F3D">
        <w:rPr>
          <w:vertAlign w:val="subscript"/>
        </w:rPr>
        <w:t>3</w:t>
      </w:r>
      <w:r w:rsidRPr="005F2F3D">
        <w:t>)</w:t>
      </w:r>
      <w:r w:rsidRPr="005F2F3D">
        <w:rPr>
          <w:vertAlign w:val="subscript"/>
        </w:rPr>
        <w:t>2</w:t>
      </w:r>
      <w:r w:rsidRPr="005F2F3D">
        <w:t>CHCH</w:t>
      </w:r>
      <w:r w:rsidRPr="005F2F3D">
        <w:rPr>
          <w:vertAlign w:val="subscript"/>
        </w:rPr>
        <w:t>3</w:t>
      </w:r>
      <w:r w:rsidRPr="005F2F3D">
        <w:t xml:space="preserve"> có tên theo danh pháp thay thế là</w:t>
      </w:r>
    </w:p>
    <w:p w14:paraId="11D56911" w14:textId="77777777" w:rsidR="00D609A4" w:rsidRPr="005F2F3D" w:rsidRDefault="00D609A4" w:rsidP="005F2F3D">
      <w:pPr>
        <w:tabs>
          <w:tab w:val="left" w:pos="3402"/>
          <w:tab w:val="left" w:pos="5669"/>
          <w:tab w:val="left" w:pos="7937"/>
        </w:tabs>
        <w:ind w:left="-426" w:right="-720"/>
      </w:pPr>
      <w:r w:rsidRPr="005F2F3D">
        <w:rPr>
          <w:b/>
          <w:lang w:val="fr-FR"/>
        </w:rPr>
        <w:t xml:space="preserve">A. </w:t>
      </w:r>
      <w:r w:rsidRPr="005F2F3D">
        <w:rPr>
          <w:lang w:val="fr-FR"/>
        </w:rPr>
        <w:t>2-methylpropane.</w:t>
      </w:r>
      <w:r w:rsidRPr="005F2F3D">
        <w:rPr>
          <w:lang w:val="fr-FR"/>
        </w:rPr>
        <w:tab/>
      </w:r>
      <w:r w:rsidRPr="005F2F3D">
        <w:rPr>
          <w:b/>
          <w:lang w:val="fr-FR"/>
        </w:rPr>
        <w:t xml:space="preserve">B. </w:t>
      </w:r>
      <w:r w:rsidRPr="005F2F3D">
        <w:rPr>
          <w:lang w:val="fr-FR"/>
        </w:rPr>
        <w:t>isobutane.</w:t>
      </w:r>
      <w:r w:rsidRPr="005F2F3D">
        <w:rPr>
          <w:lang w:val="fr-FR"/>
        </w:rPr>
        <w:tab/>
      </w:r>
      <w:r w:rsidRPr="005F2F3D">
        <w:rPr>
          <w:b/>
          <w:lang w:val="fr-FR"/>
        </w:rPr>
        <w:t xml:space="preserve">B. </w:t>
      </w:r>
      <w:r w:rsidRPr="005F2F3D">
        <w:rPr>
          <w:lang w:val="fr-FR"/>
        </w:rPr>
        <w:t>butane.</w:t>
      </w:r>
      <w:r w:rsidRPr="005F2F3D">
        <w:rPr>
          <w:lang w:val="fr-FR"/>
        </w:rPr>
        <w:tab/>
      </w:r>
      <w:r w:rsidRPr="005F2F3D">
        <w:rPr>
          <w:b/>
        </w:rPr>
        <w:t xml:space="preserve">D. </w:t>
      </w:r>
      <w:r w:rsidRPr="005F2F3D">
        <w:t>2-methylbutane.</w:t>
      </w:r>
    </w:p>
    <w:p w14:paraId="41775F19" w14:textId="39E19DC8" w:rsidR="00D609A4" w:rsidRPr="005F2F3D" w:rsidRDefault="00D609A4" w:rsidP="005F2F3D">
      <w:pPr>
        <w:pStyle w:val="ListParagraph"/>
        <w:tabs>
          <w:tab w:val="left" w:pos="992"/>
        </w:tabs>
        <w:ind w:left="-426" w:right="-720"/>
        <w:jc w:val="both"/>
      </w:pPr>
      <w:r w:rsidRPr="005F2F3D">
        <w:rPr>
          <w:b/>
          <w:bCs/>
        </w:rPr>
        <w:t xml:space="preserve">Câu 3:  </w:t>
      </w:r>
      <w:r w:rsidRPr="005F2F3D">
        <w:t>Chất nào sau đây là đồng phân của CH≡C-CH</w:t>
      </w:r>
      <w:r w:rsidRPr="005F2F3D">
        <w:rPr>
          <w:vertAlign w:val="subscript"/>
        </w:rPr>
        <w:t>2</w:t>
      </w:r>
      <w:r w:rsidRPr="005F2F3D">
        <w:t>CH</w:t>
      </w:r>
      <w:r w:rsidRPr="005F2F3D">
        <w:rPr>
          <w:vertAlign w:val="subscript"/>
        </w:rPr>
        <w:t>3</w:t>
      </w:r>
      <w:r w:rsidRPr="005F2F3D">
        <w:t>?</w:t>
      </w:r>
    </w:p>
    <w:p w14:paraId="1B881508" w14:textId="77777777" w:rsidR="00D609A4" w:rsidRPr="005F2F3D" w:rsidRDefault="00D609A4" w:rsidP="005F2F3D">
      <w:pPr>
        <w:tabs>
          <w:tab w:val="left" w:pos="3402"/>
          <w:tab w:val="left" w:pos="5669"/>
          <w:tab w:val="left" w:pos="7937"/>
        </w:tabs>
        <w:ind w:left="-426" w:right="-720"/>
      </w:pPr>
      <w:r w:rsidRPr="005F2F3D">
        <w:rPr>
          <w:b/>
        </w:rPr>
        <w:t xml:space="preserve">A. </w:t>
      </w:r>
      <w:r w:rsidRPr="005F2F3D">
        <w:t>CH≡C-CH</w:t>
      </w:r>
      <w:r w:rsidRPr="005F2F3D">
        <w:rPr>
          <w:vertAlign w:val="subscript"/>
        </w:rPr>
        <w:t>3</w:t>
      </w:r>
      <w:r w:rsidRPr="005F2F3D">
        <w:t>.</w:t>
      </w:r>
      <w:r w:rsidRPr="005F2F3D">
        <w:tab/>
      </w:r>
      <w:r w:rsidRPr="005F2F3D">
        <w:rPr>
          <w:b/>
        </w:rPr>
        <w:t xml:space="preserve">B. </w:t>
      </w:r>
      <w:r w:rsidRPr="005F2F3D">
        <w:t>CH</w:t>
      </w:r>
      <w:r w:rsidRPr="005F2F3D">
        <w:rPr>
          <w:vertAlign w:val="subscript"/>
        </w:rPr>
        <w:t>3</w:t>
      </w:r>
      <w:r w:rsidRPr="005F2F3D">
        <w:t>C≡C-CH</w:t>
      </w:r>
      <w:r w:rsidRPr="005F2F3D">
        <w:rPr>
          <w:vertAlign w:val="subscript"/>
        </w:rPr>
        <w:t>3</w:t>
      </w:r>
      <w:r w:rsidRPr="005F2F3D">
        <w:t>.</w:t>
      </w:r>
      <w:r w:rsidRPr="005F2F3D">
        <w:tab/>
      </w:r>
      <w:r w:rsidRPr="005F2F3D">
        <w:rPr>
          <w:b/>
        </w:rPr>
        <w:t xml:space="preserve">C. </w:t>
      </w:r>
      <w:r w:rsidRPr="005F2F3D">
        <w:t>CH</w:t>
      </w:r>
      <w:r w:rsidRPr="005F2F3D">
        <w:rPr>
          <w:vertAlign w:val="subscript"/>
        </w:rPr>
        <w:t>2</w:t>
      </w:r>
      <w:r w:rsidRPr="005F2F3D">
        <w:t>=CH-CH</w:t>
      </w:r>
      <w:r w:rsidRPr="005F2F3D">
        <w:rPr>
          <w:vertAlign w:val="subscript"/>
        </w:rPr>
        <w:t>2</w:t>
      </w:r>
      <w:r w:rsidRPr="005F2F3D">
        <w:t>CH</w:t>
      </w:r>
      <w:r w:rsidRPr="005F2F3D">
        <w:rPr>
          <w:vertAlign w:val="subscript"/>
        </w:rPr>
        <w:t>3</w:t>
      </w:r>
      <w:r w:rsidRPr="005F2F3D">
        <w:t>.</w:t>
      </w:r>
      <w:r w:rsidRPr="005F2F3D">
        <w:tab/>
      </w:r>
      <w:r w:rsidRPr="005F2F3D">
        <w:rPr>
          <w:b/>
        </w:rPr>
        <w:t xml:space="preserve">D. </w:t>
      </w:r>
      <w:r w:rsidRPr="005F2F3D">
        <w:t>CH</w:t>
      </w:r>
      <w:r w:rsidRPr="005F2F3D">
        <w:rPr>
          <w:vertAlign w:val="subscript"/>
        </w:rPr>
        <w:t>2</w:t>
      </w:r>
      <w:r w:rsidRPr="005F2F3D">
        <w:t>=CH-C≡CH.</w:t>
      </w:r>
    </w:p>
    <w:p w14:paraId="4E9B8A4E" w14:textId="5774F92C" w:rsidR="00D609A4" w:rsidRPr="005F2F3D" w:rsidRDefault="00D609A4" w:rsidP="005F2F3D">
      <w:pPr>
        <w:pStyle w:val="ListParagraph"/>
        <w:tabs>
          <w:tab w:val="left" w:pos="992"/>
        </w:tabs>
        <w:ind w:left="-426" w:right="-720"/>
        <w:jc w:val="both"/>
      </w:pPr>
      <w:r w:rsidRPr="005F2F3D">
        <w:rPr>
          <w:b/>
          <w:bCs/>
        </w:rPr>
        <w:t>Câu 4</w:t>
      </w:r>
      <w:r w:rsidRPr="005F2F3D">
        <w:t>: Số alkene có cùng công thức C</w:t>
      </w:r>
      <w:r w:rsidRPr="005F2F3D">
        <w:rPr>
          <w:vertAlign w:val="subscript"/>
        </w:rPr>
        <w:t>4</w:t>
      </w:r>
      <w:r w:rsidRPr="005F2F3D">
        <w:t>H</w:t>
      </w:r>
      <w:r w:rsidRPr="005F2F3D">
        <w:rPr>
          <w:vertAlign w:val="subscript"/>
        </w:rPr>
        <w:t>8</w:t>
      </w:r>
      <w:r w:rsidRPr="005F2F3D">
        <w:t xml:space="preserve"> và số alkyne có cùng công thức C</w:t>
      </w:r>
      <w:r w:rsidRPr="005F2F3D">
        <w:rPr>
          <w:vertAlign w:val="subscript"/>
        </w:rPr>
        <w:t>4</w:t>
      </w:r>
      <w:r w:rsidRPr="005F2F3D">
        <w:t>H</w:t>
      </w:r>
      <w:r w:rsidRPr="005F2F3D">
        <w:rPr>
          <w:vertAlign w:val="subscript"/>
        </w:rPr>
        <w:t>6</w:t>
      </w:r>
      <w:r w:rsidRPr="005F2F3D">
        <w:t xml:space="preserve"> lần lượt là</w:t>
      </w:r>
    </w:p>
    <w:p w14:paraId="4015A73B" w14:textId="77777777" w:rsidR="00D609A4" w:rsidRPr="005F2F3D" w:rsidRDefault="00D609A4" w:rsidP="005F2F3D">
      <w:pPr>
        <w:tabs>
          <w:tab w:val="left" w:pos="3402"/>
          <w:tab w:val="left" w:pos="5669"/>
          <w:tab w:val="left" w:pos="7937"/>
        </w:tabs>
        <w:ind w:left="-426" w:right="-720"/>
        <w:rPr>
          <w:lang w:val="fr-FR"/>
        </w:rPr>
      </w:pPr>
      <w:r w:rsidRPr="005F2F3D">
        <w:rPr>
          <w:b/>
          <w:lang w:val="fr-FR"/>
        </w:rPr>
        <w:t xml:space="preserve">A. </w:t>
      </w:r>
      <w:r w:rsidRPr="005F2F3D">
        <w:rPr>
          <w:lang w:val="fr-FR"/>
        </w:rPr>
        <w:t xml:space="preserve">4 </w:t>
      </w:r>
      <w:proofErr w:type="spellStart"/>
      <w:r w:rsidRPr="005F2F3D">
        <w:rPr>
          <w:lang w:val="fr-FR"/>
        </w:rPr>
        <w:t>và</w:t>
      </w:r>
      <w:proofErr w:type="spellEnd"/>
      <w:r w:rsidRPr="005F2F3D">
        <w:rPr>
          <w:lang w:val="fr-FR"/>
        </w:rPr>
        <w:t xml:space="preserve"> 2.</w:t>
      </w:r>
      <w:r w:rsidRPr="005F2F3D">
        <w:rPr>
          <w:lang w:val="fr-FR"/>
        </w:rPr>
        <w:tab/>
      </w:r>
      <w:r w:rsidRPr="005F2F3D">
        <w:rPr>
          <w:b/>
          <w:lang w:val="fr-FR"/>
        </w:rPr>
        <w:t xml:space="preserve">B. </w:t>
      </w:r>
      <w:r w:rsidRPr="005F2F3D">
        <w:rPr>
          <w:lang w:val="fr-FR"/>
        </w:rPr>
        <w:t xml:space="preserve">4 </w:t>
      </w:r>
      <w:proofErr w:type="spellStart"/>
      <w:r w:rsidRPr="005F2F3D">
        <w:rPr>
          <w:lang w:val="fr-FR"/>
        </w:rPr>
        <w:t>và</w:t>
      </w:r>
      <w:proofErr w:type="spellEnd"/>
      <w:r w:rsidRPr="005F2F3D">
        <w:rPr>
          <w:lang w:val="fr-FR"/>
        </w:rPr>
        <w:t xml:space="preserve"> 3.</w:t>
      </w:r>
      <w:r w:rsidRPr="005F2F3D">
        <w:rPr>
          <w:lang w:val="fr-FR"/>
        </w:rPr>
        <w:tab/>
      </w:r>
      <w:r w:rsidRPr="005F2F3D">
        <w:rPr>
          <w:b/>
          <w:lang w:val="fr-FR"/>
        </w:rPr>
        <w:t xml:space="preserve">C. </w:t>
      </w:r>
      <w:r w:rsidRPr="005F2F3D">
        <w:rPr>
          <w:lang w:val="fr-FR"/>
        </w:rPr>
        <w:t xml:space="preserve">3 </w:t>
      </w:r>
      <w:proofErr w:type="spellStart"/>
      <w:r w:rsidRPr="005F2F3D">
        <w:rPr>
          <w:lang w:val="fr-FR"/>
        </w:rPr>
        <w:t>và</w:t>
      </w:r>
      <w:proofErr w:type="spellEnd"/>
      <w:r w:rsidRPr="005F2F3D">
        <w:rPr>
          <w:lang w:val="fr-FR"/>
        </w:rPr>
        <w:t xml:space="preserve"> 3.</w:t>
      </w:r>
      <w:r w:rsidRPr="005F2F3D">
        <w:rPr>
          <w:lang w:val="fr-FR"/>
        </w:rPr>
        <w:tab/>
      </w:r>
      <w:r w:rsidRPr="005F2F3D">
        <w:rPr>
          <w:b/>
          <w:lang w:val="fr-FR"/>
        </w:rPr>
        <w:t xml:space="preserve">D. </w:t>
      </w:r>
      <w:r w:rsidRPr="005F2F3D">
        <w:rPr>
          <w:lang w:val="fr-FR"/>
        </w:rPr>
        <w:t xml:space="preserve">3 </w:t>
      </w:r>
      <w:proofErr w:type="spellStart"/>
      <w:r w:rsidRPr="005F2F3D">
        <w:rPr>
          <w:lang w:val="fr-FR"/>
        </w:rPr>
        <w:t>và</w:t>
      </w:r>
      <w:proofErr w:type="spellEnd"/>
      <w:r w:rsidRPr="005F2F3D">
        <w:rPr>
          <w:lang w:val="fr-FR"/>
        </w:rPr>
        <w:t xml:space="preserve"> 2.</w:t>
      </w:r>
    </w:p>
    <w:p w14:paraId="651626D6" w14:textId="0C601B2C" w:rsidR="00D609A4" w:rsidRPr="005F2F3D" w:rsidRDefault="00D609A4" w:rsidP="005F2F3D">
      <w:pPr>
        <w:pStyle w:val="ListParagraph"/>
        <w:tabs>
          <w:tab w:val="left" w:pos="992"/>
        </w:tabs>
        <w:ind w:left="-426" w:right="-720"/>
        <w:jc w:val="both"/>
      </w:pPr>
      <w:proofErr w:type="spellStart"/>
      <w:r w:rsidRPr="005F2F3D">
        <w:rPr>
          <w:b/>
          <w:bCs/>
          <w:lang w:val="fr-FR"/>
        </w:rPr>
        <w:t>Câu</w:t>
      </w:r>
      <w:proofErr w:type="spellEnd"/>
      <w:r w:rsidRPr="005F2F3D">
        <w:rPr>
          <w:b/>
          <w:bCs/>
          <w:lang w:val="fr-FR"/>
        </w:rPr>
        <w:t xml:space="preserve"> 5 : </w:t>
      </w:r>
      <w:r w:rsidRPr="005F2F3D">
        <w:t>Arene hay còn gọi là hydrocarbon thơm là những hydrocarbon trong phân tử có chứa một hay nhiều</w:t>
      </w:r>
    </w:p>
    <w:p w14:paraId="1DDCDE73" w14:textId="77777777" w:rsidR="00D609A4" w:rsidRPr="005F2F3D" w:rsidRDefault="00D609A4" w:rsidP="005F2F3D">
      <w:pPr>
        <w:tabs>
          <w:tab w:val="left" w:pos="3402"/>
          <w:tab w:val="left" w:pos="5669"/>
          <w:tab w:val="left" w:pos="7937"/>
        </w:tabs>
        <w:ind w:left="-426" w:right="-720"/>
      </w:pPr>
      <w:r w:rsidRPr="005F2F3D">
        <w:rPr>
          <w:b/>
        </w:rPr>
        <w:t xml:space="preserve">A. </w:t>
      </w:r>
      <w:r w:rsidRPr="005F2F3D">
        <w:t>vòng benzene.</w:t>
      </w:r>
      <w:r w:rsidRPr="005F2F3D">
        <w:tab/>
      </w:r>
      <w:r w:rsidRPr="005F2F3D">
        <w:rPr>
          <w:b/>
        </w:rPr>
        <w:t xml:space="preserve">B. </w:t>
      </w:r>
      <w:r w:rsidRPr="005F2F3D">
        <w:t>liên kết đơn.</w:t>
      </w:r>
      <w:r w:rsidRPr="005F2F3D">
        <w:tab/>
      </w:r>
      <w:r w:rsidRPr="005F2F3D">
        <w:rPr>
          <w:b/>
        </w:rPr>
        <w:t xml:space="preserve">C. </w:t>
      </w:r>
      <w:r w:rsidRPr="005F2F3D">
        <w:t>liên kết đôi.</w:t>
      </w:r>
      <w:r w:rsidRPr="005F2F3D">
        <w:tab/>
      </w:r>
      <w:r w:rsidRPr="005F2F3D">
        <w:rPr>
          <w:b/>
        </w:rPr>
        <w:t xml:space="preserve">D. </w:t>
      </w:r>
      <w:r w:rsidRPr="005F2F3D">
        <w:t>liên kết ba.</w:t>
      </w:r>
    </w:p>
    <w:p w14:paraId="501A60C4" w14:textId="68140E9A" w:rsidR="00D609A4" w:rsidRPr="005F2F3D" w:rsidRDefault="00D609A4" w:rsidP="005F2F3D">
      <w:pPr>
        <w:pStyle w:val="ListParagraph"/>
        <w:tabs>
          <w:tab w:val="left" w:pos="992"/>
        </w:tabs>
        <w:ind w:left="-426" w:right="-720"/>
        <w:jc w:val="both"/>
      </w:pPr>
      <w:r w:rsidRPr="005F2F3D">
        <w:rPr>
          <w:b/>
          <w:bCs/>
        </w:rPr>
        <w:t>Câu 6</w:t>
      </w:r>
      <w:r w:rsidRPr="005F2F3D">
        <w:t>: Anthracene là một arene đa vòng, được điều chế từ than đá. Anthracene được dùng để sản xuất thuốc nhuộm alizarin đỏ, bảo quản gỗ, làm thuốc trừ sâu,… Anthracene có công thức cấu tạo:</w:t>
      </w:r>
    </w:p>
    <w:p w14:paraId="1EFF1539" w14:textId="77777777" w:rsidR="00D609A4" w:rsidRPr="005F2F3D" w:rsidRDefault="00D609A4" w:rsidP="005F2F3D">
      <w:pPr>
        <w:ind w:left="-426" w:right="-720"/>
        <w:jc w:val="center"/>
      </w:pPr>
      <w:r w:rsidRPr="005F2F3D">
        <w:rPr>
          <w:noProof/>
        </w:rPr>
        <w:drawing>
          <wp:inline distT="0" distB="0" distL="0" distR="0" wp14:anchorId="3C965679" wp14:editId="6E8045EF">
            <wp:extent cx="1193790" cy="393065"/>
            <wp:effectExtent l="0" t="0" r="6985" b="6985"/>
            <wp:docPr id="126152807" name="Picture 3">
              <a:extLst xmlns:a="http://schemas.openxmlformats.org/drawingml/2006/main">
                <a:ext uri="{FF2B5EF4-FFF2-40B4-BE49-F238E27FC236}">
                  <a16:creationId xmlns:a16="http://schemas.microsoft.com/office/drawing/2014/main" id="{2606E661-5B84-F2B3-2986-1B539B9541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2606E661-5B84-F2B3-2986-1B539B95416B}"/>
                        </a:ext>
                      </a:extLst>
                    </pic:cNvPr>
                    <pic:cNvPicPr>
                      <a:picLocks noChangeAspect="1"/>
                    </pic:cNvPicPr>
                  </pic:nvPicPr>
                  <pic:blipFill>
                    <a:blip r:embed="rId8"/>
                    <a:stretch>
                      <a:fillRect/>
                    </a:stretch>
                  </pic:blipFill>
                  <pic:spPr>
                    <a:xfrm>
                      <a:off x="0" y="0"/>
                      <a:ext cx="1222738" cy="402596"/>
                    </a:xfrm>
                    <a:prstGeom prst="rect">
                      <a:avLst/>
                    </a:prstGeom>
                  </pic:spPr>
                </pic:pic>
              </a:graphicData>
            </a:graphic>
          </wp:inline>
        </w:drawing>
      </w:r>
    </w:p>
    <w:p w14:paraId="3ADDF344" w14:textId="77777777" w:rsidR="00D609A4" w:rsidRPr="005F2F3D" w:rsidRDefault="00D609A4" w:rsidP="005F2F3D">
      <w:pPr>
        <w:ind w:left="-426" w:right="-720"/>
      </w:pPr>
      <w:r w:rsidRPr="005F2F3D">
        <w:t>Công thức phân tử và liên kết π trong phân tử anthracene là</w:t>
      </w:r>
    </w:p>
    <w:p w14:paraId="6FCA3D16" w14:textId="77777777" w:rsidR="00D609A4" w:rsidRPr="005F2F3D" w:rsidRDefault="00D609A4" w:rsidP="005F2F3D">
      <w:pPr>
        <w:tabs>
          <w:tab w:val="left" w:pos="3402"/>
          <w:tab w:val="left" w:pos="5669"/>
          <w:tab w:val="left" w:pos="7937"/>
        </w:tabs>
        <w:ind w:left="-426" w:right="-720"/>
      </w:pPr>
      <w:r w:rsidRPr="005F2F3D">
        <w:rPr>
          <w:b/>
        </w:rPr>
        <w:t xml:space="preserve">A. </w:t>
      </w:r>
      <w:r w:rsidRPr="005F2F3D">
        <w:t>C</w:t>
      </w:r>
      <w:r w:rsidRPr="005F2F3D">
        <w:rPr>
          <w:vertAlign w:val="subscript"/>
        </w:rPr>
        <w:t>16</w:t>
      </w:r>
      <w:r w:rsidRPr="005F2F3D">
        <w:t>H</w:t>
      </w:r>
      <w:r w:rsidRPr="005F2F3D">
        <w:rPr>
          <w:vertAlign w:val="subscript"/>
        </w:rPr>
        <w:t>18</w:t>
      </w:r>
      <w:r w:rsidRPr="005F2F3D">
        <w:t xml:space="preserve"> và 9.</w:t>
      </w:r>
      <w:r w:rsidRPr="005F2F3D">
        <w:tab/>
      </w:r>
      <w:r w:rsidRPr="005F2F3D">
        <w:rPr>
          <w:b/>
        </w:rPr>
        <w:t xml:space="preserve">B. </w:t>
      </w:r>
      <w:r w:rsidRPr="005F2F3D">
        <w:t>C</w:t>
      </w:r>
      <w:r w:rsidRPr="005F2F3D">
        <w:rPr>
          <w:vertAlign w:val="subscript"/>
        </w:rPr>
        <w:t>14</w:t>
      </w:r>
      <w:r w:rsidRPr="005F2F3D">
        <w:t>H</w:t>
      </w:r>
      <w:r w:rsidRPr="005F2F3D">
        <w:rPr>
          <w:vertAlign w:val="subscript"/>
        </w:rPr>
        <w:t>8</w:t>
      </w:r>
      <w:r w:rsidRPr="005F2F3D">
        <w:t xml:space="preserve"> và 6.</w:t>
      </w:r>
      <w:r w:rsidRPr="005F2F3D">
        <w:tab/>
      </w:r>
      <w:r w:rsidRPr="005F2F3D">
        <w:rPr>
          <w:b/>
        </w:rPr>
        <w:t xml:space="preserve">C. </w:t>
      </w:r>
      <w:r w:rsidRPr="005F2F3D">
        <w:t>C</w:t>
      </w:r>
      <w:r w:rsidRPr="005F2F3D">
        <w:rPr>
          <w:vertAlign w:val="subscript"/>
        </w:rPr>
        <w:t>14</w:t>
      </w:r>
      <w:r w:rsidRPr="005F2F3D">
        <w:t>H</w:t>
      </w:r>
      <w:r w:rsidRPr="005F2F3D">
        <w:rPr>
          <w:vertAlign w:val="subscript"/>
        </w:rPr>
        <w:t>12</w:t>
      </w:r>
      <w:r w:rsidRPr="005F2F3D">
        <w:t xml:space="preserve"> và 8.</w:t>
      </w:r>
      <w:r w:rsidRPr="005F2F3D">
        <w:tab/>
      </w:r>
      <w:r w:rsidRPr="005F2F3D">
        <w:rPr>
          <w:b/>
        </w:rPr>
        <w:t xml:space="preserve">D. </w:t>
      </w:r>
      <w:r w:rsidRPr="005F2F3D">
        <w:t>C</w:t>
      </w:r>
      <w:r w:rsidRPr="005F2F3D">
        <w:rPr>
          <w:vertAlign w:val="subscript"/>
        </w:rPr>
        <w:t>14</w:t>
      </w:r>
      <w:r w:rsidRPr="005F2F3D">
        <w:t>H</w:t>
      </w:r>
      <w:r w:rsidRPr="005F2F3D">
        <w:rPr>
          <w:vertAlign w:val="subscript"/>
        </w:rPr>
        <w:t>10</w:t>
      </w:r>
      <w:r w:rsidRPr="005F2F3D">
        <w:t xml:space="preserve"> và 7.</w:t>
      </w:r>
    </w:p>
    <w:p w14:paraId="0F285D8A" w14:textId="3287F9B6" w:rsidR="00D609A4" w:rsidRPr="005F2F3D" w:rsidRDefault="00D609A4" w:rsidP="005F2F3D">
      <w:pPr>
        <w:pStyle w:val="ListParagraph"/>
        <w:tabs>
          <w:tab w:val="left" w:pos="992"/>
        </w:tabs>
        <w:ind w:left="-426" w:right="-720"/>
        <w:jc w:val="both"/>
      </w:pPr>
      <w:r w:rsidRPr="005F2F3D">
        <w:rPr>
          <w:b/>
          <w:bCs/>
        </w:rPr>
        <w:t xml:space="preserve">Câu 7: </w:t>
      </w:r>
      <w:r w:rsidRPr="005F2F3D">
        <w:t>Nhỏ 1 mL nước bromine vào ống nghiệm đựng 1 mL hexane, chiếu sáng và lắc đều. Hiện tượng quan sát được là</w:t>
      </w:r>
    </w:p>
    <w:p w14:paraId="1A9941B0" w14:textId="77777777" w:rsidR="00D609A4" w:rsidRPr="005F2F3D" w:rsidRDefault="00D609A4" w:rsidP="005F2F3D">
      <w:pPr>
        <w:tabs>
          <w:tab w:val="left" w:pos="3402"/>
          <w:tab w:val="left" w:pos="5669"/>
          <w:tab w:val="left" w:pos="7937"/>
        </w:tabs>
        <w:ind w:left="-426" w:right="-720"/>
      </w:pPr>
      <w:r w:rsidRPr="005F2F3D">
        <w:rPr>
          <w:b/>
        </w:rPr>
        <w:t xml:space="preserve">A. </w:t>
      </w:r>
      <w:r w:rsidRPr="005F2F3D">
        <w:t>trong ống nghiệm có chất lỏng đồng nhất.</w:t>
      </w:r>
      <w:r w:rsidRPr="005F2F3D">
        <w:tab/>
      </w:r>
      <w:r w:rsidRPr="005F2F3D">
        <w:rPr>
          <w:b/>
        </w:rPr>
        <w:t xml:space="preserve">B. </w:t>
      </w:r>
      <w:r w:rsidRPr="005F2F3D">
        <w:t>màu của nước bromine bị mất.</w:t>
      </w:r>
    </w:p>
    <w:p w14:paraId="0479CC84" w14:textId="77777777" w:rsidR="00D609A4" w:rsidRPr="005F2F3D" w:rsidRDefault="00D609A4" w:rsidP="005F2F3D">
      <w:pPr>
        <w:tabs>
          <w:tab w:val="left" w:pos="3402"/>
          <w:tab w:val="left" w:pos="5669"/>
          <w:tab w:val="left" w:pos="7937"/>
        </w:tabs>
        <w:ind w:left="-426" w:right="-720"/>
      </w:pPr>
      <w:r w:rsidRPr="005F2F3D">
        <w:rPr>
          <w:b/>
        </w:rPr>
        <w:t xml:space="preserve">C. </w:t>
      </w:r>
      <w:r w:rsidRPr="005F2F3D">
        <w:t>màu của bromine không thay đổi.</w:t>
      </w:r>
      <w:r w:rsidRPr="005F2F3D">
        <w:tab/>
      </w:r>
      <w:r w:rsidRPr="005F2F3D">
        <w:rPr>
          <w:b/>
        </w:rPr>
        <w:t xml:space="preserve">D. </w:t>
      </w:r>
      <w:r w:rsidRPr="005F2F3D">
        <w:t>trong ống nghiệm xuất hiện kết tủa.</w:t>
      </w:r>
    </w:p>
    <w:p w14:paraId="2145547B" w14:textId="4EA89E7B" w:rsidR="00D609A4" w:rsidRPr="005F2F3D" w:rsidRDefault="00D609A4" w:rsidP="005F2F3D">
      <w:pPr>
        <w:tabs>
          <w:tab w:val="left" w:pos="3402"/>
          <w:tab w:val="left" w:pos="5669"/>
          <w:tab w:val="left" w:pos="7937"/>
        </w:tabs>
        <w:ind w:left="-426" w:right="-720"/>
        <w:rPr>
          <w:rFonts w:eastAsia="Calibri"/>
        </w:rPr>
      </w:pPr>
      <w:r w:rsidRPr="005F2F3D">
        <w:rPr>
          <w:rFonts w:eastAsia="Calibri"/>
          <w:b/>
        </w:rPr>
        <w:t>Câu 8:</w:t>
      </w:r>
      <w:r w:rsidRPr="005F2F3D">
        <w:rPr>
          <w:rFonts w:eastAsia="Calibri"/>
        </w:rPr>
        <w:t xml:space="preserve"> Khi cho but-1-ene tác dụng với dung dịch HBr, theo qui tắc Maccopnhicop sản phẩm nào sau đây là sản phẩm chính?</w:t>
      </w:r>
    </w:p>
    <w:p w14:paraId="7BC6A914" w14:textId="77777777" w:rsidR="00D609A4" w:rsidRPr="005F2F3D" w:rsidRDefault="00D609A4" w:rsidP="005F2F3D">
      <w:pPr>
        <w:tabs>
          <w:tab w:val="left" w:pos="3402"/>
          <w:tab w:val="left" w:pos="5669"/>
          <w:tab w:val="left" w:pos="7937"/>
        </w:tabs>
        <w:ind w:left="-426" w:right="-720"/>
        <w:rPr>
          <w:rFonts w:eastAsia="Calibri"/>
        </w:rPr>
      </w:pPr>
      <w:r w:rsidRPr="005F2F3D">
        <w:rPr>
          <w:rFonts w:eastAsia="Calibri"/>
          <w:b/>
        </w:rPr>
        <w:t xml:space="preserve">A. </w:t>
      </w:r>
      <w:r w:rsidRPr="005F2F3D">
        <w:rPr>
          <w:rFonts w:eastAsia="Calibri"/>
        </w:rPr>
        <w:t>CH</w:t>
      </w:r>
      <w:r w:rsidRPr="005F2F3D">
        <w:rPr>
          <w:rFonts w:eastAsia="Calibri"/>
          <w:vertAlign w:val="subscript"/>
        </w:rPr>
        <w:t>3</w:t>
      </w:r>
      <w:r w:rsidRPr="005F2F3D">
        <w:rPr>
          <w:rFonts w:eastAsia="Calibri"/>
        </w:rPr>
        <w:t>-CH</w:t>
      </w:r>
      <w:r w:rsidRPr="005F2F3D">
        <w:rPr>
          <w:rFonts w:eastAsia="Calibri"/>
          <w:vertAlign w:val="subscript"/>
        </w:rPr>
        <w:t>2</w:t>
      </w:r>
      <w:r w:rsidRPr="005F2F3D">
        <w:rPr>
          <w:rFonts w:eastAsia="Calibri"/>
        </w:rPr>
        <w:t>-CHBr-CH</w:t>
      </w:r>
      <w:r w:rsidRPr="005F2F3D">
        <w:rPr>
          <w:rFonts w:eastAsia="Calibri"/>
          <w:vertAlign w:val="subscript"/>
        </w:rPr>
        <w:t>2</w:t>
      </w:r>
      <w:r w:rsidRPr="005F2F3D">
        <w:rPr>
          <w:rFonts w:eastAsia="Calibri"/>
        </w:rPr>
        <w:t>Br.</w:t>
      </w:r>
      <w:r w:rsidRPr="005F2F3D">
        <w:rPr>
          <w:rFonts w:eastAsia="Calibri"/>
        </w:rPr>
        <w:tab/>
      </w:r>
      <w:r w:rsidRPr="005F2F3D">
        <w:rPr>
          <w:rFonts w:eastAsia="Calibri"/>
          <w:b/>
        </w:rPr>
        <w:t xml:space="preserve">B. </w:t>
      </w:r>
      <w:r w:rsidRPr="005F2F3D">
        <w:rPr>
          <w:rFonts w:eastAsia="Calibri"/>
        </w:rPr>
        <w:t>CH</w:t>
      </w:r>
      <w:r w:rsidRPr="005F2F3D">
        <w:rPr>
          <w:rFonts w:eastAsia="Calibri"/>
          <w:vertAlign w:val="subscript"/>
        </w:rPr>
        <w:t>3</w:t>
      </w:r>
      <w:r w:rsidRPr="005F2F3D">
        <w:rPr>
          <w:rFonts w:eastAsia="Calibri"/>
        </w:rPr>
        <w:t>-CH</w:t>
      </w:r>
      <w:r w:rsidRPr="005F2F3D">
        <w:rPr>
          <w:rFonts w:eastAsia="Calibri"/>
          <w:vertAlign w:val="subscript"/>
        </w:rPr>
        <w:t>2</w:t>
      </w:r>
      <w:r w:rsidRPr="005F2F3D">
        <w:rPr>
          <w:rFonts w:eastAsia="Calibri"/>
        </w:rPr>
        <w:t>-CHBr-CH</w:t>
      </w:r>
      <w:r w:rsidRPr="005F2F3D">
        <w:rPr>
          <w:rFonts w:eastAsia="Calibri"/>
          <w:vertAlign w:val="subscript"/>
        </w:rPr>
        <w:t>3</w:t>
      </w:r>
      <w:r w:rsidRPr="005F2F3D">
        <w:rPr>
          <w:rFonts w:eastAsia="Calibri"/>
        </w:rPr>
        <w:t>.</w:t>
      </w:r>
    </w:p>
    <w:p w14:paraId="0F515F87" w14:textId="77777777" w:rsidR="00D609A4" w:rsidRPr="005F2F3D" w:rsidRDefault="00D609A4" w:rsidP="005F2F3D">
      <w:pPr>
        <w:tabs>
          <w:tab w:val="left" w:pos="3402"/>
          <w:tab w:val="left" w:pos="5669"/>
          <w:tab w:val="left" w:pos="7937"/>
        </w:tabs>
        <w:ind w:left="-426" w:right="-720"/>
        <w:rPr>
          <w:rFonts w:eastAsia="Calibri"/>
        </w:rPr>
      </w:pPr>
      <w:r w:rsidRPr="005F2F3D">
        <w:rPr>
          <w:rFonts w:eastAsia="Calibri"/>
          <w:b/>
        </w:rPr>
        <w:t xml:space="preserve">C. </w:t>
      </w:r>
      <w:r w:rsidRPr="005F2F3D">
        <w:rPr>
          <w:rFonts w:eastAsia="Calibri"/>
        </w:rPr>
        <w:t>CH</w:t>
      </w:r>
      <w:r w:rsidRPr="005F2F3D">
        <w:rPr>
          <w:rFonts w:eastAsia="Calibri"/>
          <w:vertAlign w:val="subscript"/>
        </w:rPr>
        <w:t>2</w:t>
      </w:r>
      <w:r w:rsidRPr="005F2F3D">
        <w:rPr>
          <w:rFonts w:eastAsia="Calibri"/>
        </w:rPr>
        <w:t>Br-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Br.</w:t>
      </w:r>
      <w:r w:rsidRPr="005F2F3D">
        <w:rPr>
          <w:rFonts w:eastAsia="Calibri"/>
        </w:rPr>
        <w:tab/>
      </w:r>
      <w:r w:rsidRPr="005F2F3D">
        <w:rPr>
          <w:rFonts w:eastAsia="Calibri"/>
          <w:b/>
        </w:rPr>
        <w:t xml:space="preserve">D. </w:t>
      </w:r>
      <w:r w:rsidRPr="005F2F3D">
        <w:rPr>
          <w:rFonts w:eastAsia="Calibri"/>
        </w:rPr>
        <w:t>CH</w:t>
      </w:r>
      <w:r w:rsidRPr="005F2F3D">
        <w:rPr>
          <w:rFonts w:eastAsia="Calibri"/>
          <w:vertAlign w:val="subscript"/>
        </w:rPr>
        <w:t>3</w:t>
      </w:r>
      <w:r w:rsidRPr="005F2F3D">
        <w:rPr>
          <w:rFonts w:eastAsia="Calibri"/>
        </w:rPr>
        <w:t>-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CH</w:t>
      </w:r>
      <w:r w:rsidRPr="005F2F3D">
        <w:rPr>
          <w:rFonts w:eastAsia="Calibri"/>
          <w:vertAlign w:val="subscript"/>
        </w:rPr>
        <w:t>2</w:t>
      </w:r>
      <w:r w:rsidRPr="005F2F3D">
        <w:rPr>
          <w:rFonts w:eastAsia="Calibri"/>
        </w:rPr>
        <w:t>Br.</w:t>
      </w:r>
    </w:p>
    <w:p w14:paraId="3FCA69E0" w14:textId="5F424220" w:rsidR="00D609A4" w:rsidRPr="005F2F3D" w:rsidRDefault="00D609A4" w:rsidP="005F2F3D">
      <w:pPr>
        <w:pStyle w:val="ListParagraph"/>
        <w:tabs>
          <w:tab w:val="left" w:pos="992"/>
        </w:tabs>
        <w:ind w:left="-426" w:right="-720"/>
        <w:jc w:val="both"/>
      </w:pPr>
      <w:r w:rsidRPr="005F2F3D">
        <w:rPr>
          <w:b/>
          <w:bCs/>
        </w:rPr>
        <w:t xml:space="preserve">Câu 9: </w:t>
      </w:r>
      <w:r w:rsidRPr="005F2F3D">
        <w:t>Xét phản ứng hoá học sau:</w:t>
      </w:r>
    </w:p>
    <w:p w14:paraId="534C9A2E" w14:textId="77777777" w:rsidR="00D609A4" w:rsidRPr="005F2F3D" w:rsidRDefault="00D609A4" w:rsidP="005F2F3D">
      <w:pPr>
        <w:ind w:left="-426" w:right="-720"/>
      </w:pPr>
      <w:r w:rsidRPr="005F2F3D">
        <w:t>CH</w:t>
      </w:r>
      <w:r w:rsidRPr="005F2F3D">
        <w:rPr>
          <w:vertAlign w:val="subscript"/>
        </w:rPr>
        <w:t>3</w:t>
      </w:r>
      <w:r w:rsidRPr="005F2F3D">
        <w:t>CH=CH</w:t>
      </w:r>
      <w:r w:rsidRPr="005F2F3D">
        <w:rPr>
          <w:vertAlign w:val="subscript"/>
        </w:rPr>
        <w:t>2</w:t>
      </w:r>
      <w:r w:rsidRPr="005F2F3D">
        <w:t xml:space="preserve"> + KMnO</w:t>
      </w:r>
      <w:r w:rsidRPr="005F2F3D">
        <w:rPr>
          <w:vertAlign w:val="subscript"/>
        </w:rPr>
        <w:t>4</w:t>
      </w:r>
      <w:r w:rsidRPr="005F2F3D">
        <w:t xml:space="preserve"> + H</w:t>
      </w:r>
      <w:r w:rsidRPr="005F2F3D">
        <w:rPr>
          <w:vertAlign w:val="subscript"/>
        </w:rPr>
        <w:t>2</w:t>
      </w:r>
      <w:r w:rsidRPr="005F2F3D">
        <w:t xml:space="preserve">O </w:t>
      </w:r>
      <w:r w:rsidRPr="005F2F3D">
        <w:rPr>
          <w:position w:val="-6"/>
        </w:rPr>
        <w:object w:dxaOrig="620" w:dyaOrig="320" w14:anchorId="2C6E5F28">
          <v:shape id="_x0000_i1030" type="#_x0000_t75" style="width:31.5pt;height:16.5pt" o:ole="">
            <v:imagedata r:id="rId10" o:title=""/>
          </v:shape>
          <o:OLEObject Type="Embed" ProgID="Equation.DSMT4" ShapeID="_x0000_i1030" DrawAspect="Content" ObjectID="_1832253539" r:id="rId27"/>
        </w:object>
      </w:r>
      <w:r w:rsidRPr="005F2F3D">
        <w:t xml:space="preserve"> CH</w:t>
      </w:r>
      <w:r w:rsidRPr="005F2F3D">
        <w:rPr>
          <w:vertAlign w:val="subscript"/>
        </w:rPr>
        <w:t>3</w:t>
      </w:r>
      <w:r w:rsidRPr="005F2F3D">
        <w:t>CH(OH)CH</w:t>
      </w:r>
      <w:r w:rsidRPr="005F2F3D">
        <w:rPr>
          <w:vertAlign w:val="subscript"/>
        </w:rPr>
        <w:t>2</w:t>
      </w:r>
      <w:r w:rsidRPr="005F2F3D">
        <w:t>OH + MnO</w:t>
      </w:r>
      <w:r w:rsidRPr="005F2F3D">
        <w:rPr>
          <w:vertAlign w:val="subscript"/>
        </w:rPr>
        <w:t>2</w:t>
      </w:r>
      <w:r w:rsidRPr="005F2F3D">
        <w:t xml:space="preserve"> + KOH</w:t>
      </w:r>
    </w:p>
    <w:p w14:paraId="3CC3AE74" w14:textId="77777777" w:rsidR="00D609A4" w:rsidRPr="005F2F3D" w:rsidRDefault="00D609A4" w:rsidP="005F2F3D">
      <w:pPr>
        <w:ind w:left="-426" w:right="-720"/>
      </w:pPr>
      <w:r w:rsidRPr="005F2F3D">
        <w:t>Tổng hệ số tỉ lượng tối giản của các chất trong phản ứng này bằng</w:t>
      </w:r>
    </w:p>
    <w:p w14:paraId="3A086684" w14:textId="77777777" w:rsidR="00D609A4" w:rsidRPr="005F2F3D" w:rsidRDefault="00D609A4" w:rsidP="005F2F3D">
      <w:pPr>
        <w:tabs>
          <w:tab w:val="left" w:pos="3402"/>
          <w:tab w:val="left" w:pos="5669"/>
          <w:tab w:val="left" w:pos="7937"/>
        </w:tabs>
        <w:ind w:left="-426" w:right="-720"/>
      </w:pPr>
      <w:r w:rsidRPr="005F2F3D">
        <w:rPr>
          <w:b/>
        </w:rPr>
        <w:t xml:space="preserve">A. </w:t>
      </w:r>
      <w:r w:rsidRPr="005F2F3D">
        <w:t>13.</w:t>
      </w:r>
      <w:r w:rsidRPr="005F2F3D">
        <w:tab/>
      </w:r>
      <w:r w:rsidRPr="005F2F3D">
        <w:rPr>
          <w:b/>
        </w:rPr>
        <w:t xml:space="preserve">B. </w:t>
      </w:r>
      <w:r w:rsidRPr="005F2F3D">
        <w:t>14.</w:t>
      </w:r>
      <w:r w:rsidRPr="005F2F3D">
        <w:tab/>
      </w:r>
      <w:r w:rsidRPr="005F2F3D">
        <w:rPr>
          <w:b/>
        </w:rPr>
        <w:t xml:space="preserve">C. </w:t>
      </w:r>
      <w:r w:rsidRPr="005F2F3D">
        <w:t>15.</w:t>
      </w:r>
      <w:r w:rsidRPr="005F2F3D">
        <w:tab/>
      </w:r>
      <w:r w:rsidRPr="005F2F3D">
        <w:rPr>
          <w:b/>
        </w:rPr>
        <w:t xml:space="preserve">D. </w:t>
      </w:r>
      <w:r w:rsidRPr="005F2F3D">
        <w:t>16.</w:t>
      </w:r>
    </w:p>
    <w:p w14:paraId="7235F25A" w14:textId="292771AF" w:rsidR="00D609A4" w:rsidRPr="005F2F3D" w:rsidRDefault="00D609A4" w:rsidP="005F2F3D">
      <w:pPr>
        <w:pStyle w:val="ListParagraph"/>
        <w:tabs>
          <w:tab w:val="left" w:pos="992"/>
        </w:tabs>
        <w:ind w:left="-426" w:right="-720"/>
        <w:jc w:val="both"/>
      </w:pPr>
      <w:r w:rsidRPr="005F2F3D">
        <w:rPr>
          <w:b/>
          <w:bCs/>
        </w:rPr>
        <w:t xml:space="preserve">Câu 10:  </w:t>
      </w:r>
      <w:r w:rsidRPr="005F2F3D">
        <w:t>Để phân biệt but-2-yne (CH</w:t>
      </w:r>
      <w:r w:rsidRPr="005F2F3D">
        <w:rPr>
          <w:vertAlign w:val="subscript"/>
        </w:rPr>
        <w:t>3</w:t>
      </w:r>
      <w:r w:rsidRPr="005F2F3D">
        <w:t>C≡CCH</w:t>
      </w:r>
      <w:r w:rsidRPr="005F2F3D">
        <w:rPr>
          <w:vertAlign w:val="subscript"/>
        </w:rPr>
        <w:t>3</w:t>
      </w:r>
      <w:r w:rsidRPr="005F2F3D">
        <w:t>) với but-1-yne (CH≡CCH</w:t>
      </w:r>
      <w:r w:rsidRPr="005F2F3D">
        <w:rPr>
          <w:vertAlign w:val="subscript"/>
        </w:rPr>
        <w:t>2</w:t>
      </w:r>
      <w:r w:rsidRPr="005F2F3D">
        <w:t>CH</w:t>
      </w:r>
      <w:r w:rsidRPr="005F2F3D">
        <w:rPr>
          <w:vertAlign w:val="subscript"/>
        </w:rPr>
        <w:t>3</w:t>
      </w:r>
      <w:r w:rsidRPr="005F2F3D">
        <w:t>) có thể dùng thuốc thử nào sau đây?</w:t>
      </w:r>
    </w:p>
    <w:p w14:paraId="1A9F4E19" w14:textId="77777777" w:rsidR="00D609A4" w:rsidRPr="005F2F3D" w:rsidRDefault="00D609A4" w:rsidP="005F2F3D">
      <w:pPr>
        <w:tabs>
          <w:tab w:val="left" w:pos="3402"/>
          <w:tab w:val="left" w:pos="5669"/>
          <w:tab w:val="left" w:pos="7937"/>
        </w:tabs>
        <w:ind w:left="-426" w:right="-720"/>
      </w:pPr>
      <w:r w:rsidRPr="005F2F3D">
        <w:rPr>
          <w:b/>
        </w:rPr>
        <w:t xml:space="preserve">A. </w:t>
      </w:r>
      <w:r w:rsidRPr="005F2F3D">
        <w:t>Dung dịch HCl.</w:t>
      </w:r>
      <w:r w:rsidRPr="005F2F3D">
        <w:tab/>
      </w:r>
      <w:r w:rsidRPr="005F2F3D">
        <w:tab/>
      </w:r>
      <w:r w:rsidRPr="005F2F3D">
        <w:rPr>
          <w:b/>
        </w:rPr>
        <w:t xml:space="preserve">B. </w:t>
      </w:r>
      <w:r w:rsidRPr="005F2F3D">
        <w:t>Dung dịch AgNO</w:t>
      </w:r>
      <w:r w:rsidRPr="005F2F3D">
        <w:rPr>
          <w:vertAlign w:val="subscript"/>
        </w:rPr>
        <w:t>3</w:t>
      </w:r>
      <w:r w:rsidRPr="005F2F3D">
        <w:t>/NH</w:t>
      </w:r>
      <w:r w:rsidRPr="005F2F3D">
        <w:rPr>
          <w:vertAlign w:val="subscript"/>
        </w:rPr>
        <w:t>3</w:t>
      </w:r>
      <w:r w:rsidRPr="005F2F3D">
        <w:t>.</w:t>
      </w:r>
    </w:p>
    <w:p w14:paraId="6C83E208" w14:textId="624293C9" w:rsidR="00D609A4" w:rsidRPr="005F2F3D" w:rsidRDefault="00D609A4" w:rsidP="005F2F3D">
      <w:pPr>
        <w:tabs>
          <w:tab w:val="left" w:pos="3402"/>
          <w:tab w:val="left" w:pos="5669"/>
          <w:tab w:val="left" w:pos="7937"/>
        </w:tabs>
        <w:ind w:left="-426" w:right="-720"/>
      </w:pPr>
      <w:r w:rsidRPr="005F2F3D">
        <w:rPr>
          <w:b/>
        </w:rPr>
        <w:t xml:space="preserve">C. </w:t>
      </w:r>
      <w:r w:rsidRPr="005F2F3D">
        <w:t>Nước bromine.</w:t>
      </w:r>
      <w:r w:rsidRPr="005F2F3D">
        <w:tab/>
      </w:r>
      <w:r w:rsidRPr="005F2F3D">
        <w:tab/>
      </w:r>
      <w:r w:rsidRPr="005F2F3D">
        <w:rPr>
          <w:b/>
        </w:rPr>
        <w:t xml:space="preserve">D. </w:t>
      </w:r>
      <w:r w:rsidRPr="005F2F3D">
        <w:t>Dung dịch KMnO</w:t>
      </w:r>
      <w:r w:rsidRPr="005F2F3D">
        <w:rPr>
          <w:vertAlign w:val="subscript"/>
        </w:rPr>
        <w:t>4</w:t>
      </w:r>
      <w:r w:rsidRPr="005F2F3D">
        <w:t>.</w:t>
      </w:r>
    </w:p>
    <w:p w14:paraId="3D0BE1D9" w14:textId="77777777" w:rsidR="00FD156F" w:rsidRPr="005F2F3D" w:rsidRDefault="00FD156F" w:rsidP="005F2F3D">
      <w:pPr>
        <w:ind w:left="-426" w:right="-720"/>
      </w:pPr>
      <w:r w:rsidRPr="005F2F3D">
        <w:rPr>
          <w:b/>
          <w:bCs/>
        </w:rPr>
        <w:t>Câu 11</w:t>
      </w:r>
      <w:r w:rsidRPr="005F2F3D">
        <w:t xml:space="preserve">: Cho các chất sau: methane, ethylene, acetylene, benzene, toluene, </w:t>
      </w:r>
      <w:r w:rsidRPr="005F2F3D">
        <w:rPr>
          <w:i/>
          <w:iCs/>
        </w:rPr>
        <w:t>o-</w:t>
      </w:r>
      <w:r w:rsidRPr="005F2F3D">
        <w:t>xylene. Số chất làm mất màu dung dịch thuốc tím là</w:t>
      </w:r>
    </w:p>
    <w:p w14:paraId="0BE4124F" w14:textId="77777777" w:rsidR="00FD156F" w:rsidRPr="005F2F3D" w:rsidRDefault="00FD156F" w:rsidP="005F2F3D">
      <w:pPr>
        <w:pStyle w:val="ListParagraph"/>
        <w:numPr>
          <w:ilvl w:val="0"/>
          <w:numId w:val="19"/>
        </w:numPr>
        <w:ind w:right="-720"/>
        <w:rPr>
          <w:bCs/>
          <w:lang w:val="en-US"/>
        </w:rPr>
      </w:pPr>
      <w:r w:rsidRPr="005F2F3D">
        <w:rPr>
          <w:bCs/>
          <w:lang w:val="en-US"/>
        </w:rPr>
        <w:t xml:space="preserve">2             </w:t>
      </w:r>
      <w:r w:rsidRPr="005F2F3D">
        <w:rPr>
          <w:b/>
          <w:lang w:val="en-US"/>
        </w:rPr>
        <w:t xml:space="preserve">                                         B</w:t>
      </w:r>
      <w:r w:rsidRPr="005F2F3D">
        <w:rPr>
          <w:bCs/>
          <w:lang w:val="en-US"/>
        </w:rPr>
        <w:t>. 3</w:t>
      </w:r>
      <w:r w:rsidRPr="005F2F3D">
        <w:rPr>
          <w:b/>
          <w:lang w:val="en-US"/>
        </w:rPr>
        <w:t xml:space="preserve">                                 C. </w:t>
      </w:r>
      <w:r w:rsidRPr="005F2F3D">
        <w:rPr>
          <w:bCs/>
          <w:lang w:val="en-US"/>
        </w:rPr>
        <w:t xml:space="preserve">4 </w:t>
      </w:r>
      <w:r w:rsidRPr="005F2F3D">
        <w:rPr>
          <w:b/>
          <w:lang w:val="en-US"/>
        </w:rPr>
        <w:t xml:space="preserve">                            D. </w:t>
      </w:r>
      <w:r w:rsidRPr="005F2F3D">
        <w:rPr>
          <w:bCs/>
          <w:lang w:val="en-US"/>
        </w:rPr>
        <w:t>5</w:t>
      </w:r>
    </w:p>
    <w:p w14:paraId="479F1752" w14:textId="77777777" w:rsidR="00FD156F" w:rsidRPr="005F2F3D" w:rsidRDefault="00FD156F" w:rsidP="005F2F3D">
      <w:pPr>
        <w:pStyle w:val="ListParagraph"/>
        <w:tabs>
          <w:tab w:val="left" w:pos="992"/>
        </w:tabs>
        <w:ind w:left="-426" w:right="-720"/>
        <w:jc w:val="both"/>
      </w:pPr>
      <w:r w:rsidRPr="005F2F3D">
        <w:rPr>
          <w:b/>
          <w:bCs/>
        </w:rPr>
        <w:t xml:space="preserve">Câu </w:t>
      </w:r>
      <w:r w:rsidRPr="005F2F3D">
        <w:rPr>
          <w:b/>
          <w:bCs/>
          <w:lang w:val="en-US"/>
        </w:rPr>
        <w:t>12</w:t>
      </w:r>
      <w:r w:rsidRPr="005F2F3D">
        <w:rPr>
          <w:b/>
          <w:bCs/>
        </w:rPr>
        <w:t xml:space="preserve">:  </w:t>
      </w:r>
      <w:r w:rsidRPr="005F2F3D">
        <w:t>Một số chất gây ô nhiễm môi trường như benzene, toluene có trong khí thải đốt cháy nhiên liệu xăng, dầu. Để giảm thiểu nguyên nhân gây ô nhiễm này cần</w:t>
      </w:r>
    </w:p>
    <w:p w14:paraId="3D4E8E97" w14:textId="77777777" w:rsidR="00FD156F" w:rsidRPr="005F2F3D" w:rsidRDefault="00FD156F" w:rsidP="005F2F3D">
      <w:pPr>
        <w:tabs>
          <w:tab w:val="left" w:pos="3402"/>
          <w:tab w:val="left" w:pos="5669"/>
          <w:tab w:val="left" w:pos="7937"/>
        </w:tabs>
        <w:ind w:left="-426" w:right="-720"/>
      </w:pPr>
      <w:r w:rsidRPr="005F2F3D">
        <w:rPr>
          <w:b/>
        </w:rPr>
        <w:t>A.</w:t>
      </w:r>
      <w:r w:rsidRPr="005F2F3D">
        <w:t xml:space="preserve"> cầm sử dụng nhiên liệu xăng.</w:t>
      </w:r>
      <w:r w:rsidRPr="005F2F3D">
        <w:tab/>
      </w:r>
      <w:r w:rsidRPr="005F2F3D">
        <w:rPr>
          <w:b/>
        </w:rPr>
        <w:t xml:space="preserve">B. </w:t>
      </w:r>
      <w:r w:rsidRPr="005F2F3D">
        <w:t>hạn chế sử dụng nhiên liệu hoá thạch.</w:t>
      </w:r>
    </w:p>
    <w:p w14:paraId="09C0FC9E" w14:textId="77777777" w:rsidR="00FD156F" w:rsidRPr="005F2F3D" w:rsidRDefault="00FD156F" w:rsidP="005F2F3D">
      <w:pPr>
        <w:ind w:left="-426" w:right="-720"/>
        <w:rPr>
          <w:b/>
        </w:rPr>
      </w:pPr>
      <w:r w:rsidRPr="005F2F3D">
        <w:rPr>
          <w:b/>
        </w:rPr>
        <w:t xml:space="preserve">C. </w:t>
      </w:r>
      <w:r w:rsidRPr="005F2F3D">
        <w:t>thay xăng bằng khí gas.</w:t>
      </w:r>
      <w:r w:rsidRPr="005F2F3D">
        <w:tab/>
      </w:r>
      <w:r w:rsidRPr="005F2F3D">
        <w:rPr>
          <w:b/>
        </w:rPr>
        <w:t xml:space="preserve">D. </w:t>
      </w:r>
      <w:r w:rsidRPr="005F2F3D">
        <w:t>cấm sử dụng xe cá nhân</w:t>
      </w:r>
    </w:p>
    <w:p w14:paraId="33D3258A" w14:textId="710D6372" w:rsidR="0039403F" w:rsidRPr="005F2F3D" w:rsidRDefault="0039403F" w:rsidP="005F2F3D">
      <w:pPr>
        <w:tabs>
          <w:tab w:val="left" w:pos="274"/>
          <w:tab w:val="left" w:pos="907"/>
          <w:tab w:val="left" w:pos="2880"/>
          <w:tab w:val="left" w:pos="5126"/>
          <w:tab w:val="left" w:pos="7387"/>
        </w:tabs>
        <w:ind w:left="-426" w:right="-103"/>
        <w:jc w:val="both"/>
      </w:pPr>
      <w:r w:rsidRPr="005F2F3D">
        <w:rPr>
          <w:b/>
        </w:rPr>
        <w:lastRenderedPageBreak/>
        <w:t>PHẦN II.</w:t>
      </w:r>
      <w:r w:rsidRPr="005F2F3D">
        <w:t xml:space="preserve"> </w:t>
      </w:r>
      <w:r w:rsidRPr="005F2F3D">
        <w:rPr>
          <w:b/>
        </w:rPr>
        <w:t>Câu trắc nghiệm đúng sai.</w:t>
      </w:r>
      <w:r w:rsidRPr="005F2F3D">
        <w:t xml:space="preserve"> Thí sinh trả lời từ câu 1 đến câu 2.</w:t>
      </w:r>
      <w:r w:rsidRPr="005F2F3D">
        <w:rPr>
          <w:b/>
        </w:rPr>
        <w:t xml:space="preserve"> </w:t>
      </w:r>
      <w:r w:rsidRPr="005F2F3D">
        <w:t>Trong mỗi ý a), b), c), d) ở mỗi câu, thí sinh chọn đúng hoặc sai</w:t>
      </w:r>
    </w:p>
    <w:p w14:paraId="6DA16513" w14:textId="1C2461C9" w:rsidR="0039403F" w:rsidRPr="005F2F3D" w:rsidRDefault="0039403F" w:rsidP="005F2F3D">
      <w:pPr>
        <w:pStyle w:val="TableParagraph"/>
        <w:tabs>
          <w:tab w:val="left" w:pos="3402"/>
          <w:tab w:val="left" w:pos="5669"/>
          <w:tab w:val="left" w:pos="7937"/>
        </w:tabs>
        <w:spacing w:before="0"/>
        <w:ind w:left="-426" w:right="-720"/>
        <w:jc w:val="both"/>
        <w:rPr>
          <w:rFonts w:ascii="Times New Roman" w:hAnsi="Times New Roman"/>
          <w:sz w:val="24"/>
          <w:szCs w:val="24"/>
          <w:lang w:val="pt-BR"/>
        </w:rPr>
      </w:pPr>
      <w:r w:rsidRPr="005F2F3D">
        <w:rPr>
          <w:rFonts w:ascii="Times New Roman" w:hAnsi="Times New Roman"/>
          <w:b/>
          <w:bCs/>
          <w:sz w:val="24"/>
          <w:szCs w:val="24"/>
          <w:lang w:val="pt-BR"/>
        </w:rPr>
        <w:t>Câu 1</w:t>
      </w:r>
      <w:r w:rsidRPr="005F2F3D">
        <w:rPr>
          <w:rFonts w:ascii="Times New Roman" w:hAnsi="Times New Roman"/>
          <w:sz w:val="24"/>
          <w:szCs w:val="24"/>
          <w:lang w:val="pt-BR"/>
        </w:rPr>
        <w:t>: Cho hình vẽ mô tả dụng cụ, hoá chất, cách tiến hành thí nghiệm điều chế ethylene và thử tính chất của ethylene:</w:t>
      </w:r>
    </w:p>
    <w:p w14:paraId="63AF7473" w14:textId="64263578" w:rsidR="0039403F" w:rsidRPr="005F2F3D" w:rsidRDefault="0039403F" w:rsidP="005F2F3D">
      <w:pPr>
        <w:ind w:left="-426" w:right="-720"/>
        <w:jc w:val="center"/>
      </w:pPr>
      <w:r w:rsidRPr="005F2F3D">
        <w:rPr>
          <w:noProof/>
        </w:rPr>
        <w:drawing>
          <wp:inline distT="0" distB="0" distL="0" distR="0" wp14:anchorId="3783BF93" wp14:editId="5E9881D3">
            <wp:extent cx="2488278" cy="1168400"/>
            <wp:effectExtent l="0" t="0" r="7620" b="0"/>
            <wp:docPr id="17" name="Picture 1" descr="A diagram of a chemical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03678" name="Picture 1" descr="A diagram of a chemical experiment&#10;&#10;Description automatically generated"/>
                    <pic:cNvPicPr/>
                  </pic:nvPicPr>
                  <pic:blipFill>
                    <a:blip r:embed="rId14"/>
                    <a:stretch>
                      <a:fillRect/>
                    </a:stretch>
                  </pic:blipFill>
                  <pic:spPr>
                    <a:xfrm>
                      <a:off x="0" y="0"/>
                      <a:ext cx="2504740" cy="1176130"/>
                    </a:xfrm>
                    <a:prstGeom prst="rect">
                      <a:avLst/>
                    </a:prstGeom>
                  </pic:spPr>
                </pic:pic>
              </a:graphicData>
            </a:graphic>
          </wp:inline>
        </w:drawing>
      </w:r>
    </w:p>
    <w:p w14:paraId="5D134501" w14:textId="77777777" w:rsidR="0039403F" w:rsidRPr="005F2F3D" w:rsidRDefault="0039403F" w:rsidP="005F2F3D">
      <w:pPr>
        <w:ind w:left="-426" w:right="-720"/>
      </w:pPr>
      <w:r w:rsidRPr="005F2F3D">
        <w:t xml:space="preserve">Tiến hành: </w:t>
      </w:r>
    </w:p>
    <w:p w14:paraId="474B206A" w14:textId="77777777" w:rsidR="0039403F" w:rsidRPr="005F2F3D" w:rsidRDefault="0039403F" w:rsidP="005F2F3D">
      <w:pPr>
        <w:ind w:left="-426" w:right="-720"/>
      </w:pPr>
      <w:r w:rsidRPr="005F2F3D">
        <w:t>- Cho vài viên đá bọt, 20 mL cồn 96</w:t>
      </w:r>
      <w:r w:rsidRPr="005F2F3D">
        <w:rPr>
          <w:vertAlign w:val="superscript"/>
        </w:rPr>
        <w:t>o</w:t>
      </w:r>
      <w:r w:rsidRPr="005F2F3D">
        <w:t xml:space="preserve"> vào bình cầu. Rót 40 mL dung dịch H</w:t>
      </w:r>
      <w:r w:rsidRPr="005F2F3D">
        <w:rPr>
          <w:vertAlign w:val="subscript"/>
        </w:rPr>
        <w:t>2</w:t>
      </w:r>
      <w:r w:rsidRPr="005F2F3D">
        <w:t>SO</w:t>
      </w:r>
      <w:r w:rsidRPr="005F2F3D">
        <w:rPr>
          <w:vertAlign w:val="subscript"/>
        </w:rPr>
        <w:t>4</w:t>
      </w:r>
      <w:r w:rsidRPr="005F2F3D">
        <w:t xml:space="preserve"> đặc vào ống đong, sau đó rót từ từ H</w:t>
      </w:r>
      <w:r w:rsidRPr="005F2F3D">
        <w:rPr>
          <w:vertAlign w:val="subscript"/>
        </w:rPr>
        <w:t>2</w:t>
      </w:r>
      <w:r w:rsidRPr="005F2F3D">
        <w:t>SO</w:t>
      </w:r>
      <w:r w:rsidRPr="005F2F3D">
        <w:rPr>
          <w:vertAlign w:val="subscript"/>
        </w:rPr>
        <w:t>4</w:t>
      </w:r>
      <w:r w:rsidRPr="005F2F3D">
        <w:t xml:space="preserve"> đặc từ ống đong qua phễu vào bình cầu để tránh sự toả nhiệt quá mạnh. </w:t>
      </w:r>
    </w:p>
    <w:p w14:paraId="28274F50" w14:textId="62360EF7" w:rsidR="0039403F" w:rsidRPr="005F2F3D" w:rsidRDefault="0039403F" w:rsidP="005F2F3D">
      <w:pPr>
        <w:ind w:left="-426" w:right="-720"/>
      </w:pPr>
      <w:r w:rsidRPr="005F2F3D">
        <w:t xml:space="preserve">- Lắp bộ dụng cụ như Hình 16.5. </w:t>
      </w:r>
    </w:p>
    <w:p w14:paraId="071A6A83" w14:textId="77777777" w:rsidR="0039403F" w:rsidRPr="005F2F3D" w:rsidRDefault="0039403F" w:rsidP="005F2F3D">
      <w:pPr>
        <w:ind w:left="-426" w:right="-720"/>
      </w:pPr>
      <w:r w:rsidRPr="005F2F3D">
        <w:t xml:space="preserve">- Đun nóng đến khi ethylene sinh ra và sục ngay vào các ống nghiệm (1) và (2). Thay ống dẫn khí thuỷ tinh hình chữ L bằng ống dẫn thuỷ tinh có đầu vuốt nhọn. </w:t>
      </w:r>
    </w:p>
    <w:p w14:paraId="1B74CAC8" w14:textId="77777777" w:rsidR="0039403F" w:rsidRPr="005F2F3D" w:rsidRDefault="0039403F" w:rsidP="005F2F3D">
      <w:pPr>
        <w:ind w:left="-426" w:right="-720"/>
      </w:pPr>
      <w:r w:rsidRPr="005F2F3D">
        <w:t xml:space="preserve">- Dùng que đóm đang cháy để đốt ethylene ở đầu ống dẫn khí. </w:t>
      </w:r>
    </w:p>
    <w:p w14:paraId="6A940E0E" w14:textId="14A4394C" w:rsidR="0039403F" w:rsidRPr="005F2F3D" w:rsidRDefault="0039403F" w:rsidP="005F2F3D">
      <w:pPr>
        <w:ind w:left="-426" w:right="-720"/>
      </w:pPr>
      <w:r w:rsidRPr="005F2F3D">
        <w:t>Mỗi phát biểu sau đây về thí nghiệm trên là đúng hay sai?</w:t>
      </w:r>
    </w:p>
    <w:p w14:paraId="4CEC2027" w14:textId="77777777" w:rsidR="0039403F" w:rsidRPr="005F2F3D" w:rsidRDefault="0039403F" w:rsidP="005F2F3D">
      <w:pPr>
        <w:ind w:left="-426" w:right="-720"/>
      </w:pPr>
      <w:r w:rsidRPr="005F2F3D">
        <w:rPr>
          <w:b/>
          <w:bCs/>
        </w:rPr>
        <w:t>a.</w:t>
      </w:r>
      <w:r w:rsidRPr="005F2F3D">
        <w:t xml:space="preserve"> Đốt ethylene ở đầu ống dẫn khí, khí ethylene cháy và tỏa nhiều nhiệt.</w:t>
      </w:r>
      <w:r w:rsidRPr="005F2F3D">
        <w:tab/>
      </w:r>
      <w:r w:rsidRPr="005F2F3D">
        <w:tab/>
      </w:r>
      <w:r w:rsidRPr="005F2F3D">
        <w:tab/>
      </w:r>
    </w:p>
    <w:p w14:paraId="199A55AE" w14:textId="48B4B924" w:rsidR="0039403F" w:rsidRPr="005F2F3D" w:rsidRDefault="0039403F" w:rsidP="005F2F3D">
      <w:pPr>
        <w:ind w:left="-426" w:right="-720"/>
      </w:pPr>
      <w:r w:rsidRPr="005F2F3D">
        <w:rPr>
          <w:b/>
          <w:bCs/>
        </w:rPr>
        <w:t>b.</w:t>
      </w:r>
      <w:r w:rsidRPr="005F2F3D">
        <w:t xml:space="preserve"> Khí ethylene làm mất màu nước bromine hoặc dung dịch KMnO</w:t>
      </w:r>
      <w:r w:rsidRPr="005F2F3D">
        <w:rPr>
          <w:vertAlign w:val="subscript"/>
        </w:rPr>
        <w:t>4</w:t>
      </w:r>
      <w:r w:rsidRPr="005F2F3D">
        <w:t>.</w:t>
      </w:r>
      <w:r w:rsidRPr="005F2F3D">
        <w:tab/>
      </w:r>
      <w:r w:rsidRPr="005F2F3D">
        <w:tab/>
      </w:r>
      <w:r w:rsidRPr="005F2F3D">
        <w:tab/>
      </w:r>
    </w:p>
    <w:p w14:paraId="50D5C210" w14:textId="77777777" w:rsidR="0039403F" w:rsidRPr="005F2F3D" w:rsidRDefault="0039403F" w:rsidP="005F2F3D">
      <w:pPr>
        <w:ind w:left="-426" w:right="-720"/>
      </w:pPr>
      <w:r w:rsidRPr="005F2F3D">
        <w:rPr>
          <w:b/>
          <w:bCs/>
        </w:rPr>
        <w:t>c.</w:t>
      </w:r>
      <w:r w:rsidRPr="005F2F3D">
        <w:t xml:space="preserve"> Vai trò của đá bọt là để điều hoà quá trình sôi, tránh hiện tượng quá sôi.</w:t>
      </w:r>
      <w:r w:rsidRPr="005F2F3D">
        <w:tab/>
      </w:r>
      <w:r w:rsidRPr="005F2F3D">
        <w:tab/>
      </w:r>
    </w:p>
    <w:p w14:paraId="68CDA55F" w14:textId="2F7B37BE" w:rsidR="0039403F" w:rsidRPr="005F2F3D" w:rsidRDefault="0039403F" w:rsidP="005F2F3D">
      <w:pPr>
        <w:tabs>
          <w:tab w:val="left" w:pos="274"/>
          <w:tab w:val="left" w:pos="907"/>
          <w:tab w:val="left" w:pos="2880"/>
          <w:tab w:val="left" w:pos="5126"/>
          <w:tab w:val="left" w:pos="7387"/>
        </w:tabs>
        <w:ind w:left="-426" w:right="-103"/>
        <w:jc w:val="both"/>
      </w:pPr>
      <w:r w:rsidRPr="005F2F3D">
        <w:rPr>
          <w:b/>
          <w:bCs/>
        </w:rPr>
        <w:t>d.</w:t>
      </w:r>
      <w:r w:rsidRPr="005F2F3D">
        <w:t xml:space="preserve"> Vai trò của NaOH là để trung hoà acid H</w:t>
      </w:r>
      <w:r w:rsidRPr="005F2F3D">
        <w:rPr>
          <w:vertAlign w:val="subscript"/>
        </w:rPr>
        <w:t>2</w:t>
      </w:r>
      <w:r w:rsidRPr="005F2F3D">
        <w:t>SO</w:t>
      </w:r>
      <w:r w:rsidRPr="005F2F3D">
        <w:rPr>
          <w:vertAlign w:val="subscript"/>
        </w:rPr>
        <w:t>4</w:t>
      </w:r>
      <w:r w:rsidRPr="005F2F3D">
        <w:t xml:space="preserve"> thoát ra.</w:t>
      </w:r>
      <w:r w:rsidRPr="005F2F3D">
        <w:tab/>
      </w:r>
    </w:p>
    <w:p w14:paraId="1B98AAB6" w14:textId="19A7DBB8" w:rsidR="0039403F" w:rsidRPr="005F2F3D" w:rsidRDefault="0039403F" w:rsidP="005F2F3D">
      <w:pPr>
        <w:pStyle w:val="ListParagraph"/>
        <w:tabs>
          <w:tab w:val="left" w:pos="992"/>
        </w:tabs>
        <w:ind w:left="-426" w:right="-720"/>
        <w:jc w:val="both"/>
      </w:pPr>
      <w:r w:rsidRPr="005F2F3D">
        <w:rPr>
          <w:b/>
          <w:bCs/>
        </w:rPr>
        <w:t>Câu 2</w:t>
      </w:r>
      <w:r w:rsidRPr="005F2F3D">
        <w:t>: Cho vào 2 ống nghiệm, mỗi ống 1 mL dung dịch KMnO</w:t>
      </w:r>
      <w:r w:rsidRPr="005F2F3D">
        <w:rPr>
          <w:vertAlign w:val="subscript"/>
        </w:rPr>
        <w:t>4</w:t>
      </w:r>
      <w:r w:rsidRPr="005F2F3D">
        <w:t xml:space="preserve"> 0,05M và 1 mL dung dịch H</w:t>
      </w:r>
      <w:r w:rsidRPr="005F2F3D">
        <w:rPr>
          <w:vertAlign w:val="subscript"/>
        </w:rPr>
        <w:t>2</w:t>
      </w:r>
      <w:r w:rsidRPr="005F2F3D">
        <w:t>SO</w:t>
      </w:r>
      <w:r w:rsidRPr="005F2F3D">
        <w:rPr>
          <w:vertAlign w:val="subscript"/>
        </w:rPr>
        <w:t>4</w:t>
      </w:r>
      <w:r w:rsidRPr="005F2F3D">
        <w:t xml:space="preserve"> 2M. Cho tiếp vào ống (1) 1mL benzene; ống (2) 1 mL toluene. Lắc đều và đậy cả 2 ống nghiệm bằng nút có ống thuỷ tinh thẳng. Đun cách thuỷ 2 ống nghiệm trong nồi nước nóng.</w:t>
      </w:r>
    </w:p>
    <w:p w14:paraId="4AD9D3A5" w14:textId="355C6FCA" w:rsidR="0039403F" w:rsidRPr="005F2F3D" w:rsidRDefault="0039403F" w:rsidP="005F2F3D">
      <w:pPr>
        <w:ind w:left="-426" w:right="-720"/>
      </w:pPr>
      <w:r w:rsidRPr="005F2F3D">
        <w:rPr>
          <w:b/>
          <w:bCs/>
        </w:rPr>
        <w:t>a.</w:t>
      </w:r>
      <w:r w:rsidRPr="005F2F3D">
        <w:t xml:space="preserve"> Ống nghiệm (2) màu tím nhạt dần và mất màu, ống nghiệm (1) vẫn giữ nguyên màu tím.</w:t>
      </w:r>
    </w:p>
    <w:p w14:paraId="21993E61" w14:textId="1AAA4B7B" w:rsidR="0039403F" w:rsidRPr="005F2F3D" w:rsidRDefault="0039403F" w:rsidP="005F2F3D">
      <w:pPr>
        <w:ind w:left="-426" w:right="-720"/>
      </w:pPr>
      <w:r w:rsidRPr="005F2F3D">
        <w:rPr>
          <w:b/>
          <w:bCs/>
        </w:rPr>
        <w:t>b.</w:t>
      </w:r>
      <w:r w:rsidRPr="005F2F3D">
        <w:t xml:space="preserve"> Sản phẩm hữu cơ tạo thành trong ống nghiệm (2) là </w:t>
      </w:r>
      <w:r w:rsidR="00471FBA" w:rsidRPr="005F2F3D">
        <w:t xml:space="preserve"> muối  potassium </w:t>
      </w:r>
      <w:r w:rsidRPr="005F2F3D">
        <w:t>benzo</w:t>
      </w:r>
      <w:r w:rsidR="00471FBA" w:rsidRPr="005F2F3D">
        <w:t xml:space="preserve">ate </w:t>
      </w:r>
      <w:r w:rsidRPr="005F2F3D">
        <w:t>(C</w:t>
      </w:r>
      <w:r w:rsidRPr="005F2F3D">
        <w:rPr>
          <w:vertAlign w:val="subscript"/>
        </w:rPr>
        <w:t>6</w:t>
      </w:r>
      <w:r w:rsidRPr="005F2F3D">
        <w:t>H</w:t>
      </w:r>
      <w:r w:rsidRPr="005F2F3D">
        <w:rPr>
          <w:vertAlign w:val="subscript"/>
        </w:rPr>
        <w:t>5</w:t>
      </w:r>
      <w:r w:rsidRPr="005F2F3D">
        <w:t>COO</w:t>
      </w:r>
      <w:r w:rsidR="00471FBA" w:rsidRPr="005F2F3D">
        <w:t>K</w:t>
      </w:r>
      <w:r w:rsidRPr="005F2F3D">
        <w:t>).</w:t>
      </w:r>
      <w:r w:rsidRPr="005F2F3D">
        <w:tab/>
      </w:r>
      <w:r w:rsidRPr="005F2F3D">
        <w:tab/>
      </w:r>
    </w:p>
    <w:p w14:paraId="0EFAD620" w14:textId="67D9F4A3" w:rsidR="0039403F" w:rsidRPr="005F2F3D" w:rsidRDefault="0039403F" w:rsidP="005F2F3D">
      <w:pPr>
        <w:ind w:left="-426" w:right="-720"/>
      </w:pPr>
      <w:r w:rsidRPr="005F2F3D">
        <w:rPr>
          <w:b/>
          <w:bCs/>
        </w:rPr>
        <w:t>c.</w:t>
      </w:r>
      <w:r w:rsidRPr="005F2F3D">
        <w:t xml:space="preserve"> Benzene chỉ bị oxi hóa bởi dung dịch KMnO</w:t>
      </w:r>
      <w:r w:rsidRPr="005F2F3D">
        <w:rPr>
          <w:vertAlign w:val="subscript"/>
        </w:rPr>
        <w:t>4</w:t>
      </w:r>
      <w:r w:rsidRPr="005F2F3D">
        <w:t xml:space="preserve"> ở nhiệt độ cao.</w:t>
      </w:r>
      <w:r w:rsidRPr="005F2F3D">
        <w:tab/>
      </w:r>
      <w:r w:rsidRPr="005F2F3D">
        <w:tab/>
      </w:r>
      <w:r w:rsidRPr="005F2F3D">
        <w:tab/>
      </w:r>
    </w:p>
    <w:p w14:paraId="31E13ACF" w14:textId="5A13BC0A" w:rsidR="00471FBA" w:rsidRPr="005F2F3D" w:rsidRDefault="0039403F" w:rsidP="005F2F3D">
      <w:pPr>
        <w:tabs>
          <w:tab w:val="left" w:pos="274"/>
          <w:tab w:val="left" w:pos="2835"/>
          <w:tab w:val="left" w:pos="5387"/>
          <w:tab w:val="left" w:pos="7938"/>
        </w:tabs>
        <w:ind w:left="-426" w:right="-103"/>
        <w:jc w:val="both"/>
      </w:pPr>
      <w:r w:rsidRPr="005F2F3D">
        <w:rPr>
          <w:b/>
          <w:bCs/>
        </w:rPr>
        <w:t>d.</w:t>
      </w:r>
      <w:r w:rsidRPr="005F2F3D">
        <w:t xml:space="preserve"> Thí nghiệm trên chứng minh toluene dễ bị oxi hoá hơn benzene khi đun nóng.</w:t>
      </w:r>
      <w:r w:rsidRPr="005F2F3D">
        <w:tab/>
      </w:r>
      <w:r w:rsidRPr="005F2F3D">
        <w:tab/>
      </w:r>
    </w:p>
    <w:p w14:paraId="79E20B47" w14:textId="0A054D72" w:rsidR="0039403F" w:rsidRPr="005F2F3D" w:rsidRDefault="0039403F" w:rsidP="005F2F3D">
      <w:pPr>
        <w:tabs>
          <w:tab w:val="left" w:pos="274"/>
          <w:tab w:val="left" w:pos="2835"/>
          <w:tab w:val="left" w:pos="5387"/>
          <w:tab w:val="left" w:pos="7938"/>
        </w:tabs>
        <w:ind w:left="-426" w:right="-103"/>
        <w:jc w:val="both"/>
      </w:pPr>
      <w:r w:rsidRPr="005F2F3D">
        <w:rPr>
          <w:b/>
        </w:rPr>
        <w:t>PHẦN III:</w:t>
      </w:r>
      <w:r w:rsidRPr="005F2F3D">
        <w:t xml:space="preserve"> </w:t>
      </w:r>
      <w:r w:rsidRPr="005F2F3D">
        <w:rPr>
          <w:b/>
        </w:rPr>
        <w:t>Câu trắc nghiệm yêu cầu trả lời ngắn.</w:t>
      </w:r>
      <w:r w:rsidRPr="005F2F3D">
        <w:t xml:space="preserve"> Thí sinh trả lời từ câu 1 đến câu 4</w:t>
      </w:r>
    </w:p>
    <w:p w14:paraId="5F0F3288" w14:textId="2F3D3EE7" w:rsidR="00471FBA" w:rsidRPr="005F2F3D" w:rsidRDefault="00471FBA" w:rsidP="005F2F3D">
      <w:pPr>
        <w:ind w:left="-426" w:right="-103"/>
        <w:jc w:val="both"/>
      </w:pPr>
      <w:r w:rsidRPr="005F2F3D">
        <w:rPr>
          <w:b/>
          <w:bCs/>
        </w:rPr>
        <w:t>Câu 1</w:t>
      </w:r>
      <w:r w:rsidRPr="005F2F3D">
        <w:t>: Phân tử của một alkane trong sáp nến có 52 nguyên tử hydrogen. Số nguyên tử carbon trong phân tử alkane nói trên là bao nhiêu?</w:t>
      </w:r>
    </w:p>
    <w:p w14:paraId="3936A827" w14:textId="798A2D09" w:rsidR="00471FBA" w:rsidRPr="005F2F3D" w:rsidRDefault="00471FBA" w:rsidP="005F2F3D">
      <w:pPr>
        <w:ind w:left="-426" w:right="-103"/>
        <w:jc w:val="both"/>
      </w:pPr>
      <w:r w:rsidRPr="005F2F3D">
        <w:rPr>
          <w:b/>
          <w:bCs/>
        </w:rPr>
        <w:t>Câu 2:</w:t>
      </w:r>
      <w:r w:rsidRPr="005F2F3D">
        <w:t xml:space="preserve"> Trong phân tử propene có số liên kết xich ma (σ) là bao nhiêu?</w:t>
      </w:r>
      <w:r w:rsidRPr="005F2F3D">
        <w:tab/>
      </w:r>
    </w:p>
    <w:p w14:paraId="453C9AA5" w14:textId="05018E1F" w:rsidR="00471FBA" w:rsidRPr="005F2F3D" w:rsidRDefault="00471FBA" w:rsidP="005F2F3D">
      <w:pPr>
        <w:ind w:left="-426" w:right="-103"/>
        <w:jc w:val="both"/>
      </w:pPr>
      <w:r w:rsidRPr="005F2F3D">
        <w:rPr>
          <w:b/>
          <w:bCs/>
        </w:rPr>
        <w:t xml:space="preserve">Câu </w:t>
      </w:r>
      <w:r w:rsidRPr="00F06FEF">
        <w:rPr>
          <w:b/>
          <w:bCs/>
        </w:rPr>
        <w:t>3</w:t>
      </w:r>
      <w:r w:rsidRPr="005F2F3D">
        <w:rPr>
          <w:b/>
          <w:bCs/>
        </w:rPr>
        <w:t>:</w:t>
      </w:r>
      <w:r w:rsidRPr="005F2F3D">
        <w:t xml:space="preserve"> Cho các alkane sau: methane; ethane; butane; hexane; neopentane; propane và octane. Có bao nhiêu alkane là chất khí ở điều kiện thường?</w:t>
      </w:r>
    </w:p>
    <w:p w14:paraId="022083BD" w14:textId="7EC2C8D2" w:rsidR="00471FBA" w:rsidRPr="005F2F3D" w:rsidRDefault="00471FBA" w:rsidP="005F2F3D">
      <w:pPr>
        <w:pStyle w:val="ListParagraph"/>
        <w:tabs>
          <w:tab w:val="left" w:pos="992"/>
        </w:tabs>
        <w:ind w:left="-426" w:right="-720"/>
        <w:jc w:val="both"/>
      </w:pPr>
      <w:r w:rsidRPr="005F2F3D">
        <w:rPr>
          <w:b/>
          <w:bCs/>
        </w:rPr>
        <w:t>Câu 4:</w:t>
      </w:r>
      <w:r w:rsidRPr="005F2F3D">
        <w:t xml:space="preserve"> Cho các phát biểu sau:</w:t>
      </w:r>
    </w:p>
    <w:p w14:paraId="346A8DA0" w14:textId="03E779D7" w:rsidR="00471FBA" w:rsidRPr="005F2F3D" w:rsidRDefault="00471FBA" w:rsidP="005F2F3D">
      <w:pPr>
        <w:ind w:left="992"/>
      </w:pPr>
      <w:r w:rsidRPr="005F2F3D">
        <w:t>(1) tên gọi khác của styrene là vinylbenzene.</w:t>
      </w:r>
    </w:p>
    <w:p w14:paraId="76C81428" w14:textId="77777777" w:rsidR="00471FBA" w:rsidRPr="005F2F3D" w:rsidRDefault="00471FBA" w:rsidP="005F2F3D">
      <w:pPr>
        <w:ind w:left="992"/>
      </w:pPr>
      <w:r w:rsidRPr="005F2F3D">
        <w:t>(2) toluene là đồng đẳng với benzene.</w:t>
      </w:r>
    </w:p>
    <w:p w14:paraId="74BA3BFD" w14:textId="7369CB4B" w:rsidR="00471FBA" w:rsidRPr="005F2F3D" w:rsidRDefault="00471FBA" w:rsidP="005F2F3D">
      <w:pPr>
        <w:ind w:left="992"/>
      </w:pPr>
      <w:r w:rsidRPr="005F2F3D">
        <w:t xml:space="preserve">(3) </w:t>
      </w:r>
      <w:r w:rsidRPr="005F2F3D">
        <w:rPr>
          <w:lang w:val="en-US"/>
        </w:rPr>
        <w:t>propene</w:t>
      </w:r>
      <w:r w:rsidRPr="005F2F3D">
        <w:t xml:space="preserve"> làm mất màu nước bromine, dung dịch KMnO</w:t>
      </w:r>
      <w:r w:rsidRPr="005F2F3D">
        <w:rPr>
          <w:vertAlign w:val="subscript"/>
        </w:rPr>
        <w:t>4</w:t>
      </w:r>
      <w:r w:rsidRPr="005F2F3D">
        <w:t>.</w:t>
      </w:r>
    </w:p>
    <w:p w14:paraId="279C43AF" w14:textId="64BCF4C3" w:rsidR="00471FBA" w:rsidRPr="005F2F3D" w:rsidRDefault="00471FBA" w:rsidP="005F2F3D">
      <w:pPr>
        <w:ind w:left="992"/>
      </w:pPr>
      <w:r w:rsidRPr="005F2F3D">
        <w:t>(4) acetylene có khả năng tham gia phản ứng trùng hợp.</w:t>
      </w:r>
    </w:p>
    <w:p w14:paraId="30DD6445" w14:textId="63CABA32" w:rsidR="00471FBA" w:rsidRPr="005F2F3D" w:rsidRDefault="00471FBA" w:rsidP="005F2F3D">
      <w:pPr>
        <w:ind w:left="992"/>
      </w:pPr>
      <w:r w:rsidRPr="005F2F3D">
        <w:t>(5) các alkyne có công thức phân tử C</w:t>
      </w:r>
      <w:r w:rsidRPr="005F2F3D">
        <w:rPr>
          <w:vertAlign w:val="subscript"/>
        </w:rPr>
        <w:t>4</w:t>
      </w:r>
      <w:r w:rsidRPr="005F2F3D">
        <w:t>H</w:t>
      </w:r>
      <w:r w:rsidRPr="005F2F3D">
        <w:rPr>
          <w:vertAlign w:val="subscript"/>
        </w:rPr>
        <w:t>6</w:t>
      </w:r>
      <w:r w:rsidRPr="005F2F3D">
        <w:t xml:space="preserve"> đều có khả năng phản ứng với AgNO</w:t>
      </w:r>
      <w:r w:rsidRPr="005F2F3D">
        <w:rPr>
          <w:vertAlign w:val="subscript"/>
        </w:rPr>
        <w:t>3</w:t>
      </w:r>
      <w:r w:rsidRPr="005F2F3D">
        <w:t>/NH</w:t>
      </w:r>
      <w:r w:rsidRPr="005F2F3D">
        <w:rPr>
          <w:vertAlign w:val="subscript"/>
        </w:rPr>
        <w:t xml:space="preserve">3 </w:t>
      </w:r>
      <w:r w:rsidRPr="005F2F3D">
        <w:t xml:space="preserve">cho kết tủa màu vàng. </w:t>
      </w:r>
    </w:p>
    <w:p w14:paraId="385C80C9" w14:textId="7AA2D2B7" w:rsidR="00471FBA" w:rsidRPr="005F2F3D" w:rsidRDefault="00471FBA" w:rsidP="005F2F3D">
      <w:pPr>
        <w:pStyle w:val="ListParagraph"/>
        <w:tabs>
          <w:tab w:val="left" w:pos="992"/>
        </w:tabs>
        <w:ind w:left="-426" w:right="-720"/>
        <w:jc w:val="both"/>
      </w:pPr>
      <w:r w:rsidRPr="005F2F3D">
        <w:t>Liệt kê các phát biểu đúng về styrene theo số thứ tự tăng dần.</w:t>
      </w:r>
      <w:r w:rsidRPr="005F2F3D">
        <w:tab/>
      </w:r>
    </w:p>
    <w:p w14:paraId="41D05EBB" w14:textId="08C4CAA6" w:rsidR="00471FBA" w:rsidRPr="00F06FEF" w:rsidRDefault="0039403F" w:rsidP="005F2F3D">
      <w:pPr>
        <w:ind w:left="-426" w:right="-103"/>
        <w:jc w:val="both"/>
        <w:rPr>
          <w:i/>
        </w:rPr>
      </w:pPr>
      <w:r w:rsidRPr="005F2F3D">
        <w:rPr>
          <w:b/>
          <w:bCs/>
          <w:i/>
        </w:rPr>
        <w:t>PHẦN I</w:t>
      </w:r>
      <w:r w:rsidR="00471FBA" w:rsidRPr="005F2F3D">
        <w:rPr>
          <w:b/>
          <w:bCs/>
          <w:i/>
        </w:rPr>
        <w:t>V</w:t>
      </w:r>
      <w:r w:rsidR="00471FBA" w:rsidRPr="00F06FEF">
        <w:rPr>
          <w:b/>
          <w:bCs/>
          <w:i/>
        </w:rPr>
        <w:t xml:space="preserve">:Tự luận. </w:t>
      </w:r>
      <w:r w:rsidR="00471FBA" w:rsidRPr="00F06FEF">
        <w:rPr>
          <w:i/>
        </w:rPr>
        <w:t>Thí sinh trình bày tự luận các câu từ 1 đến 2.</w:t>
      </w:r>
    </w:p>
    <w:p w14:paraId="70C65321" w14:textId="36C37BDE" w:rsidR="00471FBA" w:rsidRPr="005F2F3D" w:rsidRDefault="00471FBA" w:rsidP="005F2F3D">
      <w:pPr>
        <w:ind w:left="-426" w:right="-103"/>
        <w:jc w:val="both"/>
        <w:rPr>
          <w:i/>
          <w:lang w:val="fr-FR"/>
        </w:rPr>
      </w:pPr>
      <w:proofErr w:type="spellStart"/>
      <w:r w:rsidRPr="005F2F3D">
        <w:rPr>
          <w:b/>
          <w:bCs/>
          <w:i/>
          <w:lang w:val="fr-FR"/>
        </w:rPr>
        <w:t>Câu</w:t>
      </w:r>
      <w:proofErr w:type="spellEnd"/>
      <w:r w:rsidRPr="005F2F3D">
        <w:rPr>
          <w:b/>
          <w:bCs/>
          <w:i/>
          <w:lang w:val="fr-FR"/>
        </w:rPr>
        <w:t xml:space="preserve"> 1 :</w:t>
      </w:r>
      <w:r w:rsidRPr="005F2F3D">
        <w:rPr>
          <w:b/>
          <w:lang w:val="fr-FR"/>
        </w:rPr>
        <w:t xml:space="preserve"> </w:t>
      </w:r>
      <w:r w:rsidRPr="005F2F3D">
        <w:rPr>
          <w:b/>
        </w:rPr>
        <w:t xml:space="preserve">Viết phương </w:t>
      </w:r>
      <w:proofErr w:type="gramStart"/>
      <w:r w:rsidRPr="005F2F3D">
        <w:rPr>
          <w:b/>
        </w:rPr>
        <w:t>trình  hóa</w:t>
      </w:r>
      <w:proofErr w:type="gramEnd"/>
      <w:r w:rsidRPr="005F2F3D">
        <w:rPr>
          <w:b/>
        </w:rPr>
        <w:t xml:space="preserve"> học theo sơ đồ:</w:t>
      </w:r>
      <w:r w:rsidRPr="005F2F3D">
        <w:rPr>
          <w:b/>
          <w:noProof/>
        </w:rPr>
        <w:t xml:space="preserve"> </w:t>
      </w:r>
    </w:p>
    <w:p w14:paraId="6550B6A8" w14:textId="77777777" w:rsidR="00D609A4" w:rsidRPr="00F84759" w:rsidRDefault="00D609A4" w:rsidP="00F06FEF">
      <w:pPr>
        <w:pStyle w:val="ListParagraph"/>
        <w:ind w:left="-426" w:right="-720"/>
        <w:rPr>
          <w:b/>
          <w:lang w:val="en-US"/>
        </w:rPr>
      </w:pPr>
      <w:r w:rsidRPr="005F2F3D">
        <w:rPr>
          <w:b/>
          <w:noProof/>
        </w:rPr>
        <mc:AlternateContent>
          <mc:Choice Requires="wps">
            <w:drawing>
              <wp:anchor distT="0" distB="0" distL="114300" distR="114300" simplePos="0" relativeHeight="251685888" behindDoc="0" locked="0" layoutInCell="1" allowOverlap="1" wp14:anchorId="7E3C760B" wp14:editId="032B1A2D">
                <wp:simplePos x="0" y="0"/>
                <wp:positionH relativeFrom="column">
                  <wp:posOffset>3511550</wp:posOffset>
                </wp:positionH>
                <wp:positionV relativeFrom="paragraph">
                  <wp:posOffset>80010</wp:posOffset>
                </wp:positionV>
                <wp:extent cx="311150" cy="0"/>
                <wp:effectExtent l="0" t="76200" r="12700" b="95250"/>
                <wp:wrapNone/>
                <wp:docPr id="126152806" name="Straight Arrow Connector 126152806"/>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4A3B1A02" id="Straight Arrow Connector 126152806" o:spid="_x0000_s1026" type="#_x0000_t32" style="position:absolute;margin-left:276.5pt;margin-top:6.3pt;width:24.5pt;height: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83840" behindDoc="0" locked="0" layoutInCell="1" allowOverlap="1" wp14:anchorId="63CA5963" wp14:editId="4628CE74">
                <wp:simplePos x="0" y="0"/>
                <wp:positionH relativeFrom="column">
                  <wp:posOffset>2444750</wp:posOffset>
                </wp:positionH>
                <wp:positionV relativeFrom="paragraph">
                  <wp:posOffset>105410</wp:posOffset>
                </wp:positionV>
                <wp:extent cx="311150" cy="0"/>
                <wp:effectExtent l="0" t="76200" r="12700" b="95250"/>
                <wp:wrapNone/>
                <wp:docPr id="126152805" name="Straight Arrow Connector 126152805"/>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3E3FAAB8" id="Straight Arrow Connector 126152805" o:spid="_x0000_s1026" type="#_x0000_t32" style="position:absolute;margin-left:192.5pt;margin-top:8.3pt;width:24.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81792" behindDoc="0" locked="0" layoutInCell="1" allowOverlap="1" wp14:anchorId="43AB2371" wp14:editId="1B7CF458">
                <wp:simplePos x="0" y="0"/>
                <wp:positionH relativeFrom="column">
                  <wp:posOffset>1384300</wp:posOffset>
                </wp:positionH>
                <wp:positionV relativeFrom="paragraph">
                  <wp:posOffset>105410</wp:posOffset>
                </wp:positionV>
                <wp:extent cx="311150" cy="0"/>
                <wp:effectExtent l="0" t="76200" r="12700" b="95250"/>
                <wp:wrapNone/>
                <wp:docPr id="126152804" name="Straight Arrow Connector 126152804"/>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6D68DF54" id="Straight Arrow Connector 126152804" o:spid="_x0000_s1026" type="#_x0000_t32" style="position:absolute;margin-left:109pt;margin-top:8.3pt;width:24.5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" strokecolor="#4472c4" strokeweight=".5pt">
                <v:stroke endarrow="block" joinstyle="miter"/>
              </v:shape>
            </w:pict>
          </mc:Fallback>
        </mc:AlternateContent>
      </w:r>
      <w:r w:rsidRPr="005F2F3D">
        <w:rPr>
          <w:b/>
          <w:noProof/>
        </w:rPr>
        <mc:AlternateContent>
          <mc:Choice Requires="wps">
            <w:drawing>
              <wp:anchor distT="0" distB="0" distL="114300" distR="114300" simplePos="0" relativeHeight="251679744" behindDoc="0" locked="0" layoutInCell="1" allowOverlap="1" wp14:anchorId="7F77CC17" wp14:editId="3BDCB04D">
                <wp:simplePos x="0" y="0"/>
                <wp:positionH relativeFrom="column">
                  <wp:posOffset>539750</wp:posOffset>
                </wp:positionH>
                <wp:positionV relativeFrom="paragraph">
                  <wp:posOffset>109855</wp:posOffset>
                </wp:positionV>
                <wp:extent cx="311150" cy="0"/>
                <wp:effectExtent l="0" t="76200" r="12700" b="95250"/>
                <wp:wrapNone/>
                <wp:docPr id="126152803" name="Straight Arrow Connector 126152803"/>
                <wp:cNvGraphicFramePr/>
                <a:graphic xmlns:a="http://schemas.openxmlformats.org/drawingml/2006/main">
                  <a:graphicData uri="http://schemas.microsoft.com/office/word/2010/wordprocessingShape">
                    <wps:wsp>
                      <wps:cNvCnPr/>
                      <wps:spPr>
                        <a:xfrm>
                          <a:off x="0" y="0"/>
                          <a:ext cx="311150" cy="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7DAD8E99" id="Straight Arrow Connector 126152803" o:spid="_x0000_s1026" type="#_x0000_t32" style="position:absolute;margin-left:42.5pt;margin-top:8.65pt;width:24.5pt;height:0;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" strokecolor="#4472c4" strokeweight=".5pt">
                <v:stroke endarrow="block" joinstyle="miter"/>
              </v:shape>
            </w:pict>
          </mc:Fallback>
        </mc:AlternateContent>
      </w:r>
      <w:r w:rsidR="00471FBA" w:rsidRPr="00F06FEF">
        <w:rPr>
          <w:b/>
          <w:lang w:val="fr-FR"/>
        </w:rPr>
        <w:t xml:space="preserve">   </w:t>
      </w:r>
      <w:r w:rsidR="00471FBA" w:rsidRPr="00F84759">
        <w:rPr>
          <w:b/>
          <w:lang w:val="en-US"/>
        </w:rPr>
        <w:t>C</w:t>
      </w:r>
      <w:r w:rsidR="00471FBA" w:rsidRPr="00F84759">
        <w:rPr>
          <w:b/>
          <w:vertAlign w:val="subscript"/>
          <w:lang w:val="en-US"/>
        </w:rPr>
        <w:t>2</w:t>
      </w:r>
      <w:r w:rsidR="00471FBA" w:rsidRPr="00F84759">
        <w:rPr>
          <w:b/>
          <w:lang w:val="en-US"/>
        </w:rPr>
        <w:t>H</w:t>
      </w:r>
      <w:r w:rsidR="00471FBA" w:rsidRPr="00F84759">
        <w:rPr>
          <w:b/>
          <w:vertAlign w:val="subscript"/>
          <w:lang w:val="en-US"/>
        </w:rPr>
        <w:t>5</w:t>
      </w:r>
      <w:r w:rsidR="00471FBA" w:rsidRPr="00F84759">
        <w:rPr>
          <w:b/>
          <w:lang w:val="en-US"/>
        </w:rPr>
        <w:t>OH              C</w:t>
      </w:r>
      <w:r w:rsidR="00471FBA" w:rsidRPr="00F84759">
        <w:rPr>
          <w:b/>
          <w:vertAlign w:val="subscript"/>
          <w:lang w:val="en-US"/>
        </w:rPr>
        <w:t>2</w:t>
      </w:r>
      <w:r w:rsidR="00471FBA" w:rsidRPr="00F84759">
        <w:rPr>
          <w:b/>
          <w:lang w:val="en-US"/>
        </w:rPr>
        <w:t>H</w:t>
      </w:r>
      <w:r w:rsidR="00471FBA" w:rsidRPr="00F84759">
        <w:rPr>
          <w:b/>
          <w:vertAlign w:val="subscript"/>
          <w:lang w:val="en-US"/>
        </w:rPr>
        <w:t xml:space="preserve">4          </w:t>
      </w:r>
      <w:r w:rsidR="00471FBA" w:rsidRPr="00F84759">
        <w:rPr>
          <w:b/>
          <w:lang w:val="en-US"/>
        </w:rPr>
        <w:t xml:space="preserve">       C</w:t>
      </w:r>
      <w:r w:rsidR="00471FBA" w:rsidRPr="00F84759">
        <w:rPr>
          <w:b/>
          <w:vertAlign w:val="subscript"/>
          <w:lang w:val="en-US"/>
        </w:rPr>
        <w:t>2</w:t>
      </w:r>
      <w:r w:rsidR="00471FBA" w:rsidRPr="00F84759">
        <w:rPr>
          <w:b/>
          <w:lang w:val="en-US"/>
        </w:rPr>
        <w:t>H</w:t>
      </w:r>
      <w:r w:rsidR="00471FBA" w:rsidRPr="00F84759">
        <w:rPr>
          <w:b/>
          <w:vertAlign w:val="subscript"/>
          <w:lang w:val="en-US"/>
        </w:rPr>
        <w:t>4</w:t>
      </w:r>
      <w:r w:rsidR="00471FBA" w:rsidRPr="00F84759">
        <w:rPr>
          <w:b/>
          <w:lang w:val="en-US"/>
        </w:rPr>
        <w:t>Cl</w:t>
      </w:r>
      <w:r w:rsidR="00471FBA" w:rsidRPr="00F84759">
        <w:rPr>
          <w:b/>
          <w:vertAlign w:val="subscript"/>
          <w:lang w:val="en-US"/>
        </w:rPr>
        <w:t>2</w:t>
      </w:r>
      <w:r w:rsidR="00471FBA" w:rsidRPr="00F84759">
        <w:rPr>
          <w:b/>
          <w:lang w:val="en-US"/>
        </w:rPr>
        <w:t xml:space="preserve">               C</w:t>
      </w:r>
      <w:r w:rsidR="00471FBA" w:rsidRPr="00F84759">
        <w:rPr>
          <w:b/>
          <w:vertAlign w:val="subscript"/>
          <w:lang w:val="en-US"/>
        </w:rPr>
        <w:t>2</w:t>
      </w:r>
      <w:r w:rsidR="00471FBA" w:rsidRPr="00F84759">
        <w:rPr>
          <w:b/>
          <w:lang w:val="en-US"/>
        </w:rPr>
        <w:t>H</w:t>
      </w:r>
      <w:r w:rsidR="00471FBA" w:rsidRPr="00F84759">
        <w:rPr>
          <w:b/>
          <w:vertAlign w:val="subscript"/>
          <w:lang w:val="en-US"/>
        </w:rPr>
        <w:t>3</w:t>
      </w:r>
      <w:r w:rsidR="00471FBA" w:rsidRPr="00F84759">
        <w:rPr>
          <w:b/>
          <w:lang w:val="en-US"/>
        </w:rPr>
        <w:t xml:space="preserve">Cl                PVC        </w:t>
      </w:r>
    </w:p>
    <w:p w14:paraId="196436E0" w14:textId="01F5D81B" w:rsidR="00D609A4" w:rsidRPr="005F2F3D" w:rsidRDefault="00D609A4" w:rsidP="00F06FEF">
      <w:pPr>
        <w:pStyle w:val="ListParagraph"/>
        <w:tabs>
          <w:tab w:val="left" w:pos="992"/>
        </w:tabs>
        <w:ind w:left="-426" w:right="-720"/>
        <w:jc w:val="both"/>
        <w:rPr>
          <w:color w:val="333333"/>
        </w:rPr>
      </w:pPr>
      <w:proofErr w:type="spellStart"/>
      <w:r w:rsidRPr="00F06FEF">
        <w:rPr>
          <w:b/>
          <w:lang w:val="en-US"/>
        </w:rPr>
        <w:t>Câu</w:t>
      </w:r>
      <w:proofErr w:type="spellEnd"/>
      <w:r w:rsidRPr="00F06FEF">
        <w:rPr>
          <w:b/>
          <w:lang w:val="en-US"/>
        </w:rPr>
        <w:t xml:space="preserve"> 2:  </w:t>
      </w:r>
      <w:r w:rsidRPr="005F2F3D">
        <w:rPr>
          <w:color w:val="333333"/>
        </w:rPr>
        <w:t xml:space="preserve">2,4,6-trinitrotoluene được dùng để sản xuất thuốc nổ TNT, được điều chế từ toluene và nitric acid (xúc tác sulfuric acid đặc). </w:t>
      </w:r>
    </w:p>
    <w:p w14:paraId="18C96A0B" w14:textId="77777777" w:rsidR="00D609A4" w:rsidRPr="005F2F3D" w:rsidRDefault="00D609A4" w:rsidP="00F06FEF">
      <w:pPr>
        <w:pStyle w:val="ListParagraph"/>
        <w:numPr>
          <w:ilvl w:val="0"/>
          <w:numId w:val="18"/>
        </w:numPr>
        <w:tabs>
          <w:tab w:val="left" w:pos="992"/>
        </w:tabs>
        <w:ind w:left="-426" w:right="-720" w:firstLine="0"/>
        <w:jc w:val="both"/>
        <w:rPr>
          <w:b/>
          <w:bCs/>
        </w:rPr>
      </w:pPr>
      <w:r w:rsidRPr="005F2F3D">
        <w:rPr>
          <w:color w:val="333333"/>
        </w:rPr>
        <w:t>Viết phương trình hóa học của phản ứng</w:t>
      </w:r>
    </w:p>
    <w:p w14:paraId="52CF3F02" w14:textId="4176AA58" w:rsidR="0039403F" w:rsidRPr="00F06FEF" w:rsidRDefault="00D609A4" w:rsidP="00F06FEF">
      <w:pPr>
        <w:pStyle w:val="ListParagraph"/>
        <w:numPr>
          <w:ilvl w:val="0"/>
          <w:numId w:val="18"/>
        </w:numPr>
        <w:tabs>
          <w:tab w:val="left" w:pos="992"/>
        </w:tabs>
        <w:ind w:left="-426" w:right="-720" w:firstLine="0"/>
        <w:jc w:val="both"/>
        <w:rPr>
          <w:b/>
        </w:rPr>
      </w:pPr>
      <w:r w:rsidRPr="00F06FEF">
        <w:rPr>
          <w:color w:val="333333"/>
        </w:rPr>
        <w:t>Từ 1 tấn toluene có thể điều chế được bao nhiêu kg TNT, biết hiệu suất của phản ứng là 62%?</w:t>
      </w:r>
    </w:p>
    <w:sectPr w:rsidR="0039403F" w:rsidRPr="00F06FEF" w:rsidSect="009B1D87">
      <w:pgSz w:w="12240" w:h="15840"/>
      <w:pgMar w:top="900" w:right="1440" w:bottom="63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DCE377" w14:textId="77777777" w:rsidR="00A8109C" w:rsidRDefault="00A8109C" w:rsidP="005F2F3D">
      <w:r>
        <w:separator/>
      </w:r>
    </w:p>
  </w:endnote>
  <w:endnote w:type="continuationSeparator" w:id="0">
    <w:p w14:paraId="2AB3D195" w14:textId="77777777" w:rsidR="00A8109C" w:rsidRDefault="00A8109C" w:rsidP="005F2F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UTM Kabel KT">
    <w:altName w:val="Cambria"/>
    <w:charset w:val="00"/>
    <w:family w:val="roman"/>
    <w:pitch w:val="variable"/>
    <w:sig w:usb0="00000007" w:usb1="00000000" w:usb2="00000000" w:usb3="00000000" w:csb0="0000000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B09451" w14:textId="77777777" w:rsidR="00A8109C" w:rsidRDefault="00A8109C" w:rsidP="005F2F3D">
      <w:r>
        <w:separator/>
      </w:r>
    </w:p>
  </w:footnote>
  <w:footnote w:type="continuationSeparator" w:id="0">
    <w:p w14:paraId="27D403A6" w14:textId="77777777" w:rsidR="00A8109C" w:rsidRDefault="00A8109C" w:rsidP="005F2F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AB5CB1"/>
    <w:multiLevelType w:val="hybridMultilevel"/>
    <w:tmpl w:val="1D9434FA"/>
    <w:lvl w:ilvl="0" w:tplc="956E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947354"/>
    <w:multiLevelType w:val="hybridMultilevel"/>
    <w:tmpl w:val="05B2D04C"/>
    <w:lvl w:ilvl="0" w:tplc="6E0E9C1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952DEC"/>
    <w:multiLevelType w:val="hybridMultilevel"/>
    <w:tmpl w:val="0FE2BE8E"/>
    <w:lvl w:ilvl="0" w:tplc="416E8580">
      <w:start w:val="1"/>
      <w:numFmt w:val="upperLetter"/>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3" w15:restartNumberingAfterBreak="0">
    <w:nsid w:val="1C314779"/>
    <w:multiLevelType w:val="hybridMultilevel"/>
    <w:tmpl w:val="207C92E6"/>
    <w:lvl w:ilvl="0" w:tplc="A85411F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DB587C"/>
    <w:multiLevelType w:val="hybridMultilevel"/>
    <w:tmpl w:val="4344D6CC"/>
    <w:lvl w:ilvl="0" w:tplc="65EC8BE4">
      <w:start w:val="1"/>
      <w:numFmt w:val="lowerLetter"/>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5" w15:restartNumberingAfterBreak="0">
    <w:nsid w:val="20BE5FBB"/>
    <w:multiLevelType w:val="hybridMultilevel"/>
    <w:tmpl w:val="4DE6C6A4"/>
    <w:lvl w:ilvl="0" w:tplc="956E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3B4F08"/>
    <w:multiLevelType w:val="hybridMultilevel"/>
    <w:tmpl w:val="3B4061F6"/>
    <w:lvl w:ilvl="0" w:tplc="39328F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6734FF"/>
    <w:multiLevelType w:val="hybridMultilevel"/>
    <w:tmpl w:val="49AE11AC"/>
    <w:lvl w:ilvl="0" w:tplc="CF50A74A">
      <w:start w:val="1"/>
      <w:numFmt w:val="upperLetter"/>
      <w:lvlText w:val="%1."/>
      <w:lvlJc w:val="left"/>
      <w:pPr>
        <w:ind w:left="-66" w:hanging="360"/>
      </w:pPr>
      <w:rPr>
        <w:rFonts w:hint="default"/>
        <w:b/>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8" w15:restartNumberingAfterBreak="0">
    <w:nsid w:val="32145566"/>
    <w:multiLevelType w:val="hybridMultilevel"/>
    <w:tmpl w:val="A3F0DF0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2F81EFD"/>
    <w:multiLevelType w:val="hybridMultilevel"/>
    <w:tmpl w:val="A7F83D90"/>
    <w:lvl w:ilvl="0" w:tplc="9FAE53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29135B"/>
    <w:multiLevelType w:val="hybridMultilevel"/>
    <w:tmpl w:val="12EAFA1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3A54227"/>
    <w:multiLevelType w:val="hybridMultilevel"/>
    <w:tmpl w:val="B5480D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0AE3"/>
    <w:multiLevelType w:val="multilevel"/>
    <w:tmpl w:val="0A826C54"/>
    <w:lvl w:ilvl="0">
      <w:start w:val="1"/>
      <w:numFmt w:val="decimal"/>
      <w:lvlText w:val="%1."/>
      <w:lvlJc w:val="left"/>
      <w:pPr>
        <w:ind w:left="720" w:hanging="360"/>
      </w:pPr>
      <w:rPr>
        <w:rFonts w:hint="default"/>
      </w:rPr>
    </w:lvl>
    <w:lvl w:ilvl="1">
      <w:start w:val="5"/>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51156944"/>
    <w:multiLevelType w:val="hybridMultilevel"/>
    <w:tmpl w:val="C5D2C0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EC534F"/>
    <w:multiLevelType w:val="hybridMultilevel"/>
    <w:tmpl w:val="6FF446CA"/>
    <w:lvl w:ilvl="0" w:tplc="45B6BFB8">
      <w:start w:val="1"/>
      <w:numFmt w:val="decimal"/>
      <w:lvlRestart w:val="0"/>
      <w:lvlText w:val="Câu %1:"/>
      <w:lvlJc w:val="left"/>
      <w:pPr>
        <w:ind w:left="992" w:hanging="992"/>
      </w:pPr>
      <w:rPr>
        <w:rFonts w:hint="default"/>
        <w:b/>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2C03C5B"/>
    <w:multiLevelType w:val="hybridMultilevel"/>
    <w:tmpl w:val="BE2E6930"/>
    <w:lvl w:ilvl="0" w:tplc="EB62D3F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39276B"/>
    <w:multiLevelType w:val="hybridMultilevel"/>
    <w:tmpl w:val="A0F2CE7C"/>
    <w:lvl w:ilvl="0" w:tplc="D2C8EA2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73E202D1"/>
    <w:multiLevelType w:val="hybridMultilevel"/>
    <w:tmpl w:val="BA5ABA08"/>
    <w:lvl w:ilvl="0" w:tplc="C2E45672">
      <w:start w:val="1"/>
      <w:numFmt w:val="decimal"/>
      <w:lvlText w:val="%1."/>
      <w:lvlJc w:val="left"/>
      <w:pPr>
        <w:ind w:left="720" w:hanging="360"/>
      </w:pPr>
      <w:rPr>
        <w:rFonts w:hint="default"/>
        <w:b/>
        <w:color w:val="0000CC"/>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D40567A"/>
    <w:multiLevelType w:val="hybridMultilevel"/>
    <w:tmpl w:val="49AE11AC"/>
    <w:lvl w:ilvl="0" w:tplc="CF50A74A">
      <w:start w:val="1"/>
      <w:numFmt w:val="upperLetter"/>
      <w:lvlText w:val="%1."/>
      <w:lvlJc w:val="left"/>
      <w:pPr>
        <w:ind w:left="-66" w:hanging="360"/>
      </w:pPr>
      <w:rPr>
        <w:rFonts w:hint="default"/>
        <w:b/>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19" w15:restartNumberingAfterBreak="0">
    <w:nsid w:val="7D6C7E19"/>
    <w:multiLevelType w:val="hybridMultilevel"/>
    <w:tmpl w:val="C5D2C0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1"/>
  </w:num>
  <w:num w:numId="3">
    <w:abstractNumId w:val="12"/>
  </w:num>
  <w:num w:numId="4">
    <w:abstractNumId w:val="13"/>
  </w:num>
  <w:num w:numId="5">
    <w:abstractNumId w:val="9"/>
  </w:num>
  <w:num w:numId="6">
    <w:abstractNumId w:val="0"/>
  </w:num>
  <w:num w:numId="7">
    <w:abstractNumId w:val="14"/>
  </w:num>
  <w:num w:numId="8">
    <w:abstractNumId w:val="8"/>
  </w:num>
  <w:num w:numId="9">
    <w:abstractNumId w:val="5"/>
  </w:num>
  <w:num w:numId="10">
    <w:abstractNumId w:val="3"/>
  </w:num>
  <w:num w:numId="11">
    <w:abstractNumId w:val="10"/>
  </w:num>
  <w:num w:numId="12">
    <w:abstractNumId w:val="1"/>
  </w:num>
  <w:num w:numId="13">
    <w:abstractNumId w:val="2"/>
  </w:num>
  <w:num w:numId="14">
    <w:abstractNumId w:val="7"/>
  </w:num>
  <w:num w:numId="15">
    <w:abstractNumId w:val="6"/>
  </w:num>
  <w:num w:numId="16">
    <w:abstractNumId w:val="15"/>
  </w:num>
  <w:num w:numId="17">
    <w:abstractNumId w:val="19"/>
  </w:num>
  <w:num w:numId="18">
    <w:abstractNumId w:val="4"/>
  </w:num>
  <w:num w:numId="19">
    <w:abstractNumId w:val="18"/>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73F1"/>
    <w:rsid w:val="000373F1"/>
    <w:rsid w:val="00084B94"/>
    <w:rsid w:val="000A70F7"/>
    <w:rsid w:val="00175FE7"/>
    <w:rsid w:val="00200B4F"/>
    <w:rsid w:val="00273A88"/>
    <w:rsid w:val="00326461"/>
    <w:rsid w:val="0034442C"/>
    <w:rsid w:val="0039403F"/>
    <w:rsid w:val="00461C9B"/>
    <w:rsid w:val="00471FBA"/>
    <w:rsid w:val="005F2F3D"/>
    <w:rsid w:val="009B1D87"/>
    <w:rsid w:val="00A8109C"/>
    <w:rsid w:val="00BD2C48"/>
    <w:rsid w:val="00C42282"/>
    <w:rsid w:val="00CA0D87"/>
    <w:rsid w:val="00D609A4"/>
    <w:rsid w:val="00E845F9"/>
    <w:rsid w:val="00EB1C1D"/>
    <w:rsid w:val="00F06FEF"/>
    <w:rsid w:val="00F13715"/>
    <w:rsid w:val="00F84759"/>
    <w:rsid w:val="00FD15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1BD26E"/>
  <w15:chartTrackingRefBased/>
  <w15:docId w15:val="{08638D0B-5080-4497-B338-FFC40D2F78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73F1"/>
    <w:pPr>
      <w:spacing w:after="0" w:line="240" w:lineRule="auto"/>
    </w:pPr>
    <w:rPr>
      <w:rFonts w:ascii="Times New Roman" w:eastAsia="Times New Roman" w:hAnsi="Times New Roman" w:cs="Times New Roman"/>
      <w:sz w:val="24"/>
      <w:szCs w:val="24"/>
      <w:lang w:val="vi-VN"/>
    </w:rPr>
  </w:style>
  <w:style w:type="paragraph" w:styleId="Heading2">
    <w:name w:val="heading 2"/>
    <w:basedOn w:val="Normal"/>
    <w:next w:val="Normal"/>
    <w:link w:val="Heading2Char"/>
    <w:uiPriority w:val="9"/>
    <w:unhideWhenUsed/>
    <w:qFormat/>
    <w:rsid w:val="00471FBA"/>
    <w:pPr>
      <w:keepNext/>
      <w:keepLines/>
      <w:spacing w:before="160" w:after="80" w:line="276" w:lineRule="auto"/>
      <w:jc w:val="both"/>
      <w:outlineLvl w:val="1"/>
    </w:pPr>
    <w:rPr>
      <w:rFonts w:asciiTheme="majorHAnsi" w:eastAsiaTheme="majorEastAsia" w:hAnsiTheme="majorHAnsi" w:cstheme="majorBidi"/>
      <w:color w:val="2F5496" w:themeColor="accent1" w:themeShade="BF"/>
      <w:kern w:val="2"/>
      <w:sz w:val="32"/>
      <w:szCs w:val="3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0373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0373F1"/>
    <w:pPr>
      <w:ind w:left="720"/>
      <w:contextualSpacing/>
    </w:pPr>
  </w:style>
  <w:style w:type="character" w:customStyle="1" w:styleId="ListParagraphChar">
    <w:name w:val="List Paragraph Char"/>
    <w:aliases w:val="HPL01 Char,chuẩn không cần chỉnh Char"/>
    <w:link w:val="ListParagraph"/>
    <w:uiPriority w:val="34"/>
    <w:qFormat/>
    <w:locked/>
    <w:rsid w:val="00461C9B"/>
    <w:rPr>
      <w:rFonts w:ascii="Times New Roman" w:eastAsia="Times New Roman" w:hAnsi="Times New Roman" w:cs="Times New Roman"/>
      <w:sz w:val="24"/>
      <w:szCs w:val="24"/>
      <w:lang w:val="vi-VN"/>
    </w:rPr>
  </w:style>
  <w:style w:type="character" w:customStyle="1" w:styleId="YoungMixChar">
    <w:name w:val="YoungMix_Char"/>
    <w:qFormat/>
    <w:rsid w:val="00BD2C48"/>
    <w:rPr>
      <w:rFonts w:ascii="Times New Roman" w:hAnsi="Times New Roman"/>
      <w:sz w:val="24"/>
    </w:rPr>
  </w:style>
  <w:style w:type="paragraph" w:customStyle="1" w:styleId="TableParagraph">
    <w:name w:val="Table Paragraph"/>
    <w:basedOn w:val="Normal"/>
    <w:uiPriority w:val="1"/>
    <w:qFormat/>
    <w:rsid w:val="00BD2C48"/>
    <w:pPr>
      <w:widowControl w:val="0"/>
      <w:autoSpaceDE w:val="0"/>
      <w:autoSpaceDN w:val="0"/>
      <w:spacing w:before="36"/>
      <w:ind w:left="110"/>
    </w:pPr>
    <w:rPr>
      <w:rFonts w:asciiTheme="minorHAnsi" w:hAnsiTheme="minorHAnsi"/>
      <w:kern w:val="2"/>
      <w:sz w:val="22"/>
      <w:szCs w:val="22"/>
      <w:lang w:val="en-US"/>
      <w14:ligatures w14:val="standardContextual"/>
    </w:rPr>
  </w:style>
  <w:style w:type="character" w:customStyle="1" w:styleId="Heading2Char">
    <w:name w:val="Heading 2 Char"/>
    <w:basedOn w:val="DefaultParagraphFont"/>
    <w:link w:val="Heading2"/>
    <w:uiPriority w:val="9"/>
    <w:rsid w:val="00471FBA"/>
    <w:rPr>
      <w:rFonts w:asciiTheme="majorHAnsi" w:eastAsiaTheme="majorEastAsia" w:hAnsiTheme="majorHAnsi" w:cstheme="majorBidi"/>
      <w:color w:val="2F5496" w:themeColor="accent1" w:themeShade="BF"/>
      <w:kern w:val="2"/>
      <w:sz w:val="32"/>
      <w:szCs w:val="32"/>
      <w14:ligatures w14:val="standardContextual"/>
    </w:rPr>
  </w:style>
  <w:style w:type="paragraph" w:styleId="Header">
    <w:name w:val="header"/>
    <w:basedOn w:val="Normal"/>
    <w:link w:val="HeaderChar"/>
    <w:uiPriority w:val="99"/>
    <w:unhideWhenUsed/>
    <w:rsid w:val="005F2F3D"/>
    <w:pPr>
      <w:tabs>
        <w:tab w:val="center" w:pos="4680"/>
        <w:tab w:val="right" w:pos="9360"/>
      </w:tabs>
    </w:pPr>
  </w:style>
  <w:style w:type="character" w:customStyle="1" w:styleId="HeaderChar">
    <w:name w:val="Header Char"/>
    <w:basedOn w:val="DefaultParagraphFont"/>
    <w:link w:val="Header"/>
    <w:uiPriority w:val="99"/>
    <w:rsid w:val="005F2F3D"/>
    <w:rPr>
      <w:rFonts w:ascii="Times New Roman" w:eastAsia="Times New Roman" w:hAnsi="Times New Roman" w:cs="Times New Roman"/>
      <w:sz w:val="24"/>
      <w:szCs w:val="24"/>
      <w:lang w:val="vi-VN"/>
    </w:rPr>
  </w:style>
  <w:style w:type="paragraph" w:styleId="Footer">
    <w:name w:val="footer"/>
    <w:basedOn w:val="Normal"/>
    <w:link w:val="FooterChar"/>
    <w:uiPriority w:val="99"/>
    <w:unhideWhenUsed/>
    <w:rsid w:val="005F2F3D"/>
    <w:pPr>
      <w:tabs>
        <w:tab w:val="center" w:pos="4680"/>
        <w:tab w:val="right" w:pos="9360"/>
      </w:tabs>
    </w:pPr>
  </w:style>
  <w:style w:type="character" w:customStyle="1" w:styleId="FooterChar">
    <w:name w:val="Footer Char"/>
    <w:basedOn w:val="DefaultParagraphFont"/>
    <w:link w:val="Footer"/>
    <w:uiPriority w:val="99"/>
    <w:rsid w:val="005F2F3D"/>
    <w:rPr>
      <w:rFonts w:ascii="Times New Roman" w:eastAsia="Times New Roman" w:hAnsi="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27490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0</Pages>
  <Words>4082</Words>
  <Characters>23271</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6-02-07T12:48:00Z</dcterms:created>
  <dcterms:modified xsi:type="dcterms:W3CDTF">2026-02-10T11:32:00Z</dcterms:modified>
</cp:coreProperties>
</file>